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863A38" w14:textId="25A4A288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Chapter 5</w:t>
      </w:r>
    </w:p>
    <w:p w14:paraId="37FC06EF" w14:textId="413A095C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Statistical Estimation</w:t>
      </w:r>
    </w:p>
    <w:p w14:paraId="4D4BE69B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1 Introduction</w:t>
      </w:r>
    </w:p>
    <w:p w14:paraId="73DAB42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2 The Methods of finding Point estimators</w:t>
      </w:r>
    </w:p>
    <w:p w14:paraId="283D3E7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3 Some Desirable Properties of Point Estimators</w:t>
      </w:r>
    </w:p>
    <w:p w14:paraId="5091309E" w14:textId="6B4ABDFA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6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 xml:space="preserve">5.4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17491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>
            <v:imagedata r:id="rId5" o:title=""/>
          </v:shape>
          <o:OLEObject Type="Embed" ProgID="Equation.DSMT4" ShapeID="_x0000_i1025" DrawAspect="Content" ObjectID="_1790712636" r:id="rId6"/>
        </w:object>
      </w:r>
    </w:p>
    <w:p w14:paraId="6D0306BF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5 A Confidence Interval for the Population Variance</w:t>
      </w:r>
    </w:p>
    <w:p w14:paraId="2826B610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6 Confidence Interval Concerning Two Population Parameters</w:t>
      </w:r>
    </w:p>
    <w:p w14:paraId="70235435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7 Chapter Summary</w:t>
      </w:r>
    </w:p>
    <w:p w14:paraId="166271A3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8 Computer Examples</w:t>
      </w:r>
    </w:p>
    <w:p w14:paraId="6A85DA9F" w14:textId="59AE41C5" w:rsidR="00767972" w:rsidRPr="00410350" w:rsidRDefault="00767972" w:rsidP="00767972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eastAsia="CIDFont+F4" w:hAnsi="Times New Roman" w:cs="Times New Roman"/>
          <w:b/>
        </w:rPr>
        <w:t>Projects for Chapter 5</w:t>
      </w:r>
    </w:p>
    <w:p w14:paraId="4A77B0E4" w14:textId="77777777" w:rsidR="00F23FC4" w:rsidRPr="00410350" w:rsidRDefault="00F23FC4" w:rsidP="00AD55DE">
      <w:pPr>
        <w:rPr>
          <w:rFonts w:ascii="Times New Roman" w:hAnsi="Times New Roman" w:cs="Times New Roman"/>
          <w:b/>
          <w:bCs/>
        </w:rPr>
      </w:pPr>
    </w:p>
    <w:p w14:paraId="59960A0C" w14:textId="15828010" w:rsidR="00C45DA3" w:rsidRPr="00410350" w:rsidRDefault="00C45DA3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2</w:t>
      </w:r>
    </w:p>
    <w:p w14:paraId="10F5C256" w14:textId="6C0C6425" w:rsidR="00AD55DE" w:rsidRPr="00410350" w:rsidRDefault="006E4159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1</w:t>
      </w:r>
      <w:r w:rsidR="00AD55DE" w:rsidRPr="00410350">
        <w:rPr>
          <w:rFonts w:ascii="Times New Roman" w:hAnsi="Times New Roman" w:cs="Times New Roman"/>
          <w:b/>
          <w:bCs/>
        </w:rPr>
        <w:t xml:space="preserve"> </w:t>
      </w:r>
    </w:p>
    <w:p w14:paraId="5BD357F9" w14:textId="20D06755" w:rsidR="00AD55DE" w:rsidRPr="00410350" w:rsidRDefault="00AD55DE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(a) Given </w:t>
      </w:r>
      <w:r w:rsidR="00767972" w:rsidRPr="00410350">
        <w:rPr>
          <w:rFonts w:ascii="Times New Roman" w:hAnsi="Times New Roman" w:cs="Times New Roman"/>
          <w:position w:val="-28"/>
        </w:rPr>
        <w:object w:dxaOrig="680" w:dyaOrig="660" w14:anchorId="30289B96">
          <v:shape id="_x0000_i1026" type="#_x0000_t75" alt="OLE-object" style="width:36pt;height:36pt" o:ole="">
            <v:imagedata r:id="rId7" o:title=""/>
          </v:shape>
          <o:OLEObject Type="Embed" ProgID="Equation.DSMT4" ShapeID="_x0000_i1026" DrawAspect="Content" ObjectID="_1790712637" r:id="rId8"/>
        </w:object>
      </w:r>
      <w:r w:rsidRPr="00410350">
        <w:rPr>
          <w:rFonts w:ascii="Times New Roman" w:hAnsi="Times New Roman" w:cs="Times New Roman"/>
        </w:rPr>
        <w:t xml:space="preserve">we can equate the first sample moment </w:t>
      </w:r>
      <w:r w:rsidRPr="00410350">
        <w:rPr>
          <w:rFonts w:ascii="Times New Roman" w:hAnsi="Times New Roman" w:cs="Times New Roman"/>
        </w:rPr>
        <w:object w:dxaOrig="200" w:dyaOrig="340" w14:anchorId="20E5A1AF">
          <v:shape id="Object2" o:spid="_x0000_i1027" type="#_x0000_t75" alt="OLE-object" style="width:7.8pt;height:13.8pt;visibility:visible;mso-wrap-style:square" o:ole="">
            <v:imagedata r:id="rId9" o:title="OLE-object"/>
          </v:shape>
          <o:OLEObject Type="Embed" ProgID="Equation.3" ShapeID="Object2" DrawAspect="Content" ObjectID="_1790712638" r:id="rId10"/>
        </w:object>
      </w:r>
      <w:r w:rsidRPr="00410350">
        <w:rPr>
          <w:rFonts w:ascii="Times New Roman" w:hAnsi="Times New Roman" w:cs="Times New Roman"/>
        </w:rPr>
        <w:t xml:space="preserve">to the first moment of our distribution and solve for the parameter we wish to estimate. </w:t>
      </w:r>
      <w:r w:rsidRPr="00410350">
        <w:rPr>
          <w:rFonts w:ascii="Times New Roman" w:hAnsi="Times New Roman" w:cs="Times New Roman"/>
        </w:rPr>
        <w:object w:dxaOrig="639" w:dyaOrig="639" w14:anchorId="24788866">
          <v:shape id="Object3" o:spid="_x0000_i1028" type="#_x0000_t75" alt="OLE-object" style="width:28.2pt;height:28.2pt;visibility:visible;mso-wrap-style:square" o:ole="">
            <v:imagedata r:id="rId11" o:title="OLE-object"/>
          </v:shape>
          <o:OLEObject Type="Embed" ProgID="Equation.3" ShapeID="Object3" DrawAspect="Content" ObjectID="_1790712639" r:id="rId12"/>
        </w:object>
      </w:r>
      <w:proofErr w:type="gramStart"/>
      <w:r w:rsidRPr="00410350">
        <w:rPr>
          <w:rFonts w:ascii="Times New Roman" w:hAnsi="Times New Roman" w:cs="Times New Roman"/>
        </w:rPr>
        <w:t>However</w:t>
      </w:r>
      <w:proofErr w:type="gramEnd"/>
      <w:r w:rsidRPr="00410350">
        <w:rPr>
          <w:rFonts w:ascii="Times New Roman" w:hAnsi="Times New Roman" w:cs="Times New Roman"/>
        </w:rPr>
        <w:t xml:space="preserve"> this estimate only holds true if all </w:t>
      </w:r>
      <w:r w:rsidRPr="00410350">
        <w:rPr>
          <w:rFonts w:ascii="Times New Roman" w:hAnsi="Times New Roman" w:cs="Times New Roman"/>
        </w:rPr>
        <w:object w:dxaOrig="580" w:dyaOrig="360" w14:anchorId="3F157205">
          <v:shape id="Object4" o:spid="_x0000_i1029" type="#_x0000_t75" alt="OLE-object" style="width:28.2pt;height:21.6pt;visibility:visible;mso-wrap-style:square" o:ole="">
            <v:imagedata r:id="rId13" o:title="OLE-object"/>
          </v:shape>
          <o:OLEObject Type="Embed" ProgID="Equation.3" ShapeID="Object4" DrawAspect="Content" ObjectID="_1790712640" r:id="rId14"/>
        </w:object>
      </w:r>
      <w:r w:rsidRPr="00410350">
        <w:rPr>
          <w:rFonts w:ascii="Times New Roman" w:hAnsi="Times New Roman" w:cs="Times New Roman"/>
        </w:rPr>
        <w:t>.</w:t>
      </w:r>
    </w:p>
    <w:p w14:paraId="55E2D6C1" w14:textId="3F2D0FD2" w:rsidR="00AD55DE" w:rsidRPr="00410350" w:rsidRDefault="00AD55DE" w:rsidP="00AD55DE">
      <w:pPr>
        <w:pStyle w:val="Standard"/>
        <w:rPr>
          <w:rFonts w:eastAsia="Times-Roman"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</w:t>
      </w:r>
      <w:r w:rsidRPr="00410350">
        <w:rPr>
          <w:rFonts w:eastAsia="Times-Roman" w:cs="Times New Roman"/>
          <w:sz w:val="22"/>
          <w:szCs w:val="22"/>
        </w:rPr>
        <w:object w:dxaOrig="1100" w:dyaOrig="320" w14:anchorId="34C3EFCD">
          <v:shape id="Object5" o:spid="_x0000_i1030" type="#_x0000_t75" alt="OLE-object" style="width:58.2pt;height:14.4pt;visibility:visible;mso-wrap-style:square" o:ole="">
            <v:imagedata r:id="rId15" o:title="OLE-object"/>
          </v:shape>
          <o:OLEObject Type="Embed" ProgID="Equation.3" ShapeID="Object5" DrawAspect="Content" ObjectID="_1790712641" r:id="rId16"/>
        </w:object>
      </w:r>
    </w:p>
    <w:p w14:paraId="3EC4B611" w14:textId="77777777" w:rsidR="00AD55DE" w:rsidRPr="00410350" w:rsidRDefault="00AD55DE" w:rsidP="00AD55DE">
      <w:pPr>
        <w:pStyle w:val="Standard"/>
        <w:rPr>
          <w:rFonts w:cs="Times New Roman"/>
          <w:sz w:val="22"/>
          <w:szCs w:val="22"/>
        </w:rPr>
      </w:pPr>
    </w:p>
    <w:p w14:paraId="78CBBDB3" w14:textId="34E5C532" w:rsidR="00D603E1" w:rsidRPr="00410350" w:rsidRDefault="00D603E1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2</w:t>
      </w:r>
    </w:p>
    <w:p w14:paraId="6DCADEBD" w14:textId="117B7E7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68F37DF9" w14:textId="657DF9D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200" w:dyaOrig="800" w14:anchorId="5C45B87D">
          <v:shape id="_x0000_i1031" type="#_x0000_t75" style="width:258pt;height:42pt" o:ole="">
            <v:imagedata r:id="rId17" o:title=""/>
          </v:shape>
          <o:OLEObject Type="Embed" ProgID="Equation.DSMT4" ShapeID="_x0000_i1031" DrawAspect="Content" ObjectID="_1790712642" r:id="rId18"/>
        </w:object>
      </w:r>
      <w:r w:rsidRPr="00410350">
        <w:rPr>
          <w:rFonts w:ascii="Times New Roman" w:hAnsi="Times New Roman" w:cs="Times New Roman"/>
          <w:position w:val="-32"/>
        </w:rPr>
        <w:object w:dxaOrig="1300" w:dyaOrig="800" w14:anchorId="563C3431">
          <v:shape id="_x0000_i1032" type="#_x0000_t75" style="width:66pt;height:42pt" o:ole="">
            <v:imagedata r:id="rId19" o:title=""/>
          </v:shape>
          <o:OLEObject Type="Embed" ProgID="Equation.DSMT4" ShapeID="_x0000_i1032" DrawAspect="Content" ObjectID="_1790712643" r:id="rId20"/>
        </w:object>
      </w:r>
    </w:p>
    <w:p w14:paraId="2CE65425" w14:textId="2AC67E1D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00" w:dyaOrig="680" w14:anchorId="70B89380">
          <v:shape id="_x0000_i1033" type="#_x0000_t75" style="width:66pt;height:36pt" o:ole="">
            <v:imagedata r:id="rId21" o:title=""/>
          </v:shape>
          <o:OLEObject Type="Embed" ProgID="Equation.DSMT4" ShapeID="_x0000_i1033" DrawAspect="Content" ObjectID="_1790712644" r:id="rId22"/>
        </w:object>
      </w:r>
    </w:p>
    <w:p w14:paraId="1BE0E798" w14:textId="375A25D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74AB2193">
          <v:shape id="_x0000_i1034" type="#_x0000_t75" style="width:30pt;height:30pt" o:ole="">
            <v:imagedata r:id="rId23" o:title=""/>
          </v:shape>
          <o:OLEObject Type="Embed" ProgID="Equation.DSMT4" ShapeID="_x0000_i1034" DrawAspect="Content" ObjectID="_1790712645" r:id="rId24"/>
        </w:object>
      </w:r>
    </w:p>
    <w:p w14:paraId="1869B15F" w14:textId="49AE8B2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DDFE1EE">
          <v:shape id="_x0000_i1035" type="#_x0000_t75" style="width:30pt;height:30pt" o:ole="">
            <v:imagedata r:id="rId25" o:title=""/>
          </v:shape>
          <o:OLEObject Type="Embed" ProgID="Equation.DSMT4" ShapeID="_x0000_i1035" DrawAspect="Content" ObjectID="_1790712646" r:id="rId26"/>
        </w:object>
      </w:r>
    </w:p>
    <w:p w14:paraId="481CD8F7" w14:textId="23E49CD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46194A9" w14:textId="5FA6328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700" w:dyaOrig="720" w14:anchorId="64EF231B">
          <v:shape id="_x0000_i1036" type="#_x0000_t75" style="width:186pt;height:36pt" o:ole="">
            <v:imagedata r:id="rId27" o:title=""/>
          </v:shape>
          <o:OLEObject Type="Embed" ProgID="Equation.DSMT4" ShapeID="_x0000_i1036" DrawAspect="Content" ObjectID="_1790712647" r:id="rId28"/>
        </w:object>
      </w:r>
    </w:p>
    <w:p w14:paraId="05ED147A" w14:textId="543951F1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460" w:dyaOrig="680" w14:anchorId="244CB803">
          <v:shape id="_x0000_i1037" type="#_x0000_t75" style="width:174pt;height:36pt" o:ole="">
            <v:imagedata r:id="rId29" o:title=""/>
          </v:shape>
          <o:OLEObject Type="Embed" ProgID="Equation.DSMT4" ShapeID="_x0000_i1037" DrawAspect="Content" ObjectID="_1790712648" r:id="rId30"/>
        </w:object>
      </w:r>
    </w:p>
    <w:p w14:paraId="36097746" w14:textId="24B88E8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740" w:dyaOrig="720" w14:anchorId="7AA68DC1">
          <v:shape id="_x0000_i1038" type="#_x0000_t75" style="width:240pt;height:36pt" o:ole="">
            <v:imagedata r:id="rId31" o:title=""/>
          </v:shape>
          <o:OLEObject Type="Embed" ProgID="Equation.DSMT4" ShapeID="_x0000_i1038" DrawAspect="Content" ObjectID="_1790712649" r:id="rId32"/>
        </w:object>
      </w:r>
    </w:p>
    <w:p w14:paraId="57407874" w14:textId="317191B9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80" w:dyaOrig="680" w14:anchorId="60E36866">
          <v:shape id="_x0000_i1039" type="#_x0000_t75" style="width:66pt;height:36pt" o:ole="">
            <v:imagedata r:id="rId33" o:title=""/>
          </v:shape>
          <o:OLEObject Type="Embed" ProgID="Equation.DSMT4" ShapeID="_x0000_i1039" DrawAspect="Content" ObjectID="_1790712650" r:id="rId34"/>
        </w:object>
      </w:r>
    </w:p>
    <w:p w14:paraId="6CF0437E" w14:textId="4C2AC134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5B4F62A">
          <v:shape id="_x0000_i1040" type="#_x0000_t75" style="width:30pt;height:30pt" o:ole="">
            <v:imagedata r:id="rId35" o:title=""/>
          </v:shape>
          <o:OLEObject Type="Embed" ProgID="Equation.DSMT4" ShapeID="_x0000_i1040" DrawAspect="Content" ObjectID="_1790712651" r:id="rId36"/>
        </w:object>
      </w:r>
    </w:p>
    <w:p w14:paraId="1F42C70D" w14:textId="7FCB591D" w:rsidR="00D603E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3726A87E" w14:textId="5A1CDA54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40" w:dyaOrig="620" w14:anchorId="4D6F13AB">
          <v:shape id="_x0000_i1041" type="#_x0000_t75" style="width:48pt;height:30pt" o:ole="">
            <v:imagedata r:id="rId37" o:title=""/>
          </v:shape>
          <o:OLEObject Type="Embed" ProgID="Equation.DSMT4" ShapeID="_x0000_i1041" DrawAspect="Content" ObjectID="_1790712652" r:id="rId38"/>
        </w:object>
      </w:r>
    </w:p>
    <w:p w14:paraId="1FF0B0F8" w14:textId="1DF0BB3C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Using the invariance property, </w:t>
      </w:r>
    </w:p>
    <w:p w14:paraId="374BA0A6" w14:textId="4453C1D2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299" w:dyaOrig="1020" w14:anchorId="1DBFAC0E">
          <v:shape id="_x0000_i1042" type="#_x0000_t75" style="width:114pt;height:54.6pt" o:ole="">
            <v:imagedata r:id="rId39" o:title=""/>
          </v:shape>
          <o:OLEObject Type="Embed" ProgID="Equation.DSMT4" ShapeID="_x0000_i1042" DrawAspect="Content" ObjectID="_1790712653" r:id="rId40"/>
        </w:object>
      </w:r>
    </w:p>
    <w:p w14:paraId="5C3F7B31" w14:textId="754FE527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</w:t>
      </w:r>
    </w:p>
    <w:p w14:paraId="15170F5E" w14:textId="7ECAD989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48381457">
          <v:shape id="_x0000_i1043" type="#_x0000_t75" style="width:30pt;height:30pt" o:ole="">
            <v:imagedata r:id="rId35" o:title=""/>
          </v:shape>
          <o:OLEObject Type="Embed" ProgID="Equation.DSMT4" ShapeID="_x0000_i1043" DrawAspect="Content" ObjectID="_1790712654" r:id="rId4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639" w:dyaOrig="620" w14:anchorId="77861265">
          <v:shape id="_x0000_i1044" type="#_x0000_t75" style="width:30pt;height:30pt" o:ole="">
            <v:imagedata r:id="rId42" o:title=""/>
          </v:shape>
          <o:OLEObject Type="Embed" ProgID="Equation.DSMT4" ShapeID="_x0000_i1044" DrawAspect="Content" ObjectID="_1790712655" r:id="rId43"/>
        </w:object>
      </w:r>
      <w:r w:rsidR="00AA70D9"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</w:rPr>
        <w:t>1.4814</w:t>
      </w:r>
    </w:p>
    <w:p w14:paraId="47086BE2" w14:textId="5E79511C" w:rsidR="00AA70D9" w:rsidRPr="00410350" w:rsidRDefault="00AA70D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</w:t>
      </w:r>
    </w:p>
    <w:p w14:paraId="6F2990D6" w14:textId="2BD5A23C" w:rsidR="00AA70D9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CC9B96F" w14:textId="77777777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2960" w:dyaOrig="760" w14:anchorId="2D359B5A">
          <v:shape id="Object10" o:spid="_x0000_i1045" type="#_x0000_t75" alt="OLE-object" style="width:149.4pt;height:36pt;visibility:visible;mso-wrap-style:square" o:ole="">
            <v:imagedata r:id="rId44" o:title="OLE-object"/>
          </v:shape>
          <o:OLEObject Type="Embed" ProgID="Equation.3" ShapeID="Object10" DrawAspect="Content" ObjectID="_1790712656" r:id="rId45"/>
        </w:object>
      </w:r>
    </w:p>
    <w:p w14:paraId="3DBD9623" w14:textId="68576BA6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</w:rPr>
        <w:object w:dxaOrig="2060" w:dyaOrig="320" w14:anchorId="7C958EFA">
          <v:shape id="Object11" o:spid="_x0000_i1046" type="#_x0000_t75" alt="OLE-object" style="width:100.8pt;height:14.4pt;visibility:visible;mso-wrap-style:square" o:ole="">
            <v:imagedata r:id="rId46" o:title="OLE-object"/>
          </v:shape>
          <o:OLEObject Type="Embed" ProgID="Equation.3" ShapeID="Object11" DrawAspect="Content" ObjectID="_1790712657" r:id="rId47"/>
        </w:object>
      </w:r>
    </w:p>
    <w:p w14:paraId="7792D2EB" w14:textId="72BA66CC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1B5FD646">
          <v:shape id="_x0000_i1047" type="#_x0000_t75" style="width:120pt;height:30pt" o:ole="">
            <v:imagedata r:id="rId48" o:title=""/>
          </v:shape>
          <o:OLEObject Type="Embed" ProgID="Equation.DSMT4" ShapeID="_x0000_i1047" DrawAspect="Content" ObjectID="_1790712658" r:id="rId49"/>
        </w:objec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CE69EC3">
          <v:shape id="_x0000_i1048" type="#_x0000_t75" style="width:36pt;height:18.6pt" o:ole="">
            <v:imagedata r:id="rId50" o:title=""/>
          </v:shape>
          <o:OLEObject Type="Embed" ProgID="Equation.DSMT4" ShapeID="_x0000_i1048" DrawAspect="Content" ObjectID="_1790712659" r:id="rId51"/>
        </w:object>
      </w:r>
      <w:r w:rsidRPr="00410350">
        <w:rPr>
          <w:rFonts w:ascii="Times New Roman" w:hAnsi="Times New Roman" w:cs="Times New Roman"/>
        </w:rPr>
        <w:t xml:space="preserve"> where </w:t>
      </w:r>
      <w:r w:rsidRPr="00410350">
        <w:rPr>
          <w:rFonts w:ascii="Times New Roman" w:hAnsi="Times New Roman" w:cs="Times New Roman"/>
          <w:position w:val="-24"/>
        </w:rPr>
        <w:object w:dxaOrig="1100" w:dyaOrig="960" w14:anchorId="39D015A0">
          <v:shape id="_x0000_i1049" type="#_x0000_t75" style="width:54pt;height:48pt" o:ole="">
            <v:imagedata r:id="rId52" o:title=""/>
          </v:shape>
          <o:OLEObject Type="Embed" ProgID="Equation.DSMT4" ShapeID="_x0000_i1049" DrawAspect="Content" ObjectID="_1790712660" r:id="rId53"/>
        </w:object>
      </w:r>
    </w:p>
    <w:p w14:paraId="5D08A8E5" w14:textId="321C6B9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1120" w:dyaOrig="1120" w14:anchorId="51151D93">
          <v:shape id="_x0000_i1050" type="#_x0000_t75" style="width:54pt;height:54pt" o:ole="">
            <v:imagedata r:id="rId54" o:title=""/>
          </v:shape>
          <o:OLEObject Type="Embed" ProgID="Equation.DSMT4" ShapeID="_x0000_i1050" DrawAspect="Content" ObjectID="_1790712661" r:id="rId55"/>
        </w:object>
      </w:r>
    </w:p>
    <w:p w14:paraId="38B5646C" w14:textId="30E287E2" w:rsidR="00B617B2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oment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9DAC450">
          <v:shape id="_x0000_i1051" type="#_x0000_t75" style="width:12pt;height:12pt" o:ole="">
            <v:imagedata r:id="rId56" o:title=""/>
          </v:shape>
          <o:OLEObject Type="Embed" ProgID="Equation.DSMT4" ShapeID="_x0000_i1051" DrawAspect="Content" ObjectID="_1790712662" r:id="rId57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6E1A19E9">
          <v:shape id="_x0000_i1052" type="#_x0000_t75" style="width:12pt;height:18.6pt" o:ole="">
            <v:imagedata r:id="rId58" o:title=""/>
          </v:shape>
          <o:OLEObject Type="Embed" ProgID="Equation.DSMT4" ShapeID="_x0000_i1052" DrawAspect="Content" ObjectID="_1790712663" r:id="rId59"/>
        </w:object>
      </w:r>
      <w:r w:rsidRPr="00410350">
        <w:rPr>
          <w:rFonts w:ascii="Times New Roman" w:hAnsi="Times New Roman" w:cs="Times New Roman"/>
        </w:rPr>
        <w:t>.</w:t>
      </w:r>
    </w:p>
    <w:p w14:paraId="7D83B526" w14:textId="23E7745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b)</w:t>
      </w:r>
    </w:p>
    <w:p w14:paraId="0166F3BE" w14:textId="47D136EF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60" w:dyaOrig="340" w14:anchorId="3AD54353">
          <v:shape id="_x0000_i1053" type="#_x0000_t75" style="width:36pt;height:18pt" o:ole="">
            <v:imagedata r:id="rId60" o:title=""/>
          </v:shape>
          <o:OLEObject Type="Embed" ProgID="Equation.DSMT4" ShapeID="_x0000_i1053" DrawAspect="Content" ObjectID="_1790712664" r:id="rId6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580" w:dyaOrig="680" w14:anchorId="42A060EA">
          <v:shape id="_x0000_i1054" type="#_x0000_t75" style="width:30pt;height:36pt" o:ole="">
            <v:imagedata r:id="rId62" o:title=""/>
          </v:shape>
          <o:OLEObject Type="Embed" ProgID="Equation.DSMT4" ShapeID="_x0000_i1054" DrawAspect="Content" ObjectID="_1790712665" r:id="rId63"/>
        </w:object>
      </w:r>
      <w:r w:rsidRPr="00410350">
        <w:rPr>
          <w:rFonts w:ascii="Times New Roman" w:hAnsi="Times New Roman" w:cs="Times New Roman"/>
        </w:rPr>
        <w:t>=12.492</w:t>
      </w:r>
    </w:p>
    <w:p w14:paraId="403537F4" w14:textId="2D1E32A1" w:rsidR="00CA368B" w:rsidRPr="00410350" w:rsidRDefault="00CA368B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4</w:t>
      </w:r>
    </w:p>
    <w:p w14:paraId="7A8916FD" w14:textId="5095E37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21442B77" w14:textId="395A3910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8"/>
        </w:rPr>
        <w:object w:dxaOrig="1560" w:dyaOrig="520" w14:anchorId="5D9B68CB">
          <v:shape id="_x0000_i1055" type="#_x0000_t75" style="width:78pt;height:24pt" o:ole="">
            <v:imagedata r:id="rId64" o:title=""/>
          </v:shape>
          <o:OLEObject Type="Embed" ProgID="Equation.DSMT4" ShapeID="_x0000_i1055" DrawAspect="Content" ObjectID="_1790712666" r:id="rId65"/>
        </w:object>
      </w:r>
      <w:r w:rsidR="00852A5E" w:rsidRPr="00410350">
        <w:rPr>
          <w:rFonts w:ascii="Times New Roman" w:hAnsi="Times New Roman" w:cs="Times New Roman"/>
          <w:position w:val="-18"/>
        </w:rPr>
        <w:object w:dxaOrig="1700" w:dyaOrig="520" w14:anchorId="1E576172">
          <v:shape id="_x0000_i1056" type="#_x0000_t75" style="width:84pt;height:24pt" o:ole="">
            <v:imagedata r:id="rId66" o:title=""/>
          </v:shape>
          <o:OLEObject Type="Embed" ProgID="Equation.DSMT4" ShapeID="_x0000_i1056" DrawAspect="Content" ObjectID="_1790712667" r:id="rId67"/>
        </w:object>
      </w:r>
      <w:r w:rsidR="00852A5E" w:rsidRPr="00410350">
        <w:rPr>
          <w:rFonts w:ascii="Times New Roman" w:hAnsi="Times New Roman" w:cs="Times New Roman"/>
          <w:position w:val="-28"/>
        </w:rPr>
        <w:object w:dxaOrig="1260" w:dyaOrig="680" w14:anchorId="17F45AAF">
          <v:shape id="_x0000_i1057" type="#_x0000_t75" style="width:66pt;height:36pt" o:ole="">
            <v:imagedata r:id="rId68" o:title=""/>
          </v:shape>
          <o:OLEObject Type="Embed" ProgID="Equation.DSMT4" ShapeID="_x0000_i1057" DrawAspect="Content" ObjectID="_1790712668" r:id="rId69"/>
        </w:object>
      </w:r>
      <w:r w:rsidR="00852A5E" w:rsidRPr="00410350">
        <w:rPr>
          <w:rFonts w:ascii="Times New Roman" w:hAnsi="Times New Roman" w:cs="Times New Roman"/>
          <w:position w:val="-24"/>
        </w:rPr>
        <w:object w:dxaOrig="820" w:dyaOrig="680" w14:anchorId="254A2E5A">
          <v:shape id="_x0000_i1058" type="#_x0000_t75" style="width:42pt;height:36pt" o:ole="">
            <v:imagedata r:id="rId70" o:title=""/>
          </v:shape>
          <o:OLEObject Type="Embed" ProgID="Equation.DSMT4" ShapeID="_x0000_i1058" DrawAspect="Content" ObjectID="_1790712669" r:id="rId71"/>
        </w:object>
      </w:r>
    </w:p>
    <w:p w14:paraId="554BF480" w14:textId="5108CA20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85412" w:rsidRPr="00410350">
        <w:rPr>
          <w:rFonts w:ascii="Times New Roman" w:hAnsi="Times New Roman" w:cs="Times New Roman"/>
        </w:rPr>
        <w:t xml:space="preserve">method of moments estimator </w:t>
      </w:r>
    </w:p>
    <w:p w14:paraId="4EE729D9" w14:textId="11B8A6F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60" w14:anchorId="3A3D95EF">
          <v:shape id="_x0000_i1059" type="#_x0000_t75" style="width:36pt;height:18.6pt" o:ole="">
            <v:imagedata r:id="rId72" o:title=""/>
          </v:shape>
          <o:OLEObject Type="Embed" ProgID="Equation.DSMT4" ShapeID="_x0000_i1059" DrawAspect="Content" ObjectID="_1790712670" r:id="rId73"/>
        </w:object>
      </w:r>
    </w:p>
    <w:p w14:paraId="73E92265" w14:textId="1F7FAFB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20" w:dyaOrig="680" w14:anchorId="55D9735B">
          <v:shape id="_x0000_i1060" type="#_x0000_t75" style="width:54.6pt;height:36pt" o:ole="">
            <v:imagedata r:id="rId74" o:title=""/>
          </v:shape>
          <o:OLEObject Type="Embed" ProgID="Equation.DSMT4" ShapeID="_x0000_i1060" DrawAspect="Content" ObjectID="_1790712671" r:id="rId75"/>
        </w:object>
      </w:r>
    </w:p>
    <w:p w14:paraId="00860796" w14:textId="4DF7ED9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423C4A7A">
          <v:shape id="_x0000_i1061" type="#_x0000_t75" style="width:42pt;height:36pt" o:ole="">
            <v:imagedata r:id="rId76" o:title=""/>
          </v:shape>
          <o:OLEObject Type="Embed" ProgID="Equation.DSMT4" ShapeID="_x0000_i1061" DrawAspect="Content" ObjectID="_1790712672" r:id="rId77"/>
        </w:object>
      </w:r>
    </w:p>
    <w:p w14:paraId="099C1877" w14:textId="6A2B154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1DD6326" w14:textId="62EE5532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given data,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E38DB66">
          <v:shape id="_x0000_i1062" type="#_x0000_t75" style="width:12pt;height:12pt" o:ole="">
            <v:imagedata r:id="rId78" o:title=""/>
          </v:shape>
          <o:OLEObject Type="Embed" ProgID="Equation.DSMT4" ShapeID="_x0000_i1062" DrawAspect="Content" ObjectID="_1790712673" r:id="rId79"/>
        </w:object>
      </w:r>
      <w:r w:rsidRPr="00410350">
        <w:rPr>
          <w:rFonts w:ascii="Times New Roman" w:hAnsi="Times New Roman" w:cs="Times New Roman"/>
        </w:rPr>
        <w:t>=1.409, then,</w:t>
      </w:r>
    </w:p>
    <w:p w14:paraId="6C4745F7" w14:textId="766A26DD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7923CB5C">
          <v:shape id="_x0000_i1063" type="#_x0000_t75" style="width:42pt;height:36pt" o:ole="">
            <v:imagedata r:id="rId80" o:title=""/>
          </v:shape>
          <o:OLEObject Type="Embed" ProgID="Equation.DSMT4" ShapeID="_x0000_i1063" DrawAspect="Content" ObjectID="_1790712674" r:id="rId81"/>
        </w:object>
      </w:r>
      <w:r w:rsidRPr="00410350">
        <w:rPr>
          <w:rFonts w:ascii="Times New Roman" w:hAnsi="Times New Roman" w:cs="Times New Roman"/>
          <w:position w:val="-28"/>
        </w:rPr>
        <w:object w:dxaOrig="2000" w:dyaOrig="660" w14:anchorId="49310A0E">
          <v:shape id="_x0000_i1064" type="#_x0000_t75" style="width:102pt;height:36pt" o:ole="">
            <v:imagedata r:id="rId82" o:title=""/>
          </v:shape>
          <o:OLEObject Type="Embed" ProgID="Equation.DSMT4" ShapeID="_x0000_i1064" DrawAspect="Content" ObjectID="_1790712675" r:id="rId83"/>
        </w:object>
      </w:r>
    </w:p>
    <w:p w14:paraId="6161EE49" w14:textId="57D4A4E3" w:rsidR="004C7266" w:rsidRPr="00410350" w:rsidRDefault="004C726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5</w:t>
      </w:r>
    </w:p>
    <w:p w14:paraId="13C66EDC" w14:textId="1D26BB95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 </w:t>
      </w:r>
      <w:r w:rsidR="004C7266" w:rsidRPr="00410350">
        <w:rPr>
          <w:rFonts w:ascii="Times New Roman" w:hAnsi="Times New Roman" w:cs="Times New Roman"/>
        </w:rPr>
        <w:t>Here,</w:t>
      </w:r>
    </w:p>
    <w:p w14:paraId="3A3DB6E5" w14:textId="128A9762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140" w:dyaOrig="1120" w14:anchorId="459A3099">
          <v:shape id="_x0000_i1065" type="#_x0000_t75" style="width:156pt;height:54pt" o:ole="">
            <v:imagedata r:id="rId84" o:title=""/>
          </v:shape>
          <o:OLEObject Type="Embed" ProgID="Equation.DSMT4" ShapeID="_x0000_i1065" DrawAspect="Content" ObjectID="_1790712676" r:id="rId85"/>
        </w:object>
      </w:r>
    </w:p>
    <w:p w14:paraId="69DE46D7" w14:textId="69F8D59B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, </w:t>
      </w:r>
      <w:r w:rsidRPr="00410350">
        <w:rPr>
          <w:rFonts w:ascii="Times New Roman" w:hAnsi="Times New Roman" w:cs="Times New Roman"/>
          <w:position w:val="-6"/>
        </w:rPr>
        <w:object w:dxaOrig="2060" w:dyaOrig="279" w14:anchorId="73B047E4">
          <v:shape id="_x0000_i1066" type="#_x0000_t75" style="width:102pt;height:12pt" o:ole="">
            <v:imagedata r:id="rId86" o:title=""/>
          </v:shape>
          <o:OLEObject Type="Embed" ProgID="Equation.DSMT4" ShapeID="_x0000_i1066" DrawAspect="Content" ObjectID="_1790712677" r:id="rId87"/>
        </w:object>
      </w:r>
    </w:p>
    <w:p w14:paraId="0A27881C" w14:textId="4F559B8A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 </w:t>
      </w:r>
      <w:r w:rsidRPr="00410350">
        <w:rPr>
          <w:rFonts w:ascii="Times New Roman" w:hAnsi="Times New Roman" w:cs="Times New Roman"/>
          <w:position w:val="-6"/>
        </w:rPr>
        <w:object w:dxaOrig="660" w:dyaOrig="279" w14:anchorId="21A3FDCD">
          <v:shape id="_x0000_i1067" type="#_x0000_t75" style="width:36pt;height:12pt" o:ole="">
            <v:imagedata r:id="rId88" o:title=""/>
          </v:shape>
          <o:OLEObject Type="Embed" ProgID="Equation.DSMT4" ShapeID="_x0000_i1067" DrawAspect="Content" ObjectID="_1790712678" r:id="rId89"/>
        </w:object>
      </w:r>
    </w:p>
    <w:p w14:paraId="223CED61" w14:textId="7FF98A4F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2BE5E75" w14:textId="0A4EA939" w:rsidR="002E5DE3" w:rsidRPr="00410350" w:rsidRDefault="0018293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4"/>
        </w:rPr>
        <w:object w:dxaOrig="4120" w:dyaOrig="1980" w14:anchorId="4B558609">
          <v:shape id="_x0000_i1068" type="#_x0000_t75" style="width:203.4pt;height:102pt" o:ole="">
            <v:imagedata r:id="rId90" o:title=""/>
          </v:shape>
          <o:OLEObject Type="Embed" ProgID="Equation.DSMT4" ShapeID="_x0000_i1068" DrawAspect="Content" ObjectID="_1790712679" r:id="rId91"/>
        </w:object>
      </w:r>
    </w:p>
    <w:p w14:paraId="1BC0798C" w14:textId="2FD41566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40" w14:anchorId="26F22659">
          <v:shape id="_x0000_i1069" type="#_x0000_t75" style="width:12pt;height:18pt" o:ole="">
            <v:imagedata r:id="rId92" o:title=""/>
          </v:shape>
          <o:OLEObject Type="Embed" ProgID="Equation.DSMT4" ShapeID="_x0000_i1069" DrawAspect="Content" ObjectID="_1790712680" r:id="rId93"/>
        </w:object>
      </w:r>
      <w:r w:rsidRPr="00410350">
        <w:rPr>
          <w:rFonts w:ascii="Times New Roman" w:hAnsi="Times New Roman" w:cs="Times New Roman"/>
        </w:rPr>
        <w:t xml:space="preserve"> is the method of moment estimator of θ.</w:t>
      </w:r>
    </w:p>
    <w:p w14:paraId="502F5144" w14:textId="7C34D84C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125AE16F" w14:textId="6D85B321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3D35E8DB" w14:textId="17F08C2A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939" w:dyaOrig="360" w14:anchorId="31DF5CB5">
          <v:shape id="_x0000_i1070" type="#_x0000_t75" style="width:96pt;height:18.6pt" o:ole="">
            <v:imagedata r:id="rId94" o:title=""/>
          </v:shape>
          <o:OLEObject Type="Embed" ProgID="Equation.DSMT4" ShapeID="_x0000_i1070" DrawAspect="Content" ObjectID="_1790712681" r:id="rId95"/>
        </w:object>
      </w:r>
    </w:p>
    <w:p w14:paraId="023DEC32" w14:textId="1F8EE3C6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</w:t>
      </w:r>
      <w:r w:rsidR="00A22B3C" w:rsidRPr="00410350">
        <w:rPr>
          <w:rFonts w:ascii="Times New Roman" w:hAnsi="Times New Roman" w:cs="Times New Roman"/>
        </w:rPr>
        <w:t>ihood function is given by</w:t>
      </w:r>
    </w:p>
    <w:p w14:paraId="47C4EF35" w14:textId="04BED43F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880" w:dyaOrig="680" w14:anchorId="443BEC66">
          <v:shape id="_x0000_i1071" type="#_x0000_t75" style="width:2in;height:36pt" o:ole="">
            <v:imagedata r:id="rId96" o:title=""/>
          </v:shape>
          <o:OLEObject Type="Embed" ProgID="Equation.DSMT4" ShapeID="_x0000_i1071" DrawAspect="Content" ObjectID="_1790712682" r:id="rId97"/>
        </w:object>
      </w:r>
    </w:p>
    <w:p w14:paraId="27E1394C" w14:textId="25074D2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here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357E6E32">
          <v:shape id="_x0000_i1072" type="#_x0000_t75" style="width:48pt;height:18.6pt" o:ole="">
            <v:imagedata r:id="rId98" o:title=""/>
          </v:shape>
          <o:OLEObject Type="Embed" ProgID="Equation.DSMT4" ShapeID="_x0000_i1072" DrawAspect="Content" ObjectID="_1790712683" r:id="rId99"/>
        </w:object>
      </w:r>
      <w:r w:rsidRPr="00410350">
        <w:rPr>
          <w:rFonts w:ascii="Times New Roman" w:hAnsi="Times New Roman" w:cs="Times New Roman"/>
        </w:rPr>
        <w:t xml:space="preserve">is an indicator </w:t>
      </w:r>
      <w:proofErr w:type="gramStart"/>
      <w:r w:rsidRPr="00410350">
        <w:rPr>
          <w:rFonts w:ascii="Times New Roman" w:hAnsi="Times New Roman" w:cs="Times New Roman"/>
        </w:rPr>
        <w:t>function.</w:t>
      </w:r>
      <w:proofErr w:type="gramEnd"/>
    </w:p>
    <w:p w14:paraId="24269061" w14:textId="7FC76B3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40" w:dyaOrig="680" w14:anchorId="0C77FDE1">
          <v:shape id="_x0000_i1073" type="#_x0000_t75" style="width:234.6pt;height:36pt" o:ole="">
            <v:imagedata r:id="rId100" o:title=""/>
          </v:shape>
          <o:OLEObject Type="Embed" ProgID="Equation.DSMT4" ShapeID="_x0000_i1073" DrawAspect="Content" ObjectID="_1790712684" r:id="rId101"/>
        </w:object>
      </w:r>
    </w:p>
    <w:p w14:paraId="2067FEF6" w14:textId="30BB5E4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exp</w:t>
      </w:r>
      <w:r w:rsidR="0018293D" w:rsidRPr="00410350">
        <w:rPr>
          <w:rFonts w:ascii="Times New Roman" w:hAnsi="Times New Roman" w:cs="Times New Roman"/>
        </w:rPr>
        <w:t xml:space="preserve">onential </w:t>
      </w:r>
      <w:r w:rsidR="002860A6" w:rsidRPr="00410350">
        <w:rPr>
          <w:rFonts w:ascii="Times New Roman" w:hAnsi="Times New Roman" w:cs="Times New Roman"/>
        </w:rPr>
        <w:t xml:space="preserve">function </w:t>
      </w:r>
      <w:r w:rsidRPr="00410350">
        <w:rPr>
          <w:rFonts w:ascii="Times New Roman" w:hAnsi="Times New Roman" w:cs="Times New Roman"/>
        </w:rPr>
        <w:t xml:space="preserve">is an increasing function, the likelihood function is </w:t>
      </w:r>
      <w:r w:rsidR="0018293D" w:rsidRPr="00410350">
        <w:rPr>
          <w:rFonts w:ascii="Times New Roman" w:hAnsi="Times New Roman" w:cs="Times New Roman"/>
        </w:rPr>
        <w:t>maximum</w:t>
      </w:r>
      <w:r w:rsidRPr="00410350">
        <w:rPr>
          <w:rFonts w:ascii="Times New Roman" w:hAnsi="Times New Roman" w:cs="Times New Roman"/>
        </w:rPr>
        <w:t xml:space="preserve"> if θ is maximum.</w:t>
      </w:r>
    </w:p>
    <w:p w14:paraId="7614F5E6" w14:textId="6D6C85A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aximum value of θ is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23D20822">
          <v:shape id="_x0000_i1074" type="#_x0000_t75" style="width:12pt;height:12pt" o:ole="">
            <v:imagedata r:id="rId102" o:title=""/>
          </v:shape>
          <o:OLEObject Type="Embed" ProgID="Equation.DSMT4" ShapeID="_x0000_i1074" DrawAspect="Content" ObjectID="_1790712685" r:id="rId103"/>
        </w:object>
      </w:r>
      <w:r w:rsidRPr="00410350">
        <w:rPr>
          <w:rFonts w:ascii="Times New Roman" w:hAnsi="Times New Roman" w:cs="Times New Roman"/>
        </w:rPr>
        <w:t xml:space="preserve">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 xml:space="preserve">)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28107B8">
          <v:shape id="_x0000_i1075" type="#_x0000_t75" style="width:48pt;height:18pt" o:ole="">
            <v:imagedata r:id="rId104" o:title=""/>
          </v:shape>
          <o:OLEObject Type="Embed" ProgID="Equation.DSMT4" ShapeID="_x0000_i1075" DrawAspect="Content" ObjectID="_1790712686" r:id="rId105"/>
        </w:object>
      </w:r>
      <w:r w:rsidRPr="00410350">
        <w:rPr>
          <w:rFonts w:ascii="Times New Roman" w:hAnsi="Times New Roman" w:cs="Times New Roman"/>
        </w:rPr>
        <w:t>}.</w:t>
      </w:r>
    </w:p>
    <w:p w14:paraId="779B59EF" w14:textId="12AB7E9E" w:rsidR="00A22B3C" w:rsidRPr="00410350" w:rsidRDefault="00A22B3C" w:rsidP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LE of θ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B49C1C5">
          <v:shape id="_x0000_i1076" type="#_x0000_t75" style="width:48pt;height:18pt" o:ole="">
            <v:imagedata r:id="rId104" o:title=""/>
          </v:shape>
          <o:OLEObject Type="Embed" ProgID="Equation.DSMT4" ShapeID="_x0000_i1076" DrawAspect="Content" ObjectID="_1790712687" r:id="rId106"/>
        </w:object>
      </w:r>
      <w:r w:rsidRPr="00410350">
        <w:rPr>
          <w:rFonts w:ascii="Times New Roman" w:hAnsi="Times New Roman" w:cs="Times New Roman"/>
        </w:rPr>
        <w:t xml:space="preserve">} = </w:t>
      </w:r>
      <w:r w:rsidRPr="00410350">
        <w:rPr>
          <w:rFonts w:ascii="Times New Roman" w:hAnsi="Times New Roman" w:cs="Times New Roman"/>
          <w:position w:val="-12"/>
        </w:rPr>
        <w:object w:dxaOrig="240" w:dyaOrig="360" w14:anchorId="6FEBB34F">
          <v:shape id="_x0000_i1077" type="#_x0000_t75" style="width:12pt;height:18.6pt" o:ole="">
            <v:imagedata r:id="rId107" o:title=""/>
          </v:shape>
          <o:OLEObject Type="Embed" ProgID="Equation.DSMT4" ShapeID="_x0000_i1077" DrawAspect="Content" ObjectID="_1790712688" r:id="rId108"/>
        </w:object>
      </w:r>
      <w:r w:rsidRPr="00410350">
        <w:rPr>
          <w:rFonts w:ascii="Times New Roman" w:hAnsi="Times New Roman" w:cs="Times New Roman"/>
        </w:rPr>
        <w:t>.</w:t>
      </w:r>
    </w:p>
    <w:p w14:paraId="148A1C1F" w14:textId="4F152F11" w:rsidR="00801A72" w:rsidRPr="00410350" w:rsidRDefault="00801A7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6</w:t>
      </w:r>
    </w:p>
    <w:p w14:paraId="7ABB8AFF" w14:textId="2B30CA54" w:rsidR="00805BE3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8734A21" w14:textId="24EB72C3" w:rsidR="00801A72" w:rsidRPr="00410350" w:rsidRDefault="00801A7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5260" w:dyaOrig="2780" w14:anchorId="76D6AE59">
          <v:shape id="_x0000_i1078" type="#_x0000_t75" style="width:264.6pt;height:138pt" o:ole="">
            <v:imagedata r:id="rId109" o:title=""/>
          </v:shape>
          <o:OLEObject Type="Embed" ProgID="Equation.DSMT4" ShapeID="_x0000_i1078" DrawAspect="Content" ObjectID="_1790712689" r:id="rId110"/>
        </w:object>
      </w:r>
    </w:p>
    <w:p w14:paraId="4DB908FD" w14:textId="3EC4CD31" w:rsidR="00852A5E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ome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75E80A7">
          <v:shape id="_x0000_i1079" type="#_x0000_t75" style="width:12pt;height:12pt" o:ole="">
            <v:imagedata r:id="rId111" o:title=""/>
          </v:shape>
          <o:OLEObject Type="Embed" ProgID="Equation.DSMT4" ShapeID="_x0000_i1079" DrawAspect="Content" ObjectID="_1790712690" r:id="rId112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6"/>
        </w:rPr>
        <w:object w:dxaOrig="380" w:dyaOrig="320" w14:anchorId="155B270E">
          <v:shape id="_x0000_i1080" type="#_x0000_t75" style="width:18pt;height:18.6pt" o:ole="">
            <v:imagedata r:id="rId113" o:title=""/>
          </v:shape>
          <o:OLEObject Type="Embed" ProgID="Equation.DSMT4" ShapeID="_x0000_i1080" DrawAspect="Content" ObjectID="_1790712691" r:id="rId114"/>
        </w:object>
      </w:r>
      <w:r w:rsidRPr="00410350">
        <w:rPr>
          <w:rFonts w:ascii="Times New Roman" w:hAnsi="Times New Roman" w:cs="Times New Roman"/>
        </w:rPr>
        <w:t>.</w:t>
      </w:r>
    </w:p>
    <w:p w14:paraId="1F00AE9D" w14:textId="66F256BA" w:rsidR="00805BE3" w:rsidRPr="00410350" w:rsidRDefault="00805BE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lastRenderedPageBreak/>
        <w:t>5.2.7</w:t>
      </w:r>
    </w:p>
    <w:p w14:paraId="79F60D0F" w14:textId="25E96C28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6E70337" w14:textId="3B0A0BD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040" w:dyaOrig="1040" w14:anchorId="5CA8712B">
          <v:shape id="_x0000_i1081" type="#_x0000_t75" style="width:102pt;height:54pt" o:ole="">
            <v:imagedata r:id="rId115" o:title=""/>
          </v:shape>
          <o:OLEObject Type="Embed" ProgID="Equation.DSMT4" ShapeID="_x0000_i1081" DrawAspect="Content" ObjectID="_1790712692" r:id="rId116"/>
        </w:object>
      </w:r>
    </w:p>
    <w:p w14:paraId="0B74454B" w14:textId="35574A43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, </w:t>
      </w:r>
    </w:p>
    <w:p w14:paraId="02726436" w14:textId="70A5EF6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120" w:dyaOrig="740" w14:anchorId="3A8C2DA1">
          <v:shape id="_x0000_i1082" type="#_x0000_t75" style="width:203.4pt;height:36pt" o:ole="">
            <v:imagedata r:id="rId117" o:title=""/>
          </v:shape>
          <o:OLEObject Type="Embed" ProgID="Equation.DSMT4" ShapeID="_x0000_i1082" DrawAspect="Content" ObjectID="_1790712693" r:id="rId118"/>
        </w:object>
      </w:r>
      <w:r w:rsidRPr="00410350">
        <w:rPr>
          <w:rFonts w:ascii="Times New Roman" w:hAnsi="Times New Roman" w:cs="Times New Roman"/>
          <w:position w:val="-32"/>
        </w:rPr>
        <w:object w:dxaOrig="1880" w:dyaOrig="800" w14:anchorId="6D8B8DFE">
          <v:shape id="_x0000_i1083" type="#_x0000_t75" style="width:96pt;height:42pt" o:ole="">
            <v:imagedata r:id="rId119" o:title=""/>
          </v:shape>
          <o:OLEObject Type="Embed" ProgID="Equation.DSMT4" ShapeID="_x0000_i1083" DrawAspect="Content" ObjectID="_1790712694" r:id="rId120"/>
        </w:object>
      </w:r>
    </w:p>
    <w:p w14:paraId="28DD6D3A" w14:textId="1ECB18A0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40" w:dyaOrig="320" w14:anchorId="353302C2">
          <v:shape id="_x0000_i1084" type="#_x0000_t75" style="width:48pt;height:18.6pt" o:ole="">
            <v:imagedata r:id="rId121" o:title=""/>
          </v:shape>
          <o:OLEObject Type="Embed" ProgID="Equation.DSMT4" ShapeID="_x0000_i1084" DrawAspect="Content" ObjectID="_1790712695" r:id="rId122"/>
        </w:object>
      </w:r>
    </w:p>
    <w:p w14:paraId="707C709D" w14:textId="02136F97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20" w14:anchorId="1A653934">
          <v:shape id="_x0000_i1085" type="#_x0000_t75" style="width:42pt;height:18.6pt" o:ole="">
            <v:imagedata r:id="rId123" o:title=""/>
          </v:shape>
          <o:OLEObject Type="Embed" ProgID="Equation.DSMT4" ShapeID="_x0000_i1085" DrawAspect="Content" ObjectID="_1790712696" r:id="rId124"/>
        </w:object>
      </w:r>
    </w:p>
    <w:p w14:paraId="3EACB56B" w14:textId="268B9165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know, </w:t>
      </w:r>
      <w:r w:rsidRPr="00410350">
        <w:rPr>
          <w:rFonts w:ascii="Times New Roman" w:hAnsi="Times New Roman" w:cs="Times New Roman"/>
          <w:position w:val="-6"/>
        </w:rPr>
        <w:object w:dxaOrig="240" w:dyaOrig="300" w14:anchorId="7D665D3A">
          <v:shape id="_x0000_i1086" type="#_x0000_t75" style="width:12pt;height:18.6pt" o:ole="">
            <v:imagedata r:id="rId125" o:title=""/>
          </v:shape>
          <o:OLEObject Type="Embed" ProgID="Equation.DSMT4" ShapeID="_x0000_i1086" DrawAspect="Content" ObjectID="_1790712697" r:id="rId126"/>
        </w:object>
      </w:r>
      <w:r w:rsidRPr="00410350">
        <w:rPr>
          <w:rFonts w:ascii="Times New Roman" w:hAnsi="Times New Roman" w:cs="Times New Roman"/>
        </w:rPr>
        <w:t xml:space="preserve">is the moment poi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7AD8EF6">
          <v:shape id="_x0000_i1087" type="#_x0000_t75" style="width:12pt;height:12pt" o:ole="">
            <v:imagedata r:id="rId127" o:title=""/>
          </v:shape>
          <o:OLEObject Type="Embed" ProgID="Equation.DSMT4" ShapeID="_x0000_i1087" DrawAspect="Content" ObjectID="_1790712698" r:id="rId128"/>
        </w:object>
      </w:r>
      <w:r w:rsidRPr="00410350">
        <w:rPr>
          <w:rFonts w:ascii="Times New Roman" w:hAnsi="Times New Roman" w:cs="Times New Roman"/>
        </w:rPr>
        <w:t>.</w:t>
      </w:r>
    </w:p>
    <w:p w14:paraId="1CBDCD74" w14:textId="174D23FB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20" w:dyaOrig="639" w14:anchorId="10977972">
          <v:shape id="_x0000_i1088" type="#_x0000_t75" style="width:36pt;height:30pt" o:ole="">
            <v:imagedata r:id="rId129" o:title=""/>
          </v:shape>
          <o:OLEObject Type="Embed" ProgID="Equation.DSMT4" ShapeID="_x0000_i1088" DrawAspect="Content" ObjectID="_1790712699" r:id="rId130"/>
        </w:object>
      </w:r>
      <w:r w:rsidRPr="00410350">
        <w:rPr>
          <w:rFonts w:ascii="Times New Roman" w:hAnsi="Times New Roman" w:cs="Times New Roman"/>
        </w:rPr>
        <w:t>.</w:t>
      </w:r>
    </w:p>
    <w:p w14:paraId="056A02B8" w14:textId="323F9DCB" w:rsidR="00F64727" w:rsidRPr="00410350" w:rsidRDefault="00F647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8</w:t>
      </w:r>
    </w:p>
    <w:p w14:paraId="4D9538A1" w14:textId="4D792F61" w:rsidR="00F64727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3D1B6AE0" w14:textId="3E733BE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140" w:dyaOrig="840" w14:anchorId="29BF16CF">
          <v:shape id="_x0000_i1089" type="#_x0000_t75" style="width:156pt;height:42pt" o:ole="">
            <v:imagedata r:id="rId131" o:title=""/>
          </v:shape>
          <o:OLEObject Type="Embed" ProgID="Equation.DSMT4" ShapeID="_x0000_i1089" DrawAspect="Content" ObjectID="_1790712700" r:id="rId132"/>
        </w:object>
      </w:r>
    </w:p>
    <w:p w14:paraId="65CEF027" w14:textId="0AE234FD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80" w:dyaOrig="360" w14:anchorId="568D6700">
          <v:shape id="_x0000_i1090" type="#_x0000_t75" style="width:48pt;height:18.6pt" o:ole="">
            <v:imagedata r:id="rId133" o:title=""/>
          </v:shape>
          <o:OLEObject Type="Embed" ProgID="Equation.DSMT4" ShapeID="_x0000_i1090" DrawAspect="Content" ObjectID="_1790712701" r:id="rId134"/>
        </w:object>
      </w:r>
    </w:p>
    <w:p w14:paraId="23177540" w14:textId="12B18C73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"/>
        </w:rPr>
        <w:object w:dxaOrig="4380" w:dyaOrig="4800" w14:anchorId="1329D3DA">
          <v:shape id="_x0000_i1091" type="#_x0000_t75" style="width:222pt;height:240pt" o:ole="">
            <v:imagedata r:id="rId135" o:title=""/>
          </v:shape>
          <o:OLEObject Type="Embed" ProgID="Equation.DSMT4" ShapeID="_x0000_i1091" DrawAspect="Content" ObjectID="_1790712702" r:id="rId136"/>
        </w:object>
      </w:r>
    </w:p>
    <w:p w14:paraId="4065D0A6" w14:textId="5A1D9D0F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we have from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>)</w:t>
      </w:r>
    </w:p>
    <w:p w14:paraId="3D1F2C7B" w14:textId="34F6B70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740" w:dyaOrig="2160" w14:anchorId="3EF76BFE">
          <v:shape id="_x0000_i1092" type="#_x0000_t75" style="width:138pt;height:108pt" o:ole="">
            <v:imagedata r:id="rId137" o:title=""/>
          </v:shape>
          <o:OLEObject Type="Embed" ProgID="Equation.DSMT4" ShapeID="_x0000_i1092" DrawAspect="Content" ObjectID="_1790712703" r:id="rId138"/>
        </w:object>
      </w:r>
    </w:p>
    <w:p w14:paraId="23B4184E" w14:textId="1DA4796C" w:rsidR="00805BE3" w:rsidRPr="00410350" w:rsidRDefault="002C556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9</w:t>
      </w:r>
    </w:p>
    <w:p w14:paraId="49D2E1D3" w14:textId="1011ED88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C98F750" w14:textId="0AEB024A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170D32F7">
          <v:shape id="_x0000_i1093" type="#_x0000_t75" style="width:84pt;height:18.6pt" o:ole="">
            <v:imagedata r:id="rId139" o:title=""/>
          </v:shape>
          <o:OLEObject Type="Embed" ProgID="Equation.DSMT4" ShapeID="_x0000_i1093" DrawAspect="Content" ObjectID="_1790712704" r:id="rId140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4C38960" w14:textId="65047C6D" w:rsidR="002C556D" w:rsidRPr="00410350" w:rsidRDefault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7E10C939">
          <v:shape id="_x0000_i1094" type="#_x0000_t75" style="width:168pt;height:36pt" o:ole="">
            <v:imagedata r:id="rId141" o:title=""/>
          </v:shape>
          <o:OLEObject Type="Embed" ProgID="Equation.DSMT4" ShapeID="_x0000_i1094" DrawAspect="Content" ObjectID="_1790712705" r:id="rId142"/>
        </w:object>
      </w:r>
    </w:p>
    <w:p w14:paraId="5BFDADB5" w14:textId="77307E2C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A655559" w14:textId="4E041EE0" w:rsidR="002C556D" w:rsidRPr="00410350" w:rsidRDefault="00FF673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4680" w:dyaOrig="2480" w14:anchorId="533B31A3">
          <v:shape id="_x0000_i1095" type="#_x0000_t75" style="width:235.2pt;height:124.2pt" o:ole="">
            <v:imagedata r:id="rId143" o:title=""/>
          </v:shape>
          <o:OLEObject Type="Embed" ProgID="Equation.DSMT4" ShapeID="_x0000_i1095" DrawAspect="Content" ObjectID="_1790712706" r:id="rId144"/>
        </w:object>
      </w:r>
    </w:p>
    <w:p w14:paraId="66608CB9" w14:textId="00CE2A82" w:rsidR="002C0F11" w:rsidRPr="00410350" w:rsidRDefault="002C0F1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041664B" w14:textId="3FD71AA0" w:rsidR="002C0F11" w:rsidRPr="00410350" w:rsidRDefault="004E6C0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4"/>
        </w:rPr>
        <w:object w:dxaOrig="4980" w:dyaOrig="4800" w14:anchorId="40FCA35E">
          <v:shape id="_x0000_i1096" type="#_x0000_t75" style="width:252pt;height:240pt" o:ole="">
            <v:imagedata r:id="rId145" o:title=""/>
          </v:shape>
          <o:OLEObject Type="Embed" ProgID="Equation.DSMT4" ShapeID="_x0000_i1096" DrawAspect="Content" ObjectID="_1790712707" r:id="rId146"/>
        </w:object>
      </w:r>
    </w:p>
    <w:p w14:paraId="3A2541FE" w14:textId="1FD756BF" w:rsidR="005E11C3" w:rsidRPr="00410350" w:rsidRDefault="005E11C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0</w:t>
      </w:r>
    </w:p>
    <w:p w14:paraId="2C8EBF3C" w14:textId="77777777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4137D116">
          <v:shape id="_x0000_i1097" type="#_x0000_t75" style="width:84pt;height:18.6pt" o:ole="">
            <v:imagedata r:id="rId139" o:title=""/>
          </v:shape>
          <o:OLEObject Type="Embed" ProgID="Equation.DSMT4" ShapeID="_x0000_i1097" DrawAspect="Content" ObjectID="_1790712708" r:id="rId147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B4B3D8E" w14:textId="756130B4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2680" w:dyaOrig="1080" w14:anchorId="549CEB68">
          <v:shape id="_x0000_i1098" type="#_x0000_t75" style="width:132pt;height:54.6pt" o:ole="">
            <v:imagedata r:id="rId148" o:title=""/>
          </v:shape>
          <o:OLEObject Type="Embed" ProgID="Equation.DSMT4" ShapeID="_x0000_i1098" DrawAspect="Content" ObjectID="_1790712709" r:id="rId149"/>
        </w:object>
      </w:r>
    </w:p>
    <w:p w14:paraId="2C96683F" w14:textId="74F08158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5300" w:dyaOrig="1560" w14:anchorId="4FC3FF9D">
          <v:shape id="_x0000_i1099" type="#_x0000_t75" style="width:264pt;height:78pt" o:ole="">
            <v:imagedata r:id="rId150" o:title=""/>
          </v:shape>
          <o:OLEObject Type="Embed" ProgID="Equation.DSMT4" ShapeID="_x0000_i1099" DrawAspect="Content" ObjectID="_1790712710" r:id="rId151"/>
        </w:object>
      </w:r>
    </w:p>
    <w:p w14:paraId="499EF8DD" w14:textId="1585C39E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,</w:t>
      </w:r>
    </w:p>
    <w:p w14:paraId="47AE4A4E" w14:textId="5AEFB127" w:rsidR="006914BB" w:rsidRPr="00410350" w:rsidRDefault="00166A08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1500" w:dyaOrig="1420" w14:anchorId="76A2B466">
          <v:shape id="_x0000_i1100" type="#_x0000_t75" style="width:78pt;height:1in" o:ole="">
            <v:imagedata r:id="rId152" o:title=""/>
          </v:shape>
          <o:OLEObject Type="Embed" ProgID="Equation.DSMT4" ShapeID="_x0000_i1100" DrawAspect="Content" ObjectID="_1790712711" r:id="rId153"/>
        </w:object>
      </w:r>
    </w:p>
    <w:p w14:paraId="2327997B" w14:textId="3B3F8165" w:rsidR="005E11C3" w:rsidRPr="00410350" w:rsidRDefault="006321E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1</w:t>
      </w:r>
    </w:p>
    <w:p w14:paraId="0E53D2B7" w14:textId="14580DD1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1116CB98" w14:textId="49A03063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4DBCE4C1">
          <v:shape id="_x0000_i1101" type="#_x0000_t75" style="width:2in;height:18.6pt" o:ole="">
            <v:imagedata r:id="rId154" o:title=""/>
          </v:shape>
          <o:OLEObject Type="Embed" ProgID="Equation.DSMT4" ShapeID="_x0000_i1101" DrawAspect="Content" ObjectID="_1790712712" r:id="rId155"/>
        </w:object>
      </w:r>
    </w:p>
    <w:p w14:paraId="216D128B" w14:textId="16E42BD6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="00050757" w:rsidRPr="00410350">
        <w:rPr>
          <w:rFonts w:ascii="Times New Roman" w:hAnsi="Times New Roman" w:cs="Times New Roman"/>
          <w:position w:val="-10"/>
        </w:rPr>
        <w:object w:dxaOrig="740" w:dyaOrig="360" w14:anchorId="34DB5F82">
          <v:shape id="_x0000_i1102" type="#_x0000_t75" style="width:36pt;height:18.6pt" o:ole="">
            <v:imagedata r:id="rId156" o:title=""/>
          </v:shape>
          <o:OLEObject Type="Embed" ProgID="Equation.DSMT4" ShapeID="_x0000_i1102" DrawAspect="Content" ObjectID="_1790712713" r:id="rId157"/>
        </w:object>
      </w:r>
    </w:p>
    <w:p w14:paraId="4A726DCF" w14:textId="32725E38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1060" w:dyaOrig="1080" w14:anchorId="06E8A00F">
          <v:shape id="_x0000_i1103" type="#_x0000_t75" style="width:54.6pt;height:54.6pt" o:ole="">
            <v:imagedata r:id="rId158" o:title=""/>
          </v:shape>
          <o:OLEObject Type="Embed" ProgID="Equation.DSMT4" ShapeID="_x0000_i1103" DrawAspect="Content" ObjectID="_1790712714" r:id="rId159"/>
        </w:object>
      </w:r>
    </w:p>
    <w:p w14:paraId="689558A4" w14:textId="71FB2BD6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5F45F6B7">
          <v:shape id="_x0000_i1104" type="#_x0000_t75" style="width:42pt;height:18.6pt" o:ole="">
            <v:imagedata r:id="rId160" o:title=""/>
          </v:shape>
          <o:OLEObject Type="Embed" ProgID="Equation.DSMT4" ShapeID="_x0000_i1104" DrawAspect="Content" ObjectID="_1790712715" r:id="rId161"/>
        </w:object>
      </w:r>
    </w:p>
    <w:p w14:paraId="4BCDB032" w14:textId="4B00704D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194E4473">
          <v:shape id="_x0000_i1105" type="#_x0000_t75" style="width:120pt;height:114pt" o:ole="">
            <v:imagedata r:id="rId162" o:title=""/>
          </v:shape>
          <o:OLEObject Type="Embed" ProgID="Equation.DSMT4" ShapeID="_x0000_i1105" DrawAspect="Content" ObjectID="_1790712716" r:id="rId163"/>
        </w:object>
      </w:r>
    </w:p>
    <w:p w14:paraId="6AE10952" w14:textId="3DF632AA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DB5195" w:rsidRPr="00410350">
        <w:rPr>
          <w:rFonts w:ascii="Times New Roman" w:hAnsi="Times New Roman" w:cs="Times New Roman"/>
        </w:rPr>
        <w:t>invariance</w:t>
      </w:r>
      <w:r w:rsidRPr="00410350">
        <w:rPr>
          <w:rFonts w:ascii="Times New Roman" w:hAnsi="Times New Roman" w:cs="Times New Roman"/>
        </w:rPr>
        <w:t xml:space="preserve"> property</w:t>
      </w:r>
    </w:p>
    <w:p w14:paraId="4BFC672D" w14:textId="2A1424FE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920" w:dyaOrig="760" w14:anchorId="040E4D54">
          <v:shape id="_x0000_i1106" type="#_x0000_t75" style="width:96pt;height:36pt" o:ole="">
            <v:imagedata r:id="rId164" o:title=""/>
          </v:shape>
          <o:OLEObject Type="Embed" ProgID="Equation.DSMT4" ShapeID="_x0000_i1106" DrawAspect="Content" ObjectID="_1790712717" r:id="rId165"/>
        </w:object>
      </w:r>
    </w:p>
    <w:p w14:paraId="61DBDB92" w14:textId="34E205CB" w:rsidR="002C0677" w:rsidRPr="00410350" w:rsidRDefault="002C06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2</w:t>
      </w:r>
    </w:p>
    <w:p w14:paraId="5E051755" w14:textId="4D98B12C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 that for beta distribution,</w:t>
      </w:r>
    </w:p>
    <w:p w14:paraId="75D1C3B1" w14:textId="124893D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477DCF39">
          <v:shape id="_x0000_i1107" type="#_x0000_t75" style="width:3in;height:36pt" o:ole="">
            <v:imagedata r:id="rId166" o:title=""/>
          </v:shape>
          <o:OLEObject Type="Embed" ProgID="Equation.DSMT4" ShapeID="_x0000_i1107" DrawAspect="Content" ObjectID="_1790712718" r:id="rId167"/>
        </w:object>
      </w:r>
    </w:p>
    <w:p w14:paraId="055B9A30" w14:textId="42351F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21DDECAF" w14:textId="0B0278EE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4440" w:dyaOrig="1060" w14:anchorId="4361CB3C">
          <v:shape id="_x0000_i1108" type="#_x0000_t75" style="width:222pt;height:54.6pt" o:ole="">
            <v:imagedata r:id="rId168" o:title=""/>
          </v:shape>
          <o:OLEObject Type="Embed" ProgID="Equation.DSMT4" ShapeID="_x0000_i1108" DrawAspect="Content" ObjectID="_1790712719" r:id="rId169"/>
        </w:object>
      </w:r>
    </w:p>
    <w:p w14:paraId="78E5F303" w14:textId="7F84C97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Let </w:t>
      </w:r>
      <w:r w:rsidRPr="00410350">
        <w:rPr>
          <w:rFonts w:ascii="Times New Roman" w:hAnsi="Times New Roman" w:cs="Times New Roman"/>
          <w:position w:val="-66"/>
        </w:rPr>
        <w:object w:dxaOrig="1160" w:dyaOrig="1060" w14:anchorId="30B0C92A">
          <v:shape id="_x0000_i1109" type="#_x0000_t75" style="width:60pt;height:54.6pt" o:ole="">
            <v:imagedata r:id="rId170" o:title=""/>
          </v:shape>
          <o:OLEObject Type="Embed" ProgID="Equation.DSMT4" ShapeID="_x0000_i1109" DrawAspect="Content" ObjectID="_1790712720" r:id="rId171"/>
        </w:object>
      </w:r>
    </w:p>
    <w:p w14:paraId="2430D7A2" w14:textId="276F20D9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lso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9D0C3B1">
          <v:shape id="_x0000_i1110" type="#_x0000_t75" style="width:54pt;height:24pt" o:ole="">
            <v:imagedata r:id="rId172" o:title=""/>
          </v:shape>
          <o:OLEObject Type="Embed" ProgID="Equation.DSMT4" ShapeID="_x0000_i1110" DrawAspect="Content" ObjectID="_1790712721" r:id="rId173"/>
        </w:object>
      </w:r>
    </w:p>
    <w:p w14:paraId="6D4BDC34" w14:textId="45A2BB33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5360" w:dyaOrig="2160" w14:anchorId="4AC07B10">
          <v:shape id="_x0000_i1111" type="#_x0000_t75" style="width:269.4pt;height:108pt" o:ole="">
            <v:imagedata r:id="rId174" o:title=""/>
          </v:shape>
          <o:OLEObject Type="Embed" ProgID="Equation.DSMT4" ShapeID="_x0000_i1111" DrawAspect="Content" ObjectID="_1790712722" r:id="rId175"/>
        </w:object>
      </w:r>
    </w:p>
    <w:p w14:paraId="0EF470D1" w14:textId="3285CEA1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can write</w:t>
      </w:r>
    </w:p>
    <w:p w14:paraId="5254C16A" w14:textId="36BCE8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8"/>
        </w:rPr>
        <w:object w:dxaOrig="1260" w:dyaOrig="1280" w14:anchorId="5169A247">
          <v:shape id="_x0000_i1112" type="#_x0000_t75" style="width:66pt;height:66pt" o:ole="">
            <v:imagedata r:id="rId176" o:title=""/>
          </v:shape>
          <o:OLEObject Type="Embed" ProgID="Equation.DSMT4" ShapeID="_x0000_i1112" DrawAspect="Content" ObjectID="_1790712723" r:id="rId177"/>
        </w:object>
      </w:r>
    </w:p>
    <w:p w14:paraId="082C87AB" w14:textId="688FA61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2400" w:dyaOrig="1560" w14:anchorId="19143E1F">
          <v:shape id="_x0000_i1113" type="#_x0000_t75" style="width:120pt;height:78pt" o:ole="">
            <v:imagedata r:id="rId178" o:title=""/>
          </v:shape>
          <o:OLEObject Type="Embed" ProgID="Equation.DSMT4" ShapeID="_x0000_i1113" DrawAspect="Content" ObjectID="_1790712724" r:id="rId179"/>
        </w:object>
      </w:r>
    </w:p>
    <w:p w14:paraId="69E29EA8" w14:textId="2087C98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144A41DE" w14:textId="3A6C2618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120" w:dyaOrig="720" w14:anchorId="38457CED">
          <v:shape id="_x0000_i1114" type="#_x0000_t75" style="width:108pt;height:36pt" o:ole="">
            <v:imagedata r:id="rId180" o:title=""/>
          </v:shape>
          <o:OLEObject Type="Embed" ProgID="Equation.DSMT4" ShapeID="_x0000_i1114" DrawAspect="Content" ObjectID="_1790712725" r:id="rId181"/>
        </w:object>
      </w:r>
    </w:p>
    <w:p w14:paraId="61FE3910" w14:textId="402B5D7E" w:rsidR="00967C77" w:rsidRPr="00410350" w:rsidRDefault="00967C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3</w:t>
      </w:r>
    </w:p>
    <w:p w14:paraId="7C9CF2AB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2C169809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12F2B09F">
          <v:shape id="_x0000_i1115" type="#_x0000_t75" style="width:2in;height:18.6pt" o:ole="">
            <v:imagedata r:id="rId154" o:title=""/>
          </v:shape>
          <o:OLEObject Type="Embed" ProgID="Equation.DSMT4" ShapeID="_x0000_i1115" DrawAspect="Content" ObjectID="_1790712726" r:id="rId182"/>
        </w:object>
      </w:r>
    </w:p>
    <w:p w14:paraId="79D36C4E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36E8E05">
          <v:shape id="_x0000_i1116" type="#_x0000_t75" style="width:36pt;height:18.6pt" o:ole="">
            <v:imagedata r:id="rId156" o:title=""/>
          </v:shape>
          <o:OLEObject Type="Embed" ProgID="Equation.DSMT4" ShapeID="_x0000_i1116" DrawAspect="Content" ObjectID="_1790712727" r:id="rId183"/>
        </w:object>
      </w:r>
    </w:p>
    <w:p w14:paraId="3EEEE0C6" w14:textId="5F70054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060" w:dyaOrig="1440" w14:anchorId="434B0984">
          <v:shape id="_x0000_i1117" type="#_x0000_t75" style="width:54.6pt;height:1in" o:ole="">
            <v:imagedata r:id="rId184" o:title=""/>
          </v:shape>
          <o:OLEObject Type="Embed" ProgID="Equation.DSMT4" ShapeID="_x0000_i1117" DrawAspect="Content" ObjectID="_1790712728" r:id="rId185"/>
        </w:object>
      </w:r>
    </w:p>
    <w:p w14:paraId="6D31F042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0B8F388">
          <v:shape id="_x0000_i1118" type="#_x0000_t75" style="width:42pt;height:18.6pt" o:ole="">
            <v:imagedata r:id="rId160" o:title=""/>
          </v:shape>
          <o:OLEObject Type="Embed" ProgID="Equation.DSMT4" ShapeID="_x0000_i1118" DrawAspect="Content" ObjectID="_1790712729" r:id="rId186"/>
        </w:object>
      </w:r>
    </w:p>
    <w:p w14:paraId="5AAE81EA" w14:textId="74E320A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4263756F">
          <v:shape id="_x0000_i1119" type="#_x0000_t75" style="width:120pt;height:114pt" o:ole="">
            <v:imagedata r:id="rId187" o:title=""/>
          </v:shape>
          <o:OLEObject Type="Embed" ProgID="Equation.DSMT4" ShapeID="_x0000_i1119" DrawAspect="Content" ObjectID="_1790712730" r:id="rId188"/>
        </w:object>
      </w:r>
    </w:p>
    <w:p w14:paraId="6E1AEDF6" w14:textId="6F3A65FA" w:rsidR="002C0677" w:rsidRPr="00410350" w:rsidRDefault="006A0E0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4</w:t>
      </w:r>
    </w:p>
    <w:p w14:paraId="5A7FCF06" w14:textId="5FF2443E" w:rsidR="006A0E03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tossing of a coin n times has the </w:t>
      </w:r>
      <w:r w:rsidR="00DB5195" w:rsidRPr="00410350">
        <w:rPr>
          <w:rFonts w:ascii="Times New Roman" w:hAnsi="Times New Roman" w:cs="Times New Roman"/>
        </w:rPr>
        <w:t>Bernoulli</w:t>
      </w:r>
      <w:r w:rsidRPr="00410350">
        <w:rPr>
          <w:rFonts w:ascii="Times New Roman" w:hAnsi="Times New Roman" w:cs="Times New Roman"/>
        </w:rPr>
        <w:t xml:space="preserve"> distribution with n trials represented below:</w:t>
      </w:r>
    </w:p>
    <w:p w14:paraId="5AF42642" w14:textId="3E7DFA0F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080" w:dyaOrig="720" w14:anchorId="13813D4B">
          <v:shape id="_x0000_i1120" type="#_x0000_t75" style="width:156pt;height:36pt" o:ole="">
            <v:imagedata r:id="rId189" o:title=""/>
          </v:shape>
          <o:OLEObject Type="Embed" ProgID="Equation.DSMT4" ShapeID="_x0000_i1120" DrawAspect="Content" ObjectID="_1790712731" r:id="rId190"/>
        </w:object>
      </w:r>
    </w:p>
    <w:p w14:paraId="01EEF136" w14:textId="20B47CCC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47245D93" w14:textId="39035E13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760" w:dyaOrig="760" w14:anchorId="3BD74327">
          <v:shape id="_x0000_i1121" type="#_x0000_t75" style="width:240pt;height:36pt" o:ole="">
            <v:imagedata r:id="rId191" o:title=""/>
          </v:shape>
          <o:OLEObject Type="Embed" ProgID="Equation.DSMT4" ShapeID="_x0000_i1121" DrawAspect="Content" ObjectID="_1790712732" r:id="rId192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42"/>
        </w:rPr>
        <w:object w:dxaOrig="3720" w:dyaOrig="960" w14:anchorId="735407F5">
          <v:shape id="_x0000_i1122" type="#_x0000_t75" style="width:186pt;height:48pt" o:ole="">
            <v:imagedata r:id="rId193" o:title=""/>
          </v:shape>
          <o:OLEObject Type="Embed" ProgID="Equation.DSMT4" ShapeID="_x0000_i1122" DrawAspect="Content" ObjectID="_1790712733" r:id="rId194"/>
        </w:object>
      </w:r>
    </w:p>
    <w:p w14:paraId="513CD97E" w14:textId="6C30F19C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factor</w:t>
      </w:r>
      <w:r w:rsidRPr="00410350">
        <w:rPr>
          <w:rFonts w:ascii="Times New Roman" w:hAnsi="Times New Roman" w:cs="Times New Roman"/>
          <w:position w:val="-30"/>
        </w:rPr>
        <w:object w:dxaOrig="1240" w:dyaOrig="720" w14:anchorId="4D2C1FC8">
          <v:shape id="_x0000_i1123" type="#_x0000_t75" style="width:60pt;height:36pt" o:ole="">
            <v:imagedata r:id="rId195" o:title=""/>
          </v:shape>
          <o:OLEObject Type="Embed" ProgID="Equation.DSMT4" ShapeID="_x0000_i1123" DrawAspect="Content" ObjectID="_1790712734" r:id="rId196"/>
        </w:object>
      </w:r>
      <w:r w:rsidRPr="00410350">
        <w:rPr>
          <w:rFonts w:ascii="Times New Roman" w:hAnsi="Times New Roman" w:cs="Times New Roman"/>
        </w:rPr>
        <w:t xml:space="preserve"> is a fixed constant and does</w:t>
      </w:r>
      <w:r w:rsidR="00DB5195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>not affect the MLE. So,</w:t>
      </w:r>
    </w:p>
    <w:p w14:paraId="55761EF3" w14:textId="467B0DD4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860" w:dyaOrig="680" w14:anchorId="5EDB7CAD">
          <v:shape id="_x0000_i1124" type="#_x0000_t75" style="width:246pt;height:36pt" o:ole="">
            <v:imagedata r:id="rId197" o:title=""/>
          </v:shape>
          <o:OLEObject Type="Embed" ProgID="Equation.DSMT4" ShapeID="_x0000_i1124" DrawAspect="Content" ObjectID="_1790712735" r:id="rId198"/>
        </w:object>
      </w:r>
    </w:p>
    <w:p w14:paraId="79CE565A" w14:textId="65246AAD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80" w14:anchorId="7C603B67">
          <v:shape id="_x0000_i1125" type="#_x0000_t75" style="width:168pt;height:36pt" o:ole="">
            <v:imagedata r:id="rId199" o:title=""/>
          </v:shape>
          <o:OLEObject Type="Embed" ProgID="Equation.DSMT4" ShapeID="_x0000_i1125" DrawAspect="Content" ObjectID="_1790712736" r:id="rId200"/>
        </w:object>
      </w:r>
    </w:p>
    <w:p w14:paraId="411D5FB1" w14:textId="0524B2A2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80" w:dyaOrig="960" w14:anchorId="2481DC01">
          <v:shape id="_x0000_i1126" type="#_x0000_t75" style="width:48pt;height:48pt" o:ole="">
            <v:imagedata r:id="rId201" o:title=""/>
          </v:shape>
          <o:OLEObject Type="Embed" ProgID="Equation.DSMT4" ShapeID="_x0000_i1126" DrawAspect="Content" ObjectID="_1790712737" r:id="rId202"/>
        </w:object>
      </w:r>
    </w:p>
    <w:p w14:paraId="41D84070" w14:textId="345400F5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Invariance property, </w:t>
      </w:r>
    </w:p>
    <w:p w14:paraId="15B58F0C" w14:textId="4E101846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20" w:dyaOrig="960" w14:anchorId="6D3290C0">
          <v:shape id="_x0000_i1127" type="#_x0000_t75" style="width:96pt;height:48pt" o:ole="">
            <v:imagedata r:id="rId203" o:title=""/>
          </v:shape>
          <o:OLEObject Type="Embed" ProgID="Equation.DSMT4" ShapeID="_x0000_i1127" DrawAspect="Content" ObjectID="_1790712738" r:id="rId204"/>
        </w:object>
      </w:r>
    </w:p>
    <w:p w14:paraId="5A8016FC" w14:textId="4DDFE634" w:rsidR="00561A4A" w:rsidRPr="00410350" w:rsidRDefault="00561A4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5</w:t>
      </w:r>
    </w:p>
    <w:p w14:paraId="218F46AA" w14:textId="0B12967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6323C89E" w14:textId="2C1E4CB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80" w:dyaOrig="660" w14:anchorId="6CBEE18C">
          <v:shape id="_x0000_i1128" type="#_x0000_t75" style="width:66pt;height:36pt" o:ole="">
            <v:imagedata r:id="rId205" o:title=""/>
          </v:shape>
          <o:OLEObject Type="Embed" ProgID="Equation.DSMT4" ShapeID="_x0000_i1128" DrawAspect="Content" ObjectID="_1790712739" r:id="rId206"/>
        </w:object>
      </w:r>
    </w:p>
    <w:p w14:paraId="21728FDB" w14:textId="19EF760B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2903DC5" w14:textId="62BFC9C9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80" w:dyaOrig="700" w14:anchorId="309B774E">
          <v:shape id="_x0000_i1129" type="#_x0000_t75" style="width:138pt;height:36pt" o:ole="">
            <v:imagedata r:id="rId207" o:title=""/>
          </v:shape>
          <o:OLEObject Type="Embed" ProgID="Equation.DSMT4" ShapeID="_x0000_i1129" DrawAspect="Content" ObjectID="_1790712740" r:id="rId208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999" w:dyaOrig="740" w14:anchorId="4EEDE47C">
          <v:shape id="_x0000_i1130" type="#_x0000_t75" style="width:48pt;height:36pt" o:ole="">
            <v:imagedata r:id="rId209" o:title=""/>
          </v:shape>
          <o:OLEObject Type="Embed" ProgID="Equation.DSMT4" ShapeID="_x0000_i1130" DrawAspect="Content" ObjectID="_1790712741" r:id="rId210"/>
        </w:object>
      </w:r>
    </w:p>
    <w:p w14:paraId="72AD068C" w14:textId="475AAF03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960" w14:anchorId="2F082728">
          <v:shape id="_x0000_i1131" type="#_x0000_t75" style="width:168pt;height:48pt" o:ole="">
            <v:imagedata r:id="rId211" o:title=""/>
          </v:shape>
          <o:OLEObject Type="Embed" ProgID="Equation.DSMT4" ShapeID="_x0000_i1131" DrawAspect="Content" ObjectID="_1790712742" r:id="rId212"/>
        </w:object>
      </w:r>
    </w:p>
    <w:p w14:paraId="7CF8E5C5" w14:textId="3DBB742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960" w:dyaOrig="999" w14:anchorId="68D95657">
          <v:shape id="_x0000_i1132" type="#_x0000_t75" style="width:97.8pt;height:49.8pt" o:ole="">
            <v:imagedata r:id="rId213" o:title=""/>
          </v:shape>
          <o:OLEObject Type="Embed" ProgID="Equation.DSMT4" ShapeID="_x0000_i1132" DrawAspect="Content" ObjectID="_1790712743" r:id="rId214"/>
        </w:object>
      </w:r>
    </w:p>
    <w:p w14:paraId="5B64DA02" w14:textId="235B4B31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60" w:dyaOrig="960" w14:anchorId="3D168290">
          <v:shape id="_x0000_i1133" type="#_x0000_t75" style="width:48pt;height:48pt" o:ole="">
            <v:imagedata r:id="rId215" o:title=""/>
          </v:shape>
          <o:OLEObject Type="Embed" ProgID="Equation.DSMT4" ShapeID="_x0000_i1133" DrawAspect="Content" ObjectID="_1790712744" r:id="rId216"/>
        </w:object>
      </w:r>
    </w:p>
    <w:p w14:paraId="00604BEE" w14:textId="5EB4964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data, </w:t>
      </w:r>
    </w:p>
    <w:p w14:paraId="50F71E34" w14:textId="14C12455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600" w:dyaOrig="620" w14:anchorId="5C066C21">
          <v:shape id="_x0000_i1134" type="#_x0000_t75" style="width:79.8pt;height:31.2pt" o:ole="">
            <v:imagedata r:id="rId217" o:title=""/>
          </v:shape>
          <o:OLEObject Type="Embed" ProgID="Equation.DSMT4" ShapeID="_x0000_i1134" DrawAspect="Content" ObjectID="_1790712745" r:id="rId218"/>
        </w:object>
      </w:r>
    </w:p>
    <w:p w14:paraId="6360F8C7" w14:textId="0F2C0E24" w:rsidR="00547707" w:rsidRPr="00410350" w:rsidRDefault="0054770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6</w:t>
      </w:r>
    </w:p>
    <w:p w14:paraId="28274350" w14:textId="53D0375A" w:rsidR="00547707" w:rsidRPr="00410350" w:rsidRDefault="0054770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59" w:dyaOrig="700" w14:anchorId="4A48930A">
          <v:shape id="_x0000_i1135" type="#_x0000_t75" style="width:133.2pt;height:34.8pt" o:ole="">
            <v:imagedata r:id="rId219" o:title=""/>
          </v:shape>
          <o:OLEObject Type="Embed" ProgID="Equation.DSMT4" ShapeID="_x0000_i1135" DrawAspect="Content" ObjectID="_1790712746" r:id="rId220"/>
        </w:object>
      </w:r>
    </w:p>
    <w:p w14:paraId="75E8634A" w14:textId="76125ACD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393255B2" w14:textId="6CD0A684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5220" w:dyaOrig="999" w14:anchorId="0A2AAD87">
          <v:shape id="_x0000_i1136" type="#_x0000_t75" style="width:261.6pt;height:49.8pt" o:ole="">
            <v:imagedata r:id="rId221" o:title=""/>
          </v:shape>
          <o:OLEObject Type="Embed" ProgID="Equation.DSMT4" ShapeID="_x0000_i1136" DrawAspect="Content" ObjectID="_1790712747" r:id="rId222"/>
        </w:object>
      </w:r>
    </w:p>
    <w:p w14:paraId="1B910A78" w14:textId="310F7D1A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4740" w:dyaOrig="3060" w14:anchorId="16B44AA6">
          <v:shape id="_x0000_i1137" type="#_x0000_t75" style="width:237pt;height:153.6pt" o:ole="">
            <v:imagedata r:id="rId223" o:title=""/>
          </v:shape>
          <o:OLEObject Type="Embed" ProgID="Equation.DSMT4" ShapeID="_x0000_i1137" DrawAspect="Content" ObjectID="_1790712748" r:id="rId224"/>
        </w:object>
      </w:r>
    </w:p>
    <w:p w14:paraId="3A3F2EE1" w14:textId="417073B4" w:rsidR="00F02A84" w:rsidRPr="00410350" w:rsidRDefault="00F02A84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7</w:t>
      </w:r>
    </w:p>
    <w:p w14:paraId="1213906B" w14:textId="669802C0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80" w:dyaOrig="620" w14:anchorId="10C37252">
          <v:shape id="_x0000_i1138" type="#_x0000_t75" style="width:163.8pt;height:31.2pt" o:ole="">
            <v:imagedata r:id="rId225" o:title=""/>
          </v:shape>
          <o:OLEObject Type="Embed" ProgID="Equation.DSMT4" ShapeID="_x0000_i1138" DrawAspect="Content" ObjectID="_1790712749" r:id="rId226"/>
        </w:object>
      </w:r>
    </w:p>
    <w:p w14:paraId="70AE5E15" w14:textId="555961C4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E847707" w14:textId="29A85861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6780" w:dyaOrig="760" w14:anchorId="6A8CF6F3">
          <v:shape id="_x0000_i1139" type="#_x0000_t75" style="width:339.6pt;height:38.4pt" o:ole="">
            <v:imagedata r:id="rId227" o:title=""/>
          </v:shape>
          <o:OLEObject Type="Embed" ProgID="Equation.DSMT4" ShapeID="_x0000_i1139" DrawAspect="Content" ObjectID="_1790712750" r:id="rId228"/>
        </w:object>
      </w:r>
    </w:p>
    <w:p w14:paraId="3A5340B4" w14:textId="2449919F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factor </w:t>
      </w:r>
      <w:r w:rsidRPr="00410350">
        <w:rPr>
          <w:rFonts w:ascii="Times New Roman" w:hAnsi="Times New Roman" w:cs="Times New Roman"/>
          <w:position w:val="-24"/>
        </w:rPr>
        <w:object w:dxaOrig="300" w:dyaOrig="620" w14:anchorId="2FE4F2A4">
          <v:shape id="_x0000_i1140" type="#_x0000_t75" style="width:15.6pt;height:31.2pt" o:ole="">
            <v:imagedata r:id="rId229" o:title=""/>
          </v:shape>
          <o:OLEObject Type="Embed" ProgID="Equation.DSMT4" ShapeID="_x0000_i1140" DrawAspect="Content" ObjectID="_1790712751" r:id="rId230"/>
        </w:object>
      </w:r>
      <w:r w:rsidRPr="00410350">
        <w:rPr>
          <w:rFonts w:ascii="Times New Roman" w:hAnsi="Times New Roman" w:cs="Times New Roman"/>
        </w:rPr>
        <w:t>is a fixed constant and does</w:t>
      </w:r>
      <w:r w:rsidR="00B140FE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 xml:space="preserve">not affect the MLEs. So, </w:t>
      </w:r>
    </w:p>
    <w:p w14:paraId="2FEAA66A" w14:textId="2D710082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66"/>
        </w:rPr>
        <w:object w:dxaOrig="3019" w:dyaOrig="2760" w14:anchorId="6F7169EA">
          <v:shape id="_x0000_i1141" type="#_x0000_t75" style="width:151.8pt;height:138pt" o:ole="">
            <v:imagedata r:id="rId231" o:title=""/>
          </v:shape>
          <o:OLEObject Type="Embed" ProgID="Equation.DSMT4" ShapeID="_x0000_i1141" DrawAspect="Content" ObjectID="_1790712752" r:id="rId232"/>
        </w:object>
      </w:r>
    </w:p>
    <w:p w14:paraId="632D52AB" w14:textId="0FC19CD4" w:rsidR="009A746F" w:rsidRPr="00410350" w:rsidRDefault="009A746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8</w:t>
      </w:r>
    </w:p>
    <w:p w14:paraId="11AA2026" w14:textId="610882A1" w:rsidR="009A746F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40" w:dyaOrig="800" w14:anchorId="5F10A9D6">
          <v:shape id="_x0000_i1142" type="#_x0000_t75" style="width:162.6pt;height:40.2pt" o:ole="">
            <v:imagedata r:id="rId233" o:title=""/>
          </v:shape>
          <o:OLEObject Type="Embed" ProgID="Equation.DSMT4" ShapeID="_x0000_i1142" DrawAspect="Content" ObjectID="_1790712753" r:id="rId234"/>
        </w:object>
      </w:r>
    </w:p>
    <w:p w14:paraId="1E883FF2" w14:textId="76D8BC76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73C2F73F" w14:textId="2A29D080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6"/>
        </w:rPr>
        <w:object w:dxaOrig="6520" w:dyaOrig="1640" w14:anchorId="65D62C3F">
          <v:shape id="_x0000_i1143" type="#_x0000_t75" style="width:326.4pt;height:82.2pt" o:ole="">
            <v:imagedata r:id="rId235" o:title=""/>
          </v:shape>
          <o:OLEObject Type="Embed" ProgID="Equation.DSMT4" ShapeID="_x0000_i1143" DrawAspect="Content" ObjectID="_1790712754" r:id="rId236"/>
        </w:object>
      </w:r>
    </w:p>
    <w:p w14:paraId="21308E73" w14:textId="2B1E2E4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60" w:dyaOrig="620" w14:anchorId="7FCF5915">
          <v:shape id="_x0000_i1144" type="#_x0000_t75" style="width:38.4pt;height:31.2pt" o:ole="">
            <v:imagedata r:id="rId237" o:title=""/>
          </v:shape>
          <o:OLEObject Type="Embed" ProgID="Equation.DSMT4" ShapeID="_x0000_i1144" DrawAspect="Content" ObjectID="_1790712755" r:id="rId238"/>
        </w:object>
      </w:r>
    </w:p>
    <w:p w14:paraId="3FE2E417" w14:textId="20DC819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740" w:dyaOrig="660" w14:anchorId="1EAAFDEF">
          <v:shape id="_x0000_i1145" type="#_x0000_t75" style="width:37.2pt;height:33pt" o:ole="">
            <v:imagedata r:id="rId239" o:title=""/>
          </v:shape>
          <o:OLEObject Type="Embed" ProgID="Equation.DSMT4" ShapeID="_x0000_i1145" DrawAspect="Content" ObjectID="_1790712756" r:id="rId240"/>
        </w:object>
      </w:r>
    </w:p>
    <w:p w14:paraId="24F859C1" w14:textId="1B8AAB8F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. Numerical computation is required. </w:t>
      </w:r>
    </w:p>
    <w:p w14:paraId="31E458A1" w14:textId="438B83B2" w:rsidR="00967CC8" w:rsidRPr="00410350" w:rsidRDefault="00967CC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9</w:t>
      </w:r>
    </w:p>
    <w:p w14:paraId="5A481FD3" w14:textId="008D9A7A" w:rsidR="00967CC8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60" w:dyaOrig="700" w14:anchorId="677BEFBF">
          <v:shape id="_x0000_i1146" type="#_x0000_t75" style="width:97.8pt;height:34.8pt" o:ole="">
            <v:imagedata r:id="rId241" o:title=""/>
          </v:shape>
          <o:OLEObject Type="Embed" ProgID="Equation.DSMT4" ShapeID="_x0000_i1146" DrawAspect="Content" ObjectID="_1790712757" r:id="rId242"/>
        </w:object>
      </w:r>
    </w:p>
    <w:p w14:paraId="536BF0CB" w14:textId="58DB360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8400649" w14:textId="6CB421EC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840" w:dyaOrig="980" w14:anchorId="2E5F3A61">
          <v:shape id="_x0000_i1147" type="#_x0000_t75" style="width:241.8pt;height:48.6pt" o:ole="">
            <v:imagedata r:id="rId243" o:title=""/>
          </v:shape>
          <o:OLEObject Type="Embed" ProgID="Equation.DSMT4" ShapeID="_x0000_i1147" DrawAspect="Content" ObjectID="_1790712758" r:id="rId244"/>
        </w:object>
      </w:r>
    </w:p>
    <w:p w14:paraId="55865F35" w14:textId="4FCC9DB5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640" w:dyaOrig="1020" w14:anchorId="772C231F">
          <v:shape id="_x0000_i1148" type="#_x0000_t75" style="width:232.2pt;height:51.6pt" o:ole="">
            <v:imagedata r:id="rId245" o:title=""/>
          </v:shape>
          <o:OLEObject Type="Embed" ProgID="Equation.DSMT4" ShapeID="_x0000_i1148" DrawAspect="Content" ObjectID="_1790712759" r:id="rId246"/>
        </w:object>
      </w:r>
    </w:p>
    <w:p w14:paraId="77CB1792" w14:textId="69CB23F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80" w:dyaOrig="960" w14:anchorId="728B6C6A">
          <v:shape id="_x0000_i1149" type="#_x0000_t75" style="width:109.2pt;height:48pt" o:ole="">
            <v:imagedata r:id="rId247" o:title=""/>
          </v:shape>
          <o:OLEObject Type="Embed" ProgID="Equation.DSMT4" ShapeID="_x0000_i1149" DrawAspect="Content" ObjectID="_1790712760" r:id="rId248"/>
        </w:object>
      </w:r>
    </w:p>
    <w:p w14:paraId="024F5883" w14:textId="77777777" w:rsidR="009A746F" w:rsidRPr="00410350" w:rsidRDefault="009A746F">
      <w:pPr>
        <w:rPr>
          <w:rFonts w:ascii="Times New Roman" w:hAnsi="Times New Roman" w:cs="Times New Roman"/>
          <w:b/>
          <w:bCs/>
        </w:rPr>
      </w:pPr>
    </w:p>
    <w:p w14:paraId="5E728676" w14:textId="38059116" w:rsidR="005E11C3" w:rsidRPr="00410350" w:rsidRDefault="00B140F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80" w:dyaOrig="960" w14:anchorId="609727DE">
          <v:shape id="_x0000_i1150" type="#_x0000_t75" style="width:54.6pt;height:48pt" o:ole="">
            <v:imagedata r:id="rId249" o:title=""/>
          </v:shape>
          <o:OLEObject Type="Embed" ProgID="Equation.DSMT4" ShapeID="_x0000_i1150" DrawAspect="Content" ObjectID="_1790712761" r:id="rId250"/>
        </w:object>
      </w:r>
    </w:p>
    <w:p w14:paraId="738D9C8A" w14:textId="50705B00" w:rsidR="006E6F8F" w:rsidRPr="00410350" w:rsidRDefault="006E6F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0</w:t>
      </w:r>
    </w:p>
    <w:p w14:paraId="015FF01C" w14:textId="237693A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700" w14:anchorId="3728C01D">
          <v:shape id="_x0000_i1151" type="#_x0000_t75" style="width:166.2pt;height:34.8pt" o:ole="">
            <v:imagedata r:id="rId251" o:title=""/>
          </v:shape>
          <o:OLEObject Type="Embed" ProgID="Equation.DSMT4" ShapeID="_x0000_i1151" DrawAspect="Content" ObjectID="_1790712762" r:id="rId252"/>
        </w:object>
      </w:r>
    </w:p>
    <w:p w14:paraId="38D78FDB" w14:textId="0FCA6B43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6381B5B1" w14:textId="0B3D65A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20" w:dyaOrig="800" w14:anchorId="2883C549">
          <v:shape id="_x0000_i1152" type="#_x0000_t75" style="width:231pt;height:40.2pt" o:ole="">
            <v:imagedata r:id="rId253" o:title=""/>
          </v:shape>
          <o:OLEObject Type="Embed" ProgID="Equation.DSMT4" ShapeID="_x0000_i1152" DrawAspect="Content" ObjectID="_1790712763" r:id="rId254"/>
        </w:object>
      </w:r>
    </w:p>
    <w:p w14:paraId="4D711965" w14:textId="1598BED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80" w14:anchorId="01E4C1C4">
          <v:shape id="_x0000_i1153" type="#_x0000_t75" style="width:205.2pt;height:33.6pt" o:ole="">
            <v:imagedata r:id="rId255" o:title=""/>
          </v:shape>
          <o:OLEObject Type="Embed" ProgID="Equation.DSMT4" ShapeID="_x0000_i1153" DrawAspect="Content" ObjectID="_1790712764" r:id="rId256"/>
        </w:object>
      </w:r>
    </w:p>
    <w:p w14:paraId="07DC2B2E" w14:textId="08B34336" w:rsidR="00852A5E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, the equation </w:t>
      </w:r>
      <w:r w:rsidRPr="00410350">
        <w:rPr>
          <w:rFonts w:ascii="Times New Roman" w:hAnsi="Times New Roman" w:cs="Times New Roman"/>
          <w:position w:val="-24"/>
        </w:rPr>
        <w:object w:dxaOrig="380" w:dyaOrig="620" w14:anchorId="47810967">
          <v:shape id="_x0000_i1154" type="#_x0000_t75" style="width:18.6pt;height:31.2pt" o:ole="">
            <v:imagedata r:id="rId257" o:title=""/>
          </v:shape>
          <o:OLEObject Type="Embed" ProgID="Equation.DSMT4" ShapeID="_x0000_i1154" DrawAspect="Content" ObjectID="_1790712765" r:id="rId258"/>
        </w:object>
      </w:r>
      <w:r w:rsidRPr="00410350">
        <w:rPr>
          <w:rFonts w:ascii="Times New Roman" w:hAnsi="Times New Roman" w:cs="Times New Roman"/>
        </w:rPr>
        <w:t xml:space="preserve"> is not differentiable, so 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32C8C337">
          <v:shape id="_x0000_i1155" type="#_x0000_t75" style="width:10.2pt;height:10.8pt" o:ole="">
            <v:imagedata r:id="rId259" o:title=""/>
          </v:shape>
          <o:OLEObject Type="Embed" ProgID="Equation.DSMT4" ShapeID="_x0000_i1155" DrawAspect="Content" ObjectID="_1790712766" r:id="rId260"/>
        </w:object>
      </w:r>
      <w:r w:rsidRPr="00410350">
        <w:rPr>
          <w:rFonts w:ascii="Times New Roman" w:hAnsi="Times New Roman" w:cs="Times New Roman"/>
        </w:rPr>
        <w:t xml:space="preserve">. We have to minimize </w:t>
      </w:r>
      <w:r w:rsidRPr="00410350">
        <w:rPr>
          <w:rFonts w:ascii="Times New Roman" w:hAnsi="Times New Roman" w:cs="Times New Roman"/>
          <w:position w:val="-28"/>
        </w:rPr>
        <w:object w:dxaOrig="1160" w:dyaOrig="680" w14:anchorId="2911A5B7">
          <v:shape id="_x0000_i1156" type="#_x0000_t75" style="width:58.2pt;height:33.6pt" o:ole="">
            <v:imagedata r:id="rId261" o:title=""/>
          </v:shape>
          <o:OLEObject Type="Embed" ProgID="Equation.DSMT4" ShapeID="_x0000_i1156" DrawAspect="Content" ObjectID="_1790712767" r:id="rId262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900" w:dyaOrig="580" w14:anchorId="7BCA2C0B">
          <v:shape id="_x0000_i1157" type="#_x0000_t75" style="width:45.6pt;height:28.8pt" o:ole="">
            <v:imagedata r:id="rId263" o:title=""/>
          </v:shape>
          <o:OLEObject Type="Embed" ProgID="Equation.DSMT4" ShapeID="_x0000_i1157" DrawAspect="Content" ObjectID="_1790712768" r:id="rId264"/>
        </w:object>
      </w:r>
      <w:r w:rsidRPr="00410350">
        <w:rPr>
          <w:rFonts w:ascii="Times New Roman" w:hAnsi="Times New Roman" w:cs="Times New Roman"/>
        </w:rPr>
        <w:t xml:space="preserve"> will be maximum. Hence </w:t>
      </w:r>
      <w:r w:rsidRPr="00410350">
        <w:rPr>
          <w:rFonts w:ascii="Times New Roman" w:hAnsi="Times New Roman" w:cs="Times New Roman"/>
          <w:position w:val="-6"/>
        </w:rPr>
        <w:object w:dxaOrig="200" w:dyaOrig="300" w14:anchorId="69AC9415">
          <v:shape id="_x0000_i1158" type="#_x0000_t75" style="width:10.2pt;height:15.6pt" o:ole="">
            <v:imagedata r:id="rId265" o:title=""/>
          </v:shape>
          <o:OLEObject Type="Embed" ProgID="Equation.DSMT4" ShapeID="_x0000_i1158" DrawAspect="Content" ObjectID="_1790712769" r:id="rId266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0E823D18">
          <v:shape id="_x0000_i1159" type="#_x0000_t75" style="width:17.4pt;height:18.6pt" o:ole="">
            <v:imagedata r:id="rId267" o:title=""/>
          </v:shape>
          <o:OLEObject Type="Embed" ProgID="Equation.DSMT4" ShapeID="_x0000_i1159" DrawAspect="Content" ObjectID="_1790712770" r:id="rId268"/>
        </w:object>
      </w:r>
      <w:r w:rsidRPr="00410350">
        <w:rPr>
          <w:rFonts w:ascii="Times New Roman" w:hAnsi="Times New Roman" w:cs="Times New Roman"/>
        </w:rPr>
        <w:t>.</w:t>
      </w:r>
    </w:p>
    <w:p w14:paraId="602610DC" w14:textId="1A2308B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D133910" w14:textId="33577A3E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500" w:dyaOrig="960" w14:anchorId="05A4EFC2">
          <v:shape id="_x0000_i1160" type="#_x0000_t75" style="width:125.4pt;height:48pt" o:ole="">
            <v:imagedata r:id="rId269" o:title=""/>
          </v:shape>
          <o:OLEObject Type="Embed" ProgID="Equation.DSMT4" ShapeID="_x0000_i1160" DrawAspect="Content" ObjectID="_1790712771" r:id="rId270"/>
        </w:object>
      </w:r>
    </w:p>
    <w:p w14:paraId="3DF95D56" w14:textId="6175DF5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0"/>
        </w:rPr>
        <w:object w:dxaOrig="1620" w:dyaOrig="1920" w14:anchorId="28A1C7AC">
          <v:shape id="_x0000_i1161" type="#_x0000_t75" style="width:81pt;height:96pt" o:ole="">
            <v:imagedata r:id="rId271" o:title=""/>
          </v:shape>
          <o:OLEObject Type="Embed" ProgID="Equation.DSMT4" ShapeID="_x0000_i1161" DrawAspect="Content" ObjectID="_1790712772" r:id="rId272"/>
        </w:object>
      </w:r>
    </w:p>
    <w:p w14:paraId="08DC7257" w14:textId="489BCB0A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 MLEs are,</w:t>
      </w:r>
    </w:p>
    <w:p w14:paraId="16A16314" w14:textId="71EA5126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00" w14:anchorId="75208DA5">
          <v:shape id="_x0000_i1162" type="#_x0000_t75" style="width:10.2pt;height:15.6pt" o:ole="">
            <v:imagedata r:id="rId265" o:title=""/>
          </v:shape>
          <o:OLEObject Type="Embed" ProgID="Equation.DSMT4" ShapeID="_x0000_i1162" DrawAspect="Content" ObjectID="_1790712773" r:id="rId273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7CE6F949">
          <v:shape id="_x0000_i1163" type="#_x0000_t75" style="width:17.4pt;height:18.6pt" o:ole="">
            <v:imagedata r:id="rId267" o:title=""/>
          </v:shape>
          <o:OLEObject Type="Embed" ProgID="Equation.DSMT4" ShapeID="_x0000_i1163" DrawAspect="Content" ObjectID="_1790712774" r:id="rId274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620" w:dyaOrig="960" w14:anchorId="2B0CEAA3">
          <v:shape id="_x0000_i1164" type="#_x0000_t75" style="width:81pt;height:48pt" o:ole="">
            <v:imagedata r:id="rId275" o:title=""/>
          </v:shape>
          <o:OLEObject Type="Embed" ProgID="Equation.DSMT4" ShapeID="_x0000_i1164" DrawAspect="Content" ObjectID="_1790712775" r:id="rId276"/>
        </w:object>
      </w:r>
    </w:p>
    <w:p w14:paraId="453815B7" w14:textId="4B995442" w:rsidR="001B6CA3" w:rsidRPr="00410350" w:rsidRDefault="001B6C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1</w:t>
      </w:r>
    </w:p>
    <w:p w14:paraId="544252AC" w14:textId="3059C461" w:rsidR="001B6CA3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180" w:dyaOrig="360" w14:anchorId="6A033535">
          <v:shape id="_x0000_i1165" type="#_x0000_t75" style="width:109.2pt;height:18.6pt" o:ole="">
            <v:imagedata r:id="rId277" o:title=""/>
          </v:shape>
          <o:OLEObject Type="Embed" ProgID="Equation.DSMT4" ShapeID="_x0000_i1165" DrawAspect="Content" ObjectID="_1790712776" r:id="rId278"/>
        </w:object>
      </w:r>
    </w:p>
    <w:p w14:paraId="7ECF8CF5" w14:textId="2698079A" w:rsidR="003820E4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820" w14:anchorId="0989F5B0">
          <v:shape id="_x0000_i1166" type="#_x0000_t75" style="width:237pt;height:40.8pt" o:ole="">
            <v:imagedata r:id="rId279" o:title=""/>
          </v:shape>
          <o:OLEObject Type="Embed" ProgID="Equation.DSMT4" ShapeID="_x0000_i1166" DrawAspect="Content" ObjectID="_1790712777" r:id="rId280"/>
        </w:object>
      </w:r>
    </w:p>
    <w:p w14:paraId="316860E2" w14:textId="483203B7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80" w14:anchorId="39F4DF65">
          <v:shape id="_x0000_i1167" type="#_x0000_t75" style="width:208.2pt;height:33.6pt" o:ole="">
            <v:imagedata r:id="rId281" o:title=""/>
          </v:shape>
          <o:OLEObject Type="Embed" ProgID="Equation.DSMT4" ShapeID="_x0000_i1167" DrawAspect="Content" ObjectID="_1790712778" r:id="rId282"/>
        </w:object>
      </w:r>
    </w:p>
    <w:p w14:paraId="17FC894B" w14:textId="7FA680F2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4BBE5C4">
          <v:shape id="_x0000_i1168" type="#_x0000_t75" style="width:10.2pt;height:13.8pt" o:ole="">
            <v:imagedata r:id="rId283" o:title=""/>
          </v:shape>
          <o:OLEObject Type="Embed" ProgID="Equation.DSMT4" ShapeID="_x0000_i1168" DrawAspect="Content" ObjectID="_1790712779" r:id="rId284"/>
        </w:object>
      </w:r>
      <w:r w:rsidRPr="00410350">
        <w:rPr>
          <w:rFonts w:ascii="Times New Roman" w:hAnsi="Times New Roman" w:cs="Times New Roman"/>
        </w:rPr>
        <w:t xml:space="preserve">.We have to minimize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98F6B99">
          <v:shape id="_x0000_i1169" type="#_x0000_t75" style="width:10.2pt;height:13.8pt" o:ole="">
            <v:imagedata r:id="rId285" o:title=""/>
          </v:shape>
          <o:OLEObject Type="Embed" ProgID="Equation.DSMT4" ShapeID="_x0000_i1169" DrawAspect="Content" ObjectID="_1790712780" r:id="rId286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1040" w:dyaOrig="600" w14:anchorId="18FBCEAB">
          <v:shape id="_x0000_i1170" type="#_x0000_t75" style="width:52.2pt;height:30pt" o:ole="">
            <v:imagedata r:id="rId287" o:title=""/>
          </v:shape>
          <o:OLEObject Type="Embed" ProgID="Equation.DSMT4" ShapeID="_x0000_i1170" DrawAspect="Content" ObjectID="_1790712781" r:id="rId288"/>
        </w:object>
      </w:r>
      <w:r w:rsidRPr="00410350">
        <w:rPr>
          <w:rFonts w:ascii="Times New Roman" w:hAnsi="Times New Roman" w:cs="Times New Roman"/>
        </w:rPr>
        <w:t xml:space="preserve"> will be maximum. Hence,</w:t>
      </w:r>
    </w:p>
    <w:p w14:paraId="31ADBB34" w14:textId="1CEBA373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400" w14:anchorId="73FE85B4">
          <v:shape id="_x0000_i1171" type="#_x0000_t75" style="width:60pt;height:19.8pt" o:ole="">
            <v:imagedata r:id="rId289" o:title=""/>
          </v:shape>
          <o:OLEObject Type="Embed" ProgID="Equation.DSMT4" ShapeID="_x0000_i1171" DrawAspect="Content" ObjectID="_1790712782" r:id="rId290"/>
        </w:object>
      </w:r>
    </w:p>
    <w:p w14:paraId="16EA3312" w14:textId="7B06F454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milarly, </w:t>
      </w:r>
    </w:p>
    <w:p w14:paraId="54D83E3D" w14:textId="09F1D1B9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8"/>
        </w:rPr>
        <w:object w:dxaOrig="3620" w:dyaOrig="1680" w14:anchorId="4DBC2812">
          <v:shape id="_x0000_i1172" type="#_x0000_t75" style="width:181.2pt;height:84pt" o:ole="">
            <v:imagedata r:id="rId291" o:title=""/>
          </v:shape>
          <o:OLEObject Type="Embed" ProgID="Equation.DSMT4" ShapeID="_x0000_i1172" DrawAspect="Content" ObjectID="_1790712783" r:id="rId292"/>
        </w:object>
      </w:r>
    </w:p>
    <w:p w14:paraId="1D075AE2" w14:textId="6C4AD2D1" w:rsidR="00A54BAE" w:rsidRPr="00410350" w:rsidRDefault="00A54BA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</w:t>
      </w:r>
      <w:r w:rsidR="00362292" w:rsidRPr="00410350">
        <w:rPr>
          <w:rFonts w:ascii="Times New Roman" w:hAnsi="Times New Roman" w:cs="Times New Roman"/>
          <w:b/>
        </w:rPr>
        <w:t>2</w:t>
      </w:r>
    </w:p>
    <w:p w14:paraId="0D86820E" w14:textId="7C381CBD" w:rsidR="00362292" w:rsidRPr="00410350" w:rsidRDefault="00362292">
      <w:pPr>
        <w:rPr>
          <w:rFonts w:ascii="Times New Roman" w:hAnsi="Times New Roman" w:cs="Times New Roman"/>
        </w:rPr>
      </w:pPr>
    </w:p>
    <w:p w14:paraId="0FB36DB5" w14:textId="718473B8" w:rsidR="00362292" w:rsidRPr="00410350" w:rsidRDefault="00362292">
      <w:pPr>
        <w:rPr>
          <w:rFonts w:ascii="Times New Roman" w:hAnsi="Times New Roman" w:cs="Times New Roman"/>
        </w:rPr>
      </w:pPr>
    </w:p>
    <w:p w14:paraId="0158582D" w14:textId="353B736A" w:rsidR="00362292" w:rsidRPr="00410350" w:rsidRDefault="00362292">
      <w:pPr>
        <w:rPr>
          <w:rFonts w:ascii="Times New Roman" w:hAnsi="Times New Roman" w:cs="Times New Roman"/>
        </w:rPr>
      </w:pPr>
    </w:p>
    <w:p w14:paraId="44C784C6" w14:textId="353D680D" w:rsidR="00362292" w:rsidRPr="00410350" w:rsidRDefault="00362292">
      <w:pPr>
        <w:rPr>
          <w:rFonts w:ascii="Times New Roman" w:hAnsi="Times New Roman" w:cs="Times New Roman"/>
        </w:rPr>
      </w:pPr>
    </w:p>
    <w:p w14:paraId="4BE7B134" w14:textId="1285E705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3</w:t>
      </w:r>
    </w:p>
    <w:p w14:paraId="1117A61B" w14:textId="79BAB8E8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799" w:dyaOrig="620" w14:anchorId="08E92EFD">
          <v:shape id="_x0000_i1173" type="#_x0000_t75" style="width:139.8pt;height:31.2pt" o:ole="">
            <v:imagedata r:id="rId293" o:title=""/>
          </v:shape>
          <o:OLEObject Type="Embed" ProgID="Equation.DSMT4" ShapeID="_x0000_i1173" DrawAspect="Content" ObjectID="_1790712784" r:id="rId294"/>
        </w:object>
      </w:r>
    </w:p>
    <w:p w14:paraId="0B549A64" w14:textId="28FB8BC2" w:rsidR="00A54BAE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552D5955" w14:textId="4EDDE55F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740" w14:anchorId="45C97C55">
          <v:shape id="_x0000_i1174" type="#_x0000_t75" style="width:199.8pt;height:37.2pt" o:ole="">
            <v:imagedata r:id="rId295" o:title=""/>
          </v:shape>
          <o:OLEObject Type="Embed" ProgID="Equation.DSMT4" ShapeID="_x0000_i1174" DrawAspect="Content" ObjectID="_1790712785" r:id="rId296"/>
        </w:object>
      </w:r>
    </w:p>
    <w:p w14:paraId="31B53B23" w14:textId="0DAB1B3E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4"/>
        </w:rPr>
        <w:object w:dxaOrig="2000" w:dyaOrig="380" w14:anchorId="08D9DED5">
          <v:shape id="_x0000_i1175" type="#_x0000_t75" style="width:100.2pt;height:18.6pt" o:ole="">
            <v:imagedata r:id="rId297" o:title=""/>
          </v:shape>
          <o:OLEObject Type="Embed" ProgID="Equation.DSMT4" ShapeID="_x0000_i1175" DrawAspect="Content" ObjectID="_1790712786" r:id="rId298"/>
        </w:object>
      </w:r>
      <w:r w:rsidRPr="00410350">
        <w:rPr>
          <w:rFonts w:ascii="Times New Roman" w:hAnsi="Times New Roman" w:cs="Times New Roman"/>
        </w:rPr>
        <w:t xml:space="preserve"> are order statistics.</w:t>
      </w:r>
    </w:p>
    <w:p w14:paraId="7840DA7C" w14:textId="1EED3F0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800" w:dyaOrig="380" w14:anchorId="591E2035">
          <v:shape id="_x0000_i1176" type="#_x0000_t75" style="width:190.2pt;height:18.6pt" o:ole="">
            <v:imagedata r:id="rId299" o:title=""/>
          </v:shape>
          <o:OLEObject Type="Embed" ProgID="Equation.DSMT4" ShapeID="_x0000_i1176" DrawAspect="Content" ObjectID="_1790712787" r:id="rId300"/>
        </w:object>
      </w:r>
    </w:p>
    <w:p w14:paraId="0E987220" w14:textId="0C24527D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likelihood </w:t>
      </w:r>
      <w:r w:rsidR="00B140FE" w:rsidRPr="00410350">
        <w:rPr>
          <w:rFonts w:ascii="Times New Roman" w:hAnsi="Times New Roman" w:cs="Times New Roman"/>
        </w:rPr>
        <w:t>function</w:t>
      </w:r>
      <w:r w:rsidRPr="00410350">
        <w:rPr>
          <w:rFonts w:ascii="Times New Roman" w:hAnsi="Times New Roman" w:cs="Times New Roman"/>
        </w:rPr>
        <w:t xml:space="preserve"> is maximum at</w:t>
      </w:r>
    </w:p>
    <w:p w14:paraId="74E8D3C9" w14:textId="35FC571A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1200" w:dyaOrig="1120" w14:anchorId="2FEE4976">
          <v:shape id="_x0000_i1177" type="#_x0000_t75" style="width:60pt;height:55.8pt" o:ole="">
            <v:imagedata r:id="rId301" o:title=""/>
          </v:shape>
          <o:OLEObject Type="Embed" ProgID="Equation.DSMT4" ShapeID="_x0000_i1177" DrawAspect="Content" ObjectID="_1790712788" r:id="rId302"/>
        </w:object>
      </w:r>
    </w:p>
    <w:p w14:paraId="2CA64156" w14:textId="0EAD0F2F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4</w:t>
      </w:r>
    </w:p>
    <w:p w14:paraId="202C34B3" w14:textId="148342A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460" w:dyaOrig="740" w14:anchorId="52F2557C">
          <v:shape id="_x0000_i1178" type="#_x0000_t75" style="width:172.8pt;height:37.2pt" o:ole="">
            <v:imagedata r:id="rId303" o:title=""/>
          </v:shape>
          <o:OLEObject Type="Embed" ProgID="Equation.DSMT4" ShapeID="_x0000_i1178" DrawAspect="Content" ObjectID="_1790712789" r:id="rId304"/>
        </w:object>
      </w:r>
    </w:p>
    <w:p w14:paraId="0AA18BA4" w14:textId="2527A33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140FE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 of likelihood function,</w:t>
      </w:r>
    </w:p>
    <w:p w14:paraId="27697327" w14:textId="19C0869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6240" w:dyaOrig="999" w14:anchorId="55CC6F49">
          <v:shape id="_x0000_i1179" type="#_x0000_t75" style="width:311.4pt;height:49.8pt" o:ole="">
            <v:imagedata r:id="rId305" o:title=""/>
          </v:shape>
          <o:OLEObject Type="Embed" ProgID="Equation.DSMT4" ShapeID="_x0000_i1179" DrawAspect="Content" ObjectID="_1790712790" r:id="rId306"/>
        </w:object>
      </w:r>
    </w:p>
    <w:p w14:paraId="09F8D52F" w14:textId="1A24FBF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60" w:dyaOrig="680" w14:anchorId="1E176C0C">
          <v:shape id="_x0000_i1180" type="#_x0000_t75" style="width:228pt;height:33.6pt" o:ole="">
            <v:imagedata r:id="rId307" o:title=""/>
          </v:shape>
          <o:OLEObject Type="Embed" ProgID="Equation.DSMT4" ShapeID="_x0000_i1180" DrawAspect="Content" ObjectID="_1790712791" r:id="rId308"/>
        </w:object>
      </w:r>
    </w:p>
    <w:p w14:paraId="17E329DF" w14:textId="51D82C61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420" w:dyaOrig="700" w14:anchorId="411315A2">
          <v:shape id="_x0000_i1181" type="#_x0000_t75" style="width:120.6pt;height:34.8pt" o:ole="">
            <v:imagedata r:id="rId309" o:title=""/>
          </v:shape>
          <o:OLEObject Type="Embed" ProgID="Equation.DSMT4" ShapeID="_x0000_i1181" DrawAspect="Content" ObjectID="_1790712792" r:id="rId310"/>
        </w:object>
      </w:r>
    </w:p>
    <w:p w14:paraId="6D2B6FA2" w14:textId="108D72CF" w:rsidR="00362292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t is difficult to solve the above equation to find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F3EC1BC">
          <v:shape id="_x0000_i1182" type="#_x0000_t75" style="width:12pt;height:16.2pt" o:ole="">
            <v:imagedata r:id="rId311" o:title=""/>
          </v:shape>
          <o:OLEObject Type="Embed" ProgID="Equation.DSMT4" ShapeID="_x0000_i1182" DrawAspect="Content" ObjectID="_1790712793" r:id="rId312"/>
        </w:object>
      </w:r>
      <w:r w:rsidRPr="00410350">
        <w:rPr>
          <w:rFonts w:ascii="Times New Roman" w:hAnsi="Times New Roman" w:cs="Times New Roman"/>
        </w:rPr>
        <w:t xml:space="preserve">.We can use Newton Raphson method to solve the above equation and obtain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66B6534">
          <v:shape id="_x0000_i1183" type="#_x0000_t75" style="width:12pt;height:16.2pt" o:ole="">
            <v:imagedata r:id="rId313" o:title=""/>
          </v:shape>
          <o:OLEObject Type="Embed" ProgID="Equation.DSMT4" ShapeID="_x0000_i1183" DrawAspect="Content" ObjectID="_1790712794" r:id="rId314"/>
        </w:object>
      </w:r>
      <w:r w:rsidRPr="00410350">
        <w:rPr>
          <w:rFonts w:ascii="Times New Roman" w:hAnsi="Times New Roman" w:cs="Times New Roman"/>
        </w:rPr>
        <w:t>.</w:t>
      </w:r>
    </w:p>
    <w:p w14:paraId="1D7A1A10" w14:textId="34056177" w:rsidR="00AD279E" w:rsidRPr="00410350" w:rsidRDefault="00AD279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5</w:t>
      </w:r>
    </w:p>
    <w:p w14:paraId="4D78E780" w14:textId="7657D4EC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pdf for a normal distribution is:</w:t>
      </w:r>
    </w:p>
    <w:p w14:paraId="2290543A" w14:textId="06951903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00" w:dyaOrig="760" w14:anchorId="3DB31126">
          <v:shape id="_x0000_i1184" type="#_x0000_t75" style="width:150pt;height:38.4pt" o:ole="">
            <v:imagedata r:id="rId315" o:title=""/>
          </v:shape>
          <o:OLEObject Type="Embed" ProgID="Equation.DSMT4" ShapeID="_x0000_i1184" DrawAspect="Content" ObjectID="_1790712795" r:id="rId316"/>
        </w:object>
      </w:r>
    </w:p>
    <w:p w14:paraId="20ED4276" w14:textId="09828076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6E86E124" w14:textId="6E5CDB1B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8040" w:dyaOrig="1359" w14:anchorId="7F4FED4F">
          <v:shape id="_x0000_i1185" type="#_x0000_t75" style="width:402pt;height:67.8pt" o:ole="">
            <v:imagedata r:id="rId317" o:title=""/>
          </v:shape>
          <o:OLEObject Type="Embed" ProgID="Equation.DSMT4" ShapeID="_x0000_i1185" DrawAspect="Content" ObjectID="_1790712796" r:id="rId318"/>
        </w:object>
      </w:r>
    </w:p>
    <w:p w14:paraId="7B4E9B88" w14:textId="4F4C082D" w:rsidR="00AD279E" w:rsidRPr="00410350" w:rsidRDefault="009148F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4"/>
        </w:rPr>
        <w:object w:dxaOrig="5580" w:dyaOrig="4599" w14:anchorId="09FE47FA">
          <v:shape id="_x0000_i1186" type="#_x0000_t75" style="width:280.2pt;height:229.8pt" o:ole="">
            <v:imagedata r:id="rId319" o:title=""/>
          </v:shape>
          <o:OLEObject Type="Embed" ProgID="Equation.DSMT4" ShapeID="_x0000_i1186" DrawAspect="Content" ObjectID="_1790712797" r:id="rId320"/>
        </w:object>
      </w:r>
    </w:p>
    <w:p w14:paraId="47EF51D4" w14:textId="709D1B99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nce, the estimates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526E0B71">
          <v:shape id="_x0000_i1187" type="#_x0000_t75" style="width:12pt;height:12.6pt" o:ole="">
            <v:imagedata r:id="rId321" o:title=""/>
          </v:shape>
          <o:OLEObject Type="Embed" ProgID="Equation.DSMT4" ShapeID="_x0000_i1187" DrawAspect="Content" ObjectID="_1790712798" r:id="rId322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5E8D6">
          <v:shape id="_x0000_i1188" type="#_x0000_t75" style="width:16.2pt;height:16.2pt" o:ole="">
            <v:imagedata r:id="rId323" o:title=""/>
          </v:shape>
          <o:OLEObject Type="Embed" ProgID="Equation.DSMT4" ShapeID="_x0000_i1188" DrawAspect="Content" ObjectID="_1790712799" r:id="rId324"/>
        </w:object>
      </w:r>
      <w:r w:rsidRPr="00410350">
        <w:rPr>
          <w:rFonts w:ascii="Times New Roman" w:hAnsi="Times New Roman" w:cs="Times New Roman"/>
        </w:rPr>
        <w:t xml:space="preserve"> are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19035F8">
          <v:shape id="_x0000_i1189" type="#_x0000_t75" style="width:10.8pt;height:12.6pt" o:ole="">
            <v:imagedata r:id="rId325" o:title=""/>
          </v:shape>
          <o:OLEObject Type="Embed" ProgID="Equation.DSMT4" ShapeID="_x0000_i1189" DrawAspect="Content" ObjectID="_1790712800" r:id="rId32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200" w:dyaOrig="960" w14:anchorId="753126B6">
          <v:shape id="_x0000_i1190" type="#_x0000_t75" style="width:60pt;height:48pt" o:ole="">
            <v:imagedata r:id="rId327" o:title=""/>
          </v:shape>
          <o:OLEObject Type="Embed" ProgID="Equation.DSMT4" ShapeID="_x0000_i1190" DrawAspect="Content" ObjectID="_1790712801" r:id="rId328"/>
        </w:object>
      </w:r>
      <w:r w:rsidRPr="00410350">
        <w:rPr>
          <w:rFonts w:ascii="Times New Roman" w:hAnsi="Times New Roman" w:cs="Times New Roman"/>
        </w:rPr>
        <w:t xml:space="preserve"> respectively. </w:t>
      </w:r>
    </w:p>
    <w:p w14:paraId="5638ADB9" w14:textId="0FB84347" w:rsidR="00AD279E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2AF9C2E0" w14:textId="72101363" w:rsidR="0012008A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1E53CDA">
          <v:shape id="_x0000_i1191" type="#_x0000_t75" style="width:10.8pt;height:12.6pt" o:ole="">
            <v:imagedata r:id="rId329" o:title=""/>
          </v:shape>
          <o:OLEObject Type="Embed" ProgID="Equation.DSMT4" ShapeID="_x0000_i1191" DrawAspect="Content" ObjectID="_1790712802" r:id="rId330"/>
        </w:object>
      </w:r>
      <w:r w:rsidRPr="00410350">
        <w:rPr>
          <w:rFonts w:ascii="Times New Roman" w:hAnsi="Times New Roman" w:cs="Times New Roman"/>
        </w:rPr>
        <w:t>=</w: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580" w:dyaOrig="960" w14:anchorId="5C6B2596">
          <v:shape id="_x0000_i1192" type="#_x0000_t75" style="width:28.8pt;height:48pt" o:ole="">
            <v:imagedata r:id="rId331" o:title=""/>
          </v:shape>
          <o:OLEObject Type="Embed" ProgID="Equation.DSMT4" ShapeID="_x0000_i1192" DrawAspect="Content" ObjectID="_1790712803" r:id="rId332"/>
        </w:objec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1500" w:dyaOrig="620" w14:anchorId="62B83EF4">
          <v:shape id="_x0000_i1193" type="#_x0000_t75" style="width:75pt;height:31.2pt" o:ole="">
            <v:imagedata r:id="rId333" o:title=""/>
          </v:shape>
          <o:OLEObject Type="Embed" ProgID="Equation.DSMT4" ShapeID="_x0000_i1193" DrawAspect="Content" ObjectID="_1790712804" r:id="rId334"/>
        </w:object>
      </w:r>
    </w:p>
    <w:p w14:paraId="6DC4A2DD" w14:textId="78290C1E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00" w:dyaOrig="960" w14:anchorId="55AD91D7">
          <v:shape id="_x0000_i1194" type="#_x0000_t75" style="width:60pt;height:48pt" o:ole="">
            <v:imagedata r:id="rId335" o:title=""/>
          </v:shape>
          <o:OLEObject Type="Embed" ProgID="Equation.DSMT4" ShapeID="_x0000_i1194" DrawAspect="Content" ObjectID="_1790712805" r:id="rId336"/>
        </w:object>
      </w:r>
      <w:r w:rsidRPr="00410350">
        <w:rPr>
          <w:rFonts w:ascii="Times New Roman" w:hAnsi="Times New Roman" w:cs="Times New Roman"/>
        </w:rPr>
        <w:t>=50.189</w:t>
      </w:r>
    </w:p>
    <w:p w14:paraId="59C2C119" w14:textId="2C21F3D9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aximum likelihood </w:t>
      </w:r>
      <w:proofErr w:type="gramStart"/>
      <w:r w:rsidRPr="00410350">
        <w:rPr>
          <w:rFonts w:ascii="Times New Roman" w:hAnsi="Times New Roman" w:cs="Times New Roman"/>
        </w:rPr>
        <w:t>estimate</w:t>
      </w:r>
      <w:proofErr w:type="gramEnd"/>
      <w:r w:rsidRPr="00410350">
        <w:rPr>
          <w:rFonts w:ascii="Times New Roman" w:hAnsi="Times New Roman" w:cs="Times New Roman"/>
        </w:rPr>
        <w:t xml:space="preserve"> of</w:t>
      </w:r>
      <w:r w:rsidR="00934490" w:rsidRPr="00410350">
        <w:rPr>
          <w:rFonts w:ascii="Times New Roman" w:hAnsi="Times New Roman" w:cs="Times New Roman"/>
        </w:rPr>
        <w:t xml:space="preserve"> </w:t>
      </w:r>
      <w:r w:rsidR="00934490" w:rsidRPr="00410350">
        <w:rPr>
          <w:rFonts w:ascii="Times New Roman" w:hAnsi="Times New Roman" w:cs="Times New Roman"/>
          <w:position w:val="-10"/>
        </w:rPr>
        <w:object w:dxaOrig="760" w:dyaOrig="360" w14:anchorId="41EAD701">
          <v:shape id="_x0000_i1195" type="#_x0000_t75" style="width:38.4pt;height:18.6pt" o:ole="">
            <v:imagedata r:id="rId337" o:title=""/>
          </v:shape>
          <o:OLEObject Type="Embed" ProgID="Equation.DSMT4" ShapeID="_x0000_i1195" DrawAspect="Content" ObjectID="_1790712806" r:id="rId338"/>
        </w:object>
      </w:r>
      <w:r w:rsidR="00934490" w:rsidRPr="00410350">
        <w:rPr>
          <w:rFonts w:ascii="Times New Roman" w:hAnsi="Times New Roman" w:cs="Times New Roman"/>
        </w:rPr>
        <w:t>is (5.367,50.189).</w:t>
      </w:r>
    </w:p>
    <w:p w14:paraId="2D94A7C5" w14:textId="71A320BC" w:rsidR="00F763D8" w:rsidRPr="00410350" w:rsidRDefault="00F763D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6</w:t>
      </w:r>
    </w:p>
    <w:p w14:paraId="1A2BB041" w14:textId="643887C0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DF of gamma distribution</w:t>
      </w:r>
    </w:p>
    <w:p w14:paraId="724F0356" w14:textId="67BCCA95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40" w:dyaOrig="700" w14:anchorId="5C95338F">
          <v:shape id="_x0000_i1196" type="#_x0000_t75" style="width:82.2pt;height:34.8pt" o:ole="">
            <v:imagedata r:id="rId339" o:title=""/>
          </v:shape>
          <o:OLEObject Type="Embed" ProgID="Equation.DSMT4" ShapeID="_x0000_i1196" DrawAspect="Content" ObjectID="_1790712807" r:id="rId340"/>
        </w:object>
      </w:r>
    </w:p>
    <w:p w14:paraId="50B49D4E" w14:textId="70D8573A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</w:t>
      </w:r>
    </w:p>
    <w:p w14:paraId="3809309E" w14:textId="5CAC8747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80" w:dyaOrig="880" w14:anchorId="51E86D0E">
          <v:shape id="_x0000_i1197" type="#_x0000_t75" style="width:163.8pt;height:43.8pt" o:ole="">
            <v:imagedata r:id="rId341" o:title=""/>
          </v:shape>
          <o:OLEObject Type="Embed" ProgID="Equation.DSMT4" ShapeID="_x0000_i1197" DrawAspect="Content" ObjectID="_1790712808" r:id="rId342"/>
        </w:object>
      </w:r>
    </w:p>
    <w:p w14:paraId="1B4817E2" w14:textId="1F2D5738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0"/>
        </w:rPr>
        <w:object w:dxaOrig="1960" w:dyaOrig="2520" w14:anchorId="6B715631">
          <v:shape id="_x0000_i1198" type="#_x0000_t75" style="width:97.8pt;height:126pt" o:ole="">
            <v:imagedata r:id="rId343" o:title=""/>
          </v:shape>
          <o:OLEObject Type="Embed" ProgID="Equation.DSMT4" ShapeID="_x0000_i1198" DrawAspect="Content" ObjectID="_1790712809" r:id="rId344"/>
        </w:object>
      </w:r>
    </w:p>
    <w:p w14:paraId="2977B8D1" w14:textId="71557C59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70"/>
        </w:rPr>
        <w:object w:dxaOrig="4200" w:dyaOrig="1520" w14:anchorId="7003C551">
          <v:shape id="_x0000_i1199" type="#_x0000_t75" style="width:210pt;height:76.2pt" o:ole="">
            <v:imagedata r:id="rId345" o:title=""/>
          </v:shape>
          <o:OLEObject Type="Embed" ProgID="Equation.DSMT4" ShapeID="_x0000_i1199" DrawAspect="Content" ObjectID="_1790712810" r:id="rId346"/>
        </w:object>
      </w:r>
    </w:p>
    <w:p w14:paraId="779062FB" w14:textId="099BBFF4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79" w:dyaOrig="840" w14:anchorId="052D9759">
          <v:shape id="_x0000_i1200" type="#_x0000_t75" style="width:193.8pt;height:42pt" o:ole="">
            <v:imagedata r:id="rId347" o:title=""/>
          </v:shape>
          <o:OLEObject Type="Embed" ProgID="Equation.DSMT4" ShapeID="_x0000_i1200" DrawAspect="Content" ObjectID="_1790712811" r:id="rId348"/>
        </w:object>
      </w:r>
    </w:p>
    <w:p w14:paraId="371F9DE7" w14:textId="369751F8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=</w:t>
      </w:r>
      <w:r w:rsidRPr="00410350">
        <w:rPr>
          <w:rFonts w:ascii="Times New Roman" w:hAnsi="Times New Roman" w:cs="Times New Roman"/>
          <w:position w:val="-28"/>
        </w:rPr>
        <w:object w:dxaOrig="4320" w:dyaOrig="680" w14:anchorId="15172F76">
          <v:shape id="_x0000_i1201" type="#_x0000_t75" style="width:3in;height:33.6pt" o:ole="">
            <v:imagedata r:id="rId349" o:title=""/>
          </v:shape>
          <o:OLEObject Type="Embed" ProgID="Equation.DSMT4" ShapeID="_x0000_i1201" DrawAspect="Content" ObjectID="_1790712812" r:id="rId350"/>
        </w:object>
      </w:r>
    </w:p>
    <w:p w14:paraId="66306158" w14:textId="2601AE12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A9A3D7E" w14:textId="4A017D3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460" w:dyaOrig="660" w14:anchorId="55976F75">
          <v:shape id="_x0000_i1202" type="#_x0000_t75" style="width:73.2pt;height:33pt" o:ole="">
            <v:imagedata r:id="rId351" o:title=""/>
          </v:shape>
          <o:OLEObject Type="Embed" ProgID="Equation.DSMT4" ShapeID="_x0000_i1202" DrawAspect="Content" ObjectID="_1790712813" r:id="rId352"/>
        </w:object>
      </w:r>
    </w:p>
    <w:p w14:paraId="362D4660" w14:textId="01C0AC76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80" w14:anchorId="2E96D3D4">
          <v:shape id="_x0000_i1203" type="#_x0000_t75" style="width:189pt;height:33.6pt" o:ole="">
            <v:imagedata r:id="rId353" o:title=""/>
          </v:shape>
          <o:OLEObject Type="Embed" ProgID="Equation.DSMT4" ShapeID="_x0000_i1203" DrawAspect="Content" ObjectID="_1790712814" r:id="rId354"/>
        </w:object>
      </w:r>
    </w:p>
    <w:p w14:paraId="0582988B" w14:textId="7E22AE49" w:rsidR="005715B6" w:rsidRPr="00410350" w:rsidRDefault="005715B6" w:rsidP="005715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 to obtain separate estimates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69015E04">
          <v:shape id="_x0000_i1204" type="#_x0000_t75" style="width:12pt;height:10.8pt" o:ole="">
            <v:imagedata r:id="rId355" o:title=""/>
          </v:shape>
          <o:OLEObject Type="Embed" ProgID="Equation.DSMT4" ShapeID="_x0000_i1204" DrawAspect="Content" ObjectID="_1790712815" r:id="rId356"/>
        </w:object>
      </w:r>
      <w:proofErr w:type="spellStart"/>
      <w:r w:rsidRPr="00410350">
        <w:rPr>
          <w:rFonts w:ascii="Times New Roman" w:hAnsi="Times New Roman" w:cs="Times New Roman"/>
        </w:rPr>
        <w:t>and</w:t>
      </w:r>
      <w:proofErr w:type="spellEnd"/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74809FE2">
          <v:shape id="_x0000_i1205" type="#_x0000_t75" style="width:12pt;height:16.2pt" o:ole="">
            <v:imagedata r:id="rId357" o:title=""/>
          </v:shape>
          <o:OLEObject Type="Embed" ProgID="Equation.DSMT4" ShapeID="_x0000_i1205" DrawAspect="Content" ObjectID="_1790712816" r:id="rId358"/>
        </w:object>
      </w:r>
      <w:r w:rsidRPr="00410350">
        <w:rPr>
          <w:rFonts w:ascii="Times New Roman" w:hAnsi="Times New Roman" w:cs="Times New Roman"/>
        </w:rPr>
        <w:t>.</w:t>
      </w:r>
    </w:p>
    <w:p w14:paraId="138523A7" w14:textId="3568FF8A" w:rsidR="005715B6" w:rsidRPr="00410350" w:rsidRDefault="005715B6" w:rsidP="005715B6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Now, solving second equation in terms of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665AB49">
          <v:shape id="_x0000_i1206" type="#_x0000_t75" style="width:13.8pt;height:15.6pt" o:ole="">
            <v:imagedata r:id="rId359" o:title=""/>
          </v:shape>
          <o:OLEObject Type="Embed" ProgID="Equation.DSMT4" ShapeID="_x0000_i1206" DrawAspect="Content" ObjectID="_1790712817" r:id="rId360"/>
        </w:object>
      </w:r>
    </w:p>
    <w:p w14:paraId="123AF90A" w14:textId="4ED62CE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300" w:dyaOrig="680" w14:anchorId="694A6A38">
          <v:shape id="_x0000_i1207" type="#_x0000_t75" style="width:64.8pt;height:33.6pt" o:ole="">
            <v:imagedata r:id="rId361" o:title=""/>
          </v:shape>
          <o:OLEObject Type="Embed" ProgID="Equation.DSMT4" ShapeID="_x0000_i1207" DrawAspect="Content" ObjectID="_1790712818" r:id="rId362"/>
        </w:object>
      </w:r>
    </w:p>
    <w:p w14:paraId="09853053" w14:textId="1041C2DB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60" w14:anchorId="3E10F2EC">
          <v:shape id="_x0000_i1208" type="#_x0000_t75" style="width:45.6pt;height:18.6pt" o:ole="">
            <v:imagedata r:id="rId363" o:title=""/>
          </v:shape>
          <o:OLEObject Type="Embed" ProgID="Equation.DSMT4" ShapeID="_x0000_i1208" DrawAspect="Content" ObjectID="_1790712819" r:id="rId364"/>
        </w:object>
      </w:r>
    </w:p>
    <w:p w14:paraId="45DD02DB" w14:textId="31645339" w:rsidR="00E017A3" w:rsidRPr="00410350" w:rsidRDefault="00E017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7</w:t>
      </w:r>
    </w:p>
    <w:p w14:paraId="70D988C5" w14:textId="6381B75E" w:rsidR="00E017A3" w:rsidRPr="00410350" w:rsidRDefault="00E017A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26473D5" w14:textId="38B1AF3C" w:rsidR="00E017A3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4020A4D0">
          <v:shape id="_x0000_i1209" type="#_x0000_t75" style="width:119.4pt;height:31.2pt" o:ole="">
            <v:imagedata r:id="rId365" o:title=""/>
          </v:shape>
          <o:OLEObject Type="Embed" ProgID="Equation.DSMT4" ShapeID="_x0000_i1209" DrawAspect="Content" ObjectID="_1790712820" r:id="rId366"/>
        </w:object>
      </w:r>
    </w:p>
    <w:p w14:paraId="139C743B" w14:textId="503D81E0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94E4779" w14:textId="129078FF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680" w:dyaOrig="740" w14:anchorId="30B3A217">
          <v:shape id="_x0000_i1210" type="#_x0000_t75" style="width:133.8pt;height:37.2pt" o:ole="">
            <v:imagedata r:id="rId367" o:title=""/>
          </v:shape>
          <o:OLEObject Type="Embed" ProgID="Equation.DSMT4" ShapeID="_x0000_i1210" DrawAspect="Content" ObjectID="_1790712821" r:id="rId368"/>
        </w:object>
      </w:r>
    </w:p>
    <w:p w14:paraId="4B7E9718" w14:textId="78B92C07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4"/>
        </w:rPr>
        <w:object w:dxaOrig="4060" w:dyaOrig="3000" w14:anchorId="0D976F32">
          <v:shape id="_x0000_i1211" type="#_x0000_t75" style="width:203.4pt;height:150pt" o:ole="">
            <v:imagedata r:id="rId369" o:title=""/>
          </v:shape>
          <o:OLEObject Type="Embed" ProgID="Equation.DSMT4" ShapeID="_x0000_i1211" DrawAspect="Content" ObjectID="_1790712822" r:id="rId370"/>
        </w:object>
      </w:r>
    </w:p>
    <w:p w14:paraId="72DB0539" w14:textId="69A3D8B3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8</w:t>
      </w:r>
    </w:p>
    <w:p w14:paraId="4DBD29F6" w14:textId="6CFFA186" w:rsidR="009148FD" w:rsidRPr="00410350" w:rsidRDefault="009148FD">
      <w:pPr>
        <w:rPr>
          <w:rFonts w:ascii="Times New Roman" w:hAnsi="Times New Roman" w:cs="Times New Roman"/>
          <w:b/>
        </w:rPr>
      </w:pPr>
    </w:p>
    <w:p w14:paraId="25E485BF" w14:textId="4AEBB1CC" w:rsidR="009148FD" w:rsidRPr="00410350" w:rsidRDefault="009148FD">
      <w:pPr>
        <w:rPr>
          <w:rFonts w:ascii="Times New Roman" w:hAnsi="Times New Roman" w:cs="Times New Roman"/>
          <w:b/>
        </w:rPr>
      </w:pPr>
    </w:p>
    <w:p w14:paraId="4F10CEE7" w14:textId="77777777" w:rsidR="009148FD" w:rsidRPr="00410350" w:rsidRDefault="009148FD">
      <w:pPr>
        <w:rPr>
          <w:rFonts w:ascii="Times New Roman" w:hAnsi="Times New Roman" w:cs="Times New Roman"/>
          <w:b/>
        </w:rPr>
      </w:pPr>
    </w:p>
    <w:p w14:paraId="021EBCB1" w14:textId="5748BECA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9</w:t>
      </w:r>
    </w:p>
    <w:p w14:paraId="1CCC229A" w14:textId="4F395E57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66E4FF1A" w14:textId="1F108379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420" w:dyaOrig="1040" w14:anchorId="13E216D8">
          <v:shape id="_x0000_i1212" type="#_x0000_t75" style="width:120.6pt;height:52.2pt" o:ole="">
            <v:imagedata r:id="rId371" o:title=""/>
          </v:shape>
          <o:OLEObject Type="Embed" ProgID="Equation.DSMT4" ShapeID="_x0000_i1212" DrawAspect="Content" ObjectID="_1790712823" r:id="rId372"/>
        </w:object>
      </w:r>
    </w:p>
    <w:p w14:paraId="57907280" w14:textId="0251D1ED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17EF3343" w14:textId="732C7523" w:rsidR="00C31D27" w:rsidRPr="00410350" w:rsidRDefault="00C31D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4080" w:dyaOrig="3519" w14:anchorId="5CE84DBB">
          <v:shape id="_x0000_i1213" type="#_x0000_t75" style="width:204pt;height:176.4pt" o:ole="">
            <v:imagedata r:id="rId373" o:title=""/>
          </v:shape>
          <o:OLEObject Type="Embed" ProgID="Equation.DSMT4" ShapeID="_x0000_i1213" DrawAspect="Content" ObjectID="_1790712824" r:id="rId374"/>
        </w:object>
      </w:r>
    </w:p>
    <w:p w14:paraId="0B96C0E5" w14:textId="39CA266A" w:rsidR="00C31D27" w:rsidRPr="00410350" w:rsidRDefault="00C31D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0</w:t>
      </w:r>
    </w:p>
    <w:p w14:paraId="1B3089FA" w14:textId="0EA7F23C" w:rsidR="00970064" w:rsidRPr="00410350" w:rsidRDefault="005A1CD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</w:t>
      </w:r>
      <w:r w:rsidR="00970064" w:rsidRPr="00410350">
        <w:rPr>
          <w:rFonts w:ascii="Times New Roman" w:hAnsi="Times New Roman" w:cs="Times New Roman"/>
          <w:b/>
        </w:rPr>
        <w:t>5.3</w:t>
      </w:r>
    </w:p>
    <w:p w14:paraId="411F77AE" w14:textId="237533C5" w:rsidR="00E940F5" w:rsidRPr="00410350" w:rsidRDefault="00E940F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</w:t>
      </w:r>
    </w:p>
    <w:p w14:paraId="47581FC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>(a</m:t>
          </m:r>
          <m:r>
            <w:rPr>
              <w:rFonts w:ascii="Cambria Math" w:hAnsi="Cambria Math" w:cs="Times New Roman"/>
            </w:rPr>
            <m:t>) 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θ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r>
                <w:rPr>
                  <w:rFonts w:ascii="Cambria Math" w:hAnsi="Cambria Math" w:cs="Times New Roman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(x-θ)</m:t>
                  </m:r>
                </m:sup>
              </m:sSup>
              <m:r>
                <w:rPr>
                  <w:rFonts w:ascii="Cambria Math" w:hAnsi="Cambria Math" w:cs="Times New Roman"/>
                </w:rPr>
                <m:t>dx</m:t>
              </m:r>
            </m:e>
          </m:nary>
        </m:oMath>
      </m:oMathPara>
    </w:p>
    <w:p w14:paraId="1AC81B5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Using the substitution </w:t>
      </w:r>
      <m:oMath>
        <m:r>
          <w:rPr>
            <w:rFonts w:ascii="Cambria Math" w:eastAsiaTheme="minorEastAsia" w:hAnsi="Cambria Math" w:cs="Times New Roman"/>
          </w:rPr>
          <m:t>u=x-θ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</w:p>
    <w:p w14:paraId="09CDB0BA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+θ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=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</m:t>
                  </m:r>
                </m:e>
              </m:nary>
            </m:e>
          </m:nary>
        </m:oMath>
      </m:oMathPara>
    </w:p>
    <w:p w14:paraId="33017410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τ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+θ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1-θ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u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bSup>
            </m:e>
          </m:nary>
          <m:r>
            <w:rPr>
              <w:rFonts w:ascii="Cambria Math" w:hAnsi="Cambria Math" w:cs="Times New Roman"/>
            </w:rPr>
            <m:t>=1-θ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p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0</m:t>
                  </m:r>
                </m:sup>
              </m:sSup>
            </m:e>
          </m:d>
        </m:oMath>
      </m:oMathPara>
    </w:p>
    <w:p w14:paraId="59CE4EE5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1+θ</m:t>
          </m:r>
        </m:oMath>
      </m:oMathPara>
    </w:p>
    <w:p w14:paraId="5AB5932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n</m:t>
            </m:r>
          </m:sup>
          <m:e>
            <m:r>
              <w:rPr>
                <w:rFonts w:ascii="Cambria Math" w:hAnsi="Cambria Math" w:cs="Times New Roman"/>
              </w:rPr>
              <m:t>E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θ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+θ</m:t>
                </m:r>
              </m:e>
            </m:nary>
          </m:e>
        </m:nary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02DB824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-θ&gt;0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4042D1D4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b) As seen from part (a)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-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+θ</m:t>
            </m:r>
          </m:e>
        </m:d>
        <m:r>
          <w:rPr>
            <w:rFonts w:ascii="Cambria Math" w:hAnsi="Cambria Math" w:cs="Times New Roman"/>
          </w:rPr>
          <m:t>=0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n unbiased estimator for </w:t>
      </w:r>
      <m:oMath>
        <m:r>
          <w:rPr>
            <w:rFonts w:ascii="Cambria Math" w:eastAsiaTheme="minorEastAsia" w:hAnsi="Cambria Math" w:cs="Times New Roman"/>
          </w:rPr>
          <m:t>1+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2C9A06B" w14:textId="0199C3D8" w:rsidR="00A41B7F" w:rsidRPr="00410350" w:rsidRDefault="00A41B7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20" w14:anchorId="367245D4">
          <v:shape id="_x0000_i1214" type="#_x0000_t75" style="width:45.6pt;height:16.2pt" o:ole="">
            <v:imagedata r:id="rId375" o:title=""/>
          </v:shape>
          <o:OLEObject Type="Embed" ProgID="Equation.DSMT4" ShapeID="_x0000_i1214" DrawAspect="Content" ObjectID="_1790712825" r:id="rId376"/>
        </w:object>
      </w:r>
    </w:p>
    <w:p w14:paraId="02FAE0B5" w14:textId="6D8B2BCF" w:rsidR="00CD32C7" w:rsidRPr="00410350" w:rsidRDefault="00CD32C7">
      <w:pPr>
        <w:rPr>
          <w:rFonts w:ascii="Times New Roman" w:hAnsi="Times New Roman" w:cs="Times New Roman"/>
        </w:rPr>
      </w:pPr>
    </w:p>
    <w:p w14:paraId="0F1CA869" w14:textId="77777777" w:rsidR="00CD32C7" w:rsidRPr="00410350" w:rsidRDefault="00CD32C7">
      <w:pPr>
        <w:rPr>
          <w:rFonts w:ascii="Times New Roman" w:hAnsi="Times New Roman" w:cs="Times New Roman"/>
        </w:rPr>
      </w:pPr>
    </w:p>
    <w:p w14:paraId="36B722A9" w14:textId="50EE753A" w:rsidR="00A41B7F" w:rsidRPr="00410350" w:rsidRDefault="00A41B7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2</w:t>
      </w:r>
    </w:p>
    <w:p w14:paraId="67141AF8" w14:textId="1ECF390B" w:rsidR="00A41B7F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180" w:dyaOrig="720" w14:anchorId="5D4AF449">
          <v:shape id="_x0000_i1215" type="#_x0000_t75" style="width:109.2pt;height:36pt" o:ole="">
            <v:imagedata r:id="rId377" o:title=""/>
          </v:shape>
          <o:OLEObject Type="Embed" ProgID="Equation.DSMT4" ShapeID="_x0000_i1215" DrawAspect="Content" ObjectID="_1790712826" r:id="rId378"/>
        </w:object>
      </w:r>
    </w:p>
    <w:p w14:paraId="0ECC0EC6" w14:textId="5E156ED2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720" w:dyaOrig="2200" w14:anchorId="40C25ADA">
          <v:shape id="_x0000_i1216" type="#_x0000_t75" style="width:136.8pt;height:110.4pt" o:ole="">
            <v:imagedata r:id="rId379" o:title=""/>
          </v:shape>
          <o:OLEObject Type="Embed" ProgID="Equation.DSMT4" ShapeID="_x0000_i1216" DrawAspect="Content" ObjectID="_1790712827" r:id="rId380"/>
        </w:object>
      </w:r>
    </w:p>
    <w:p w14:paraId="23C5E6E9" w14:textId="7A3850D5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BF21B36" w14:textId="5D81F390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8"/>
        </w:rPr>
        <w:object w:dxaOrig="4400" w:dyaOrig="3680" w14:anchorId="6F5F4085">
          <v:shape id="_x0000_i1217" type="#_x0000_t75" style="width:220.2pt;height:183.6pt" o:ole="">
            <v:imagedata r:id="rId381" o:title=""/>
          </v:shape>
          <o:OLEObject Type="Embed" ProgID="Equation.DSMT4" ShapeID="_x0000_i1217" DrawAspect="Content" ObjectID="_1790712828" r:id="rId382"/>
        </w:object>
      </w:r>
    </w:p>
    <w:p w14:paraId="5D69C2A3" w14:textId="099442EC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7D81614" w14:textId="6A495D16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5020" w:dyaOrig="1359" w14:anchorId="3494C753">
          <v:shape id="_x0000_i1218" type="#_x0000_t75" style="width:250.8pt;height:67.8pt" o:ole="">
            <v:imagedata r:id="rId383" o:title=""/>
          </v:shape>
          <o:OLEObject Type="Embed" ProgID="Equation.DSMT4" ShapeID="_x0000_i1218" DrawAspect="Content" ObjectID="_1790712829" r:id="rId384"/>
        </w:object>
      </w:r>
      <w:r w:rsidRPr="00410350">
        <w:rPr>
          <w:rFonts w:ascii="Times New Roman" w:hAnsi="Times New Roman" w:cs="Times New Roman"/>
          <w:position w:val="-24"/>
        </w:rPr>
        <w:object w:dxaOrig="1219" w:dyaOrig="660" w14:anchorId="20691FF6">
          <v:shape id="_x0000_i1219" type="#_x0000_t75" style="width:60.6pt;height:33pt" o:ole="">
            <v:imagedata r:id="rId385" o:title=""/>
          </v:shape>
          <o:OLEObject Type="Embed" ProgID="Equation.DSMT4" ShapeID="_x0000_i1219" DrawAspect="Content" ObjectID="_1790712830" r:id="rId386"/>
        </w:object>
      </w:r>
      <w:r w:rsidRPr="00410350">
        <w:rPr>
          <w:rFonts w:ascii="Times New Roman" w:hAnsi="Times New Roman" w:cs="Times New Roman"/>
          <w:position w:val="-6"/>
        </w:rPr>
        <w:object w:dxaOrig="499" w:dyaOrig="320" w14:anchorId="6BCED1BF">
          <v:shape id="_x0000_i1220" type="#_x0000_t75" style="width:25.2pt;height:16.2pt" o:ole="">
            <v:imagedata r:id="rId387" o:title=""/>
          </v:shape>
          <o:OLEObject Type="Embed" ProgID="Equation.DSMT4" ShapeID="_x0000_i1220" DrawAspect="Content" ObjectID="_1790712831" r:id="rId388"/>
        </w:object>
      </w:r>
    </w:p>
    <w:p w14:paraId="1B84F6A0" w14:textId="2647BF93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  <w:r w:rsidRPr="00410350">
        <w:rPr>
          <w:rFonts w:ascii="Times New Roman" w:hAnsi="Times New Roman" w:cs="Times New Roman"/>
          <w:position w:val="-6"/>
        </w:rPr>
        <w:object w:dxaOrig="300" w:dyaOrig="320" w14:anchorId="684343B4">
          <v:shape id="_x0000_i1221" type="#_x0000_t75" style="width:15.6pt;height:16.2pt" o:ole="">
            <v:imagedata r:id="rId389" o:title=""/>
          </v:shape>
          <o:OLEObject Type="Embed" ProgID="Equation.DSMT4" ShapeID="_x0000_i1221" DrawAspect="Content" ObjectID="_1790712832" r:id="rId390"/>
        </w:object>
      </w:r>
      <w:r w:rsidRPr="00410350">
        <w:rPr>
          <w:rFonts w:ascii="Times New Roman" w:hAnsi="Times New Roman" w:cs="Times New Roman"/>
        </w:rPr>
        <w:t xml:space="preserve">is an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2D44F82">
          <v:shape id="_x0000_i1222" type="#_x0000_t75" style="width:16.2pt;height:16.2pt" o:ole="">
            <v:imagedata r:id="rId391" o:title=""/>
          </v:shape>
          <o:OLEObject Type="Embed" ProgID="Equation.DSMT4" ShapeID="_x0000_i1222" DrawAspect="Content" ObjectID="_1790712833" r:id="rId392"/>
        </w:object>
      </w:r>
      <w:r w:rsidRPr="00410350">
        <w:rPr>
          <w:rFonts w:ascii="Times New Roman" w:hAnsi="Times New Roman" w:cs="Times New Roman"/>
        </w:rPr>
        <w:t>.</w:t>
      </w:r>
    </w:p>
    <w:p w14:paraId="33F4070D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D2A910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80B984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C255CEB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11009C1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F428B0A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98D2B11" w14:textId="7F53070D" w:rsidR="00903BC9" w:rsidRPr="00410350" w:rsidRDefault="00903BC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3</w:t>
      </w:r>
    </w:p>
    <w:p w14:paraId="1A342C95" w14:textId="71FBD786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Standard deviation</w:t>
      </w:r>
      <w:r w:rsidRPr="00410350">
        <w:rPr>
          <w:rFonts w:ascii="Times New Roman" w:hAnsi="Times New Roman" w:cs="Times New Roman"/>
          <w:position w:val="-26"/>
        </w:rPr>
        <w:object w:dxaOrig="1740" w:dyaOrig="1040" w14:anchorId="43F6344B">
          <v:shape id="_x0000_i1223" type="#_x0000_t75" style="width:87.6pt;height:52.2pt" o:ole="">
            <v:imagedata r:id="rId393" o:title=""/>
          </v:shape>
          <o:OLEObject Type="Embed" ProgID="Equation.DSMT4" ShapeID="_x0000_i1223" DrawAspect="Content" ObjectID="_1790712834" r:id="rId394"/>
        </w:object>
      </w:r>
    </w:p>
    <w:p w14:paraId="65883054" w14:textId="698DF959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680" w:dyaOrig="840" w14:anchorId="704225EC">
          <v:shape id="_x0000_i1224" type="#_x0000_t75" style="width:183.6pt;height:42pt" o:ole="">
            <v:imagedata r:id="rId395" o:title=""/>
          </v:shape>
          <o:OLEObject Type="Embed" ProgID="Equation.DSMT4" ShapeID="_x0000_i1224" DrawAspect="Content" ObjectID="_1790712835" r:id="rId396"/>
        </w:object>
      </w:r>
      <w:r w:rsidRPr="00410350">
        <w:rPr>
          <w:rFonts w:ascii="Times New Roman" w:hAnsi="Times New Roman" w:cs="Times New Roman"/>
          <w:position w:val="-36"/>
        </w:rPr>
        <w:object w:dxaOrig="3560" w:dyaOrig="840" w14:anchorId="42332F4E">
          <v:shape id="_x0000_i1225" type="#_x0000_t75" style="width:177.6pt;height:42pt" o:ole="">
            <v:imagedata r:id="rId397" o:title=""/>
          </v:shape>
          <o:OLEObject Type="Embed" ProgID="Equation.DSMT4" ShapeID="_x0000_i1225" DrawAspect="Content" ObjectID="_1790712836" r:id="rId398"/>
        </w:object>
      </w:r>
    </w:p>
    <w:p w14:paraId="6302F254" w14:textId="7A6AED41" w:rsidR="00903BC9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00" w:dyaOrig="840" w14:anchorId="075AF596">
          <v:shape id="_x0000_i1226" type="#_x0000_t75" style="width:190.2pt;height:42pt" o:ole="">
            <v:imagedata r:id="rId399" o:title=""/>
          </v:shape>
          <o:OLEObject Type="Embed" ProgID="Equation.DSMT4" ShapeID="_x0000_i1226" DrawAspect="Content" ObjectID="_1790712837" r:id="rId400"/>
        </w:object>
      </w:r>
      <w:r w:rsidR="00CD32C7" w:rsidRPr="00410350">
        <w:rPr>
          <w:rFonts w:ascii="Times New Roman" w:hAnsi="Times New Roman" w:cs="Times New Roman"/>
          <w:position w:val="-38"/>
        </w:rPr>
        <w:object w:dxaOrig="2560" w:dyaOrig="880" w14:anchorId="1F23EC78">
          <v:shape id="_x0000_i1227" type="#_x0000_t75" style="width:127.8pt;height:43.8pt" o:ole="">
            <v:imagedata r:id="rId401" o:title=""/>
          </v:shape>
          <o:OLEObject Type="Embed" ProgID="Equation.DSMT4" ShapeID="_x0000_i1227" DrawAspect="Content" ObjectID="_1790712838" r:id="rId402"/>
        </w:object>
      </w:r>
    </w:p>
    <w:p w14:paraId="6FF1C069" w14:textId="71C7B055" w:rsidR="00C63DF1" w:rsidRPr="00410350" w:rsidRDefault="00C63DF1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4</w:t>
      </w:r>
    </w:p>
    <w:p w14:paraId="14C48F0A" w14:textId="209706A5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960" w:dyaOrig="2160" w14:anchorId="6E680F30">
          <v:shape id="_x0000_i1228" type="#_x0000_t75" style="width:147.6pt;height:108pt" o:ole="">
            <v:imagedata r:id="rId403" o:title=""/>
          </v:shape>
          <o:OLEObject Type="Embed" ProgID="Equation.DSMT4" ShapeID="_x0000_i1228" DrawAspect="Content" ObjectID="_1790712839" r:id="rId404"/>
        </w:object>
      </w:r>
    </w:p>
    <w:p w14:paraId="5CE6B604" w14:textId="747E9F2E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8ADA0B9" w14:textId="71EA0D8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</w:t>
      </w:r>
    </w:p>
    <w:p w14:paraId="3B167C51" w14:textId="255E75DD" w:rsidR="00AC718D" w:rsidRPr="00410350" w:rsidRDefault="00A00C3E" w:rsidP="00A00C3E">
      <w:pPr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Times New Roman" w:cs="Times New Roman"/>
                </w:rPr>
                <m:t>(</m:t>
              </m:r>
              <m:acc>
                <m:accPr>
                  <m:chr m:val="̄"/>
                  <m:ctrlPr>
                    <w:rPr>
                      <w:rFonts w:ascii="Cambria Math" w:hAnsi="Times New Roman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Times New Roman" w:cs="Times New Roman"/>
                    </w:rPr>
                    <m:t>x</m:t>
                  </m:r>
                </m:e>
              </m:acc>
              <m:r>
                <w:rPr>
                  <w:rFonts w:ascii="Cambria Math" w:hAnsi="Times New Roman" w:cs="Times New Roman"/>
                </w:rPr>
                <m:t>-</m:t>
              </m:r>
              <m:r>
                <w:rPr>
                  <w:rFonts w:ascii="Cambria Math" w:hAnsi="Times New Roman" w:cs="Times New Roman"/>
                </w:rPr>
                <m:t>μ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e>
          </m:d>
          <m:r>
            <w:rPr>
              <w:rFonts w:ascii="Cambria Math" w:hAnsi="Times New Roman" w:cs="Times New Roman"/>
            </w:rPr>
            <m:t>=Var(</m:t>
          </m:r>
          <m:acc>
            <m:accPr>
              <m:chr m:val="̄"/>
              <m:ctrlPr>
                <w:rPr>
                  <w:rFonts w:ascii="Cambria Math" w:hAnsi="Times New Roman" w:cs="Times New Roman"/>
                  <w:i/>
                </w:rPr>
              </m:ctrlPr>
            </m:accPr>
            <m:e>
              <m:r>
                <w:rPr>
                  <w:rFonts w:ascii="Cambria Math" w:hAnsi="Times New Roman" w:cs="Times New Roman"/>
                </w:rPr>
                <m:t>x</m:t>
              </m:r>
            </m:e>
          </m:acc>
          <m:r>
            <w:rPr>
              <w:rFonts w:ascii="Cambria Math" w:hAnsi="Times New Roman" w:cs="Times New Roman"/>
            </w:rPr>
            <m:t>)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σ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</w:rPr>
                <m:t>n</m:t>
              </m:r>
            </m:den>
          </m:f>
          <m:r>
            <w:rPr>
              <w:rFonts w:ascii="Cambria Math" w:hAnsi="Times New Roman" w:cs="Times New Roman"/>
            </w:rPr>
            <w:br/>
          </m:r>
        </m:oMath>
        <m:oMath>
          <m:r>
            <w:rPr>
              <w:rFonts w:ascii="Cambria Math" w:hAnsi="Times New Roman" w:cs="Times New Roman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i=1</m:t>
                  </m:r>
                </m:sub>
                <m:sup>
                  <m:r>
                    <w:rPr>
                      <w:rFonts w:ascii="Cambria Math" w:hAnsi="Times New Roman" w:cs="Times New Roman"/>
                    </w:rPr>
                    <m:t>n</m:t>
                  </m:r>
                </m:sup>
                <m:e>
                  <m:r>
                    <w:rPr>
                      <w:rFonts w:ascii="Cambria Math" w:hAnsi="Times New Roman" w:cs="Times New Roman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nary>
              <m:ctrlPr>
                <w:rPr>
                  <w:rFonts w:ascii="Cambria Math" w:hAnsi="Cambria Math" w:cs="Times New Roman"/>
                  <w:i/>
                </w:rPr>
              </m:ctrlPr>
            </m:e>
          </m:d>
          <m:r>
            <w:rPr>
              <w:rFonts w:ascii="Cambria Math" w:hAnsi="Times New Roman" w:cs="Times New Roman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</w:rPr>
              </m:ctrlPr>
            </m:sSupPr>
            <m:e>
              <m:r>
                <w:rPr>
                  <w:rFonts w:ascii="Cambria Math" w:hAnsi="Times New Roman" w:cs="Times New Roman"/>
                </w:rPr>
                <m:t>σ</m:t>
              </m:r>
            </m:e>
            <m:sup>
              <m:r>
                <w:rPr>
                  <w:rFonts w:ascii="Cambria Math" w:hAnsi="Times New Roman" w:cs="Times New Roman"/>
                </w:rPr>
                <m:t>2</m:t>
              </m:r>
            </m:sup>
          </m:sSup>
        </m:oMath>
      </m:oMathPara>
    </w:p>
    <w:p w14:paraId="1E0A04CF" w14:textId="3B969B6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 we get,</w:t>
      </w:r>
    </w:p>
    <w:p w14:paraId="1BD51EE8" w14:textId="501CD4BE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60" w14:anchorId="0C2EAA06">
          <v:shape id="_x0000_i1230" type="#_x0000_t75" style="width:87.6pt;height:33pt" o:ole="">
            <v:imagedata r:id="rId405" o:title=""/>
          </v:shape>
          <o:OLEObject Type="Embed" ProgID="Equation.DSMT4" ShapeID="_x0000_i1230" DrawAspect="Content" ObjectID="_1790712840" r:id="rId406"/>
        </w:object>
      </w:r>
    </w:p>
    <w:p w14:paraId="7D1A60C0" w14:textId="7B9265DC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bias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5EE29A03">
          <v:shape id="_x0000_i1231" type="#_x0000_t75" style="width:16.2pt;height:16.2pt" o:ole="">
            <v:imagedata r:id="rId407" o:title=""/>
          </v:shape>
          <o:OLEObject Type="Embed" ProgID="Equation.DSMT4" ShapeID="_x0000_i1231" DrawAspect="Content" ObjectID="_1790712841" r:id="rId408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24"/>
        </w:rPr>
        <w:object w:dxaOrig="540" w:dyaOrig="660" w14:anchorId="263BF782">
          <v:shape id="_x0000_i1232" type="#_x0000_t75" style="width:27pt;height:33pt" o:ole="">
            <v:imagedata r:id="rId409" o:title=""/>
          </v:shape>
          <o:OLEObject Type="Embed" ProgID="Equation.DSMT4" ShapeID="_x0000_i1232" DrawAspect="Content" ObjectID="_1790712842" r:id="rId410"/>
        </w:object>
      </w:r>
      <w:r w:rsidRPr="00410350">
        <w:rPr>
          <w:rFonts w:ascii="Times New Roman" w:hAnsi="Times New Roman" w:cs="Times New Roman"/>
        </w:rPr>
        <w:t>.</w:t>
      </w:r>
    </w:p>
    <w:p w14:paraId="73EDAAE6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58AA5F2C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1B90CCD3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3A5AA4DB" w14:textId="1B11F92C" w:rsidR="00AC718D" w:rsidRPr="00410350" w:rsidRDefault="00AC71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lastRenderedPageBreak/>
        <w:t>5.3.5</w:t>
      </w:r>
    </w:p>
    <w:p w14:paraId="5C3AE01C" w14:textId="77777777" w:rsidR="00F241A6" w:rsidRPr="00410350" w:rsidRDefault="00B875D2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 xml:space="preserve"> to b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…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Cambria Math" w:cs="Times New Roman"/>
          </w:rPr>
          <m:t>=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. </w:t>
      </w:r>
    </w:p>
    <w:p w14:paraId="59B489E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(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)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</w:rPr>
          <m:t>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μ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μ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(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 xml:space="preserve">)=1 </m:t>
        </m:r>
      </m:oMath>
    </w:p>
    <w:p w14:paraId="7E1B6D2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erefore, in this case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1</m:t>
            </m:r>
          </m:e>
        </m:nary>
      </m:oMath>
      <w:r w:rsidRPr="00410350">
        <w:rPr>
          <w:rFonts w:ascii="Times New Roman" w:eastAsiaTheme="minorEastAsia" w:hAnsi="Times New Roman" w:cs="Times New Roman"/>
        </w:rPr>
        <w:t xml:space="preserve"> must be satisfied to hav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Pr="00410350">
        <w:rPr>
          <w:rFonts w:ascii="Times New Roman" w:eastAsiaTheme="minorEastAsia" w:hAnsi="Times New Roman" w:cs="Times New Roman"/>
        </w:rPr>
        <w:t xml:space="preserve"> using </w:t>
      </w:r>
    </w:p>
    <w:p w14:paraId="7D379C9A" w14:textId="604CCB3F" w:rsidR="00F241A6" w:rsidRPr="00410350" w:rsidRDefault="00B875D2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>.</w:t>
      </w:r>
    </w:p>
    <w:p w14:paraId="7D1E1AE2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</w:p>
    <w:p w14:paraId="4429A4FD" w14:textId="1F009FBC" w:rsidR="00313638" w:rsidRPr="00410350" w:rsidRDefault="0031363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6</w:t>
      </w:r>
    </w:p>
    <w:p w14:paraId="75FCB8F3" w14:textId="79DD962B" w:rsidR="00313638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6"/>
        </w:rPr>
        <w:object w:dxaOrig="4599" w:dyaOrig="3879" w14:anchorId="77BA4BE4">
          <v:shape id="_x0000_i1233" type="#_x0000_t75" style="width:229.8pt;height:193.8pt" o:ole="">
            <v:imagedata r:id="rId411" o:title=""/>
          </v:shape>
          <o:OLEObject Type="Embed" ProgID="Equation.DSMT4" ShapeID="_x0000_i1233" DrawAspect="Content" ObjectID="_1790712843" r:id="rId412"/>
        </w:object>
      </w:r>
    </w:p>
    <w:p w14:paraId="44D6F225" w14:textId="5687982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AE3F837" w14:textId="1AFC8C97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3220" w:dyaOrig="980" w14:anchorId="45BBE0D1">
          <v:shape id="_x0000_i1234" type="#_x0000_t75" style="width:161.4pt;height:48.6pt" o:ole="">
            <v:imagedata r:id="rId413" o:title=""/>
          </v:shape>
          <o:OLEObject Type="Embed" ProgID="Equation.DSMT4" ShapeID="_x0000_i1234" DrawAspect="Content" ObjectID="_1790712844" r:id="rId414"/>
        </w:object>
      </w:r>
    </w:p>
    <w:p w14:paraId="65AA2A09" w14:textId="4FA8314C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0278226E" w14:textId="06CDEAA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400" w:dyaOrig="340" w14:anchorId="3659FE1F">
          <v:shape id="_x0000_i1235" type="#_x0000_t75" style="width:19.8pt;height:17.4pt" o:ole="">
            <v:imagedata r:id="rId415" o:title=""/>
          </v:shape>
          <o:OLEObject Type="Embed" ProgID="Equation.DSMT4" ShapeID="_x0000_i1235" DrawAspect="Content" ObjectID="_1790712845" r:id="rId416"/>
        </w:object>
      </w:r>
      <w:r w:rsidRPr="00410350">
        <w:rPr>
          <w:rFonts w:ascii="Times New Roman" w:hAnsi="Times New Roman" w:cs="Times New Roman"/>
          <w:position w:val="-24"/>
        </w:rPr>
        <w:object w:dxaOrig="260" w:dyaOrig="620" w14:anchorId="5E53CCD2">
          <v:shape id="_x0000_i1236" type="#_x0000_t75" style="width:12.6pt;height:31.2pt" o:ole="">
            <v:imagedata r:id="rId417" o:title=""/>
          </v:shape>
          <o:OLEObject Type="Embed" ProgID="Equation.DSMT4" ShapeID="_x0000_i1236" DrawAspect="Content" ObjectID="_1790712846" r:id="rId418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3CE001C2">
          <v:shape id="_x0000_i1237" type="#_x0000_t75" style="width:10.2pt;height:13.8pt" o:ole="">
            <v:imagedata r:id="rId419" o:title=""/>
          </v:shape>
          <o:OLEObject Type="Embed" ProgID="Equation.DSMT4" ShapeID="_x0000_i1237" DrawAspect="Content" ObjectID="_1790712847" r:id="rId420"/>
        </w:object>
      </w:r>
      <w:r w:rsidRPr="00410350">
        <w:rPr>
          <w:rFonts w:ascii="Times New Roman" w:hAnsi="Times New Roman" w:cs="Times New Roman"/>
        </w:rPr>
        <w:t>.</w:t>
      </w:r>
    </w:p>
    <w:p w14:paraId="7B0DF165" w14:textId="762A37F9" w:rsidR="00066CA0" w:rsidRPr="00410350" w:rsidRDefault="00066CA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7</w:t>
      </w:r>
    </w:p>
    <w:p w14:paraId="4CB24823" w14:textId="1C109E75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200" w:dyaOrig="720" w14:anchorId="4502EB7B">
          <v:shape id="_x0000_i1238" type="#_x0000_t75" style="width:110.4pt;height:36pt" o:ole="">
            <v:imagedata r:id="rId421" o:title=""/>
          </v:shape>
          <o:OLEObject Type="Embed" ProgID="Equation.DSMT4" ShapeID="_x0000_i1238" DrawAspect="Content" ObjectID="_1790712848" r:id="rId422"/>
        </w:object>
      </w:r>
    </w:p>
    <w:p w14:paraId="54FDAAE0" w14:textId="1D6456DF" w:rsidR="002A5E80" w:rsidRPr="00410350" w:rsidRDefault="00DD274A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  <w:r w:rsidR="002A5E80" w:rsidRPr="00410350">
        <w:rPr>
          <w:rFonts w:ascii="Times New Roman" w:eastAsiaTheme="minorEastAsia" w:hAnsi="Times New Roman" w:cs="Times New Roman"/>
        </w:rPr>
        <w:t xml:space="preserve">  First population moment is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 w:rsidR="002A5E80" w:rsidRPr="00410350">
        <w:rPr>
          <w:rFonts w:ascii="Times New Roman" w:eastAsiaTheme="minorEastAsia" w:hAnsi="Times New Roman" w:cs="Times New Roman"/>
        </w:rPr>
        <w:t xml:space="preserve"> and first sample moment is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="002A5E80" w:rsidRPr="00410350">
        <w:rPr>
          <w:rFonts w:ascii="Times New Roman" w:eastAsiaTheme="minorEastAsia" w:hAnsi="Times New Roman" w:cs="Times New Roman"/>
        </w:rPr>
        <w:t xml:space="preserve">. </w:t>
      </w:r>
    </w:p>
    <w:p w14:paraId="22912C3E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Hence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  <m:r>
          <w:rPr>
            <w:rFonts w:ascii="Cambria Math" w:eastAsiaTheme="minorEastAsia" w:hAnsi="Cambria Math" w:cs="Times New Roman"/>
          </w:rPr>
          <m:t>→</m:t>
        </m:r>
        <m:acc>
          <m:accPr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</w:rPr>
          <m:t>=2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. </w:t>
      </w:r>
    </w:p>
    <w:p w14:paraId="365B0A56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b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</m:d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θ</m:t>
            </m:r>
          </m:num>
          <m:den>
            <m:r>
              <w:rPr>
                <w:rFonts w:ascii="Cambria Math" w:eastAsiaTheme="minorEastAsia" w:hAnsi="Cambria Math" w:cs="Times New Roman"/>
              </w:rPr>
              <m:t>n+1</m:t>
            </m:r>
          </m:den>
        </m:f>
        <m:r>
          <w:rPr>
            <w:rFonts w:ascii="Cambria Math" w:eastAsiaTheme="minorEastAsia" w:hAnsi="Cambria Math" w:cs="Times New Roman"/>
          </w:rPr>
          <m:t>≠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DA8477A" w14:textId="2D656B06" w:rsidR="002A5E80" w:rsidRPr="00410350" w:rsidRDefault="002A5E80" w:rsidP="002A5E80">
      <w:pPr>
        <w:ind w:left="360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w:lastRenderedPageBreak/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=2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(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)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>
              <m:fPr>
                <m:type m:val="lin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n unbiased estimator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.</m:t>
        </m:r>
      </m:oMath>
      <w:r w:rsidRPr="00410350">
        <w:rPr>
          <w:rFonts w:ascii="Times New Roman" w:eastAsiaTheme="minorEastAsia" w:hAnsi="Times New Roman" w:cs="Times New Roman"/>
        </w:rPr>
        <w:t xml:space="preserve"> </w:t>
      </w:r>
    </w:p>
    <w:p w14:paraId="1BCB030A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c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θ</m:t>
        </m:r>
      </m:oMath>
    </w:p>
    <w:p w14:paraId="29736CE2" w14:textId="2B902C3B" w:rsidR="00DD274A" w:rsidRPr="00410350" w:rsidRDefault="00DD274A" w:rsidP="002A5E8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8</w:t>
      </w:r>
    </w:p>
    <w:p w14:paraId="2141BA43" w14:textId="5B2926A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6"/>
        </w:rPr>
        <w:object w:dxaOrig="2320" w:dyaOrig="2840" w14:anchorId="2FFED05A">
          <v:shape id="_x0000_i1239" type="#_x0000_t75" style="width:115.8pt;height:141.6pt" o:ole="">
            <v:imagedata r:id="rId423" o:title=""/>
          </v:shape>
          <o:OLEObject Type="Embed" ProgID="Equation.DSMT4" ShapeID="_x0000_i1239" DrawAspect="Content" ObjectID="_1790712849" r:id="rId424"/>
        </w:object>
      </w:r>
    </w:p>
    <w:p w14:paraId="54BD2EC9" w14:textId="18B2D513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FA50B94" w14:textId="72DB16D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5000" w:dyaOrig="1080" w14:anchorId="6557083A">
          <v:shape id="_x0000_i1240" type="#_x0000_t75" style="width:249.6pt;height:54.6pt" o:ole="">
            <v:imagedata r:id="rId425" o:title=""/>
          </v:shape>
          <o:OLEObject Type="Embed" ProgID="Equation.DSMT4" ShapeID="_x0000_i1240" DrawAspect="Content" ObjectID="_1790712850" r:id="rId426"/>
        </w:object>
      </w:r>
    </w:p>
    <w:p w14:paraId="5A0898B0" w14:textId="710B1C3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</w:p>
    <w:p w14:paraId="5246C54B" w14:textId="03F8F04A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59" w:dyaOrig="360" w14:anchorId="666223D2">
          <v:shape id="_x0000_i1241" type="#_x0000_t75" style="width:43.2pt;height:18.6pt" o:ole="">
            <v:imagedata r:id="rId427" o:title=""/>
          </v:shape>
          <o:OLEObject Type="Embed" ProgID="Equation.DSMT4" ShapeID="_x0000_i1241" DrawAspect="Content" ObjectID="_1790712851" r:id="rId428"/>
        </w:object>
      </w:r>
      <w:r w:rsidRPr="00410350">
        <w:rPr>
          <w:rFonts w:ascii="Times New Roman" w:hAnsi="Times New Roman" w:cs="Times New Roman"/>
        </w:rPr>
        <w:t xml:space="preserve">is a biased estimator of </w:t>
      </w:r>
      <w:r w:rsidRPr="00410350">
        <w:rPr>
          <w:rFonts w:ascii="Times New Roman" w:hAnsi="Times New Roman" w:cs="Times New Roman"/>
          <w:position w:val="-10"/>
        </w:rPr>
        <w:object w:dxaOrig="320" w:dyaOrig="360" w14:anchorId="33E79CB0">
          <v:shape id="_x0000_i1242" type="#_x0000_t75" style="width:16.2pt;height:18.6pt" o:ole="">
            <v:imagedata r:id="rId429" o:title=""/>
          </v:shape>
          <o:OLEObject Type="Embed" ProgID="Equation.DSMT4" ShapeID="_x0000_i1242" DrawAspect="Content" ObjectID="_1790712852" r:id="rId430"/>
        </w:object>
      </w:r>
      <w:r w:rsidRPr="00410350">
        <w:rPr>
          <w:rFonts w:ascii="Times New Roman" w:hAnsi="Times New Roman" w:cs="Times New Roman"/>
        </w:rPr>
        <w:t>.</w:t>
      </w:r>
    </w:p>
    <w:p w14:paraId="002700A8" w14:textId="1DE8FB87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9</w:t>
      </w:r>
    </w:p>
    <w:p w14:paraId="0E0624DD" w14:textId="20EA506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2"/>
        </w:rPr>
        <w:object w:dxaOrig="3080" w:dyaOrig="1160" w14:anchorId="3099E813">
          <v:shape id="_x0000_i1243" type="#_x0000_t75" style="width:154.2pt;height:58.2pt" o:ole="">
            <v:imagedata r:id="rId431" o:title=""/>
          </v:shape>
          <o:OLEObject Type="Embed" ProgID="Equation.DSMT4" ShapeID="_x0000_i1243" DrawAspect="Content" ObjectID="_1790712853" r:id="rId432"/>
        </w:object>
      </w:r>
    </w:p>
    <w:p w14:paraId="581C3DCA" w14:textId="6C80567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283174A" w14:textId="1D803633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60" w14:anchorId="6B7F8D9B">
          <v:shape id="_x0000_i1244" type="#_x0000_t75" style="width:88.2pt;height:18.6pt" o:ole="">
            <v:imagedata r:id="rId433" o:title=""/>
          </v:shape>
          <o:OLEObject Type="Embed" ProgID="Equation.DSMT4" ShapeID="_x0000_i1244" DrawAspect="Content" ObjectID="_1790712854" r:id="rId434"/>
        </w:object>
      </w:r>
    </w:p>
    <w:p w14:paraId="5AAC121A" w14:textId="5351B2C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76061640">
          <v:shape id="_x0000_i1245" type="#_x0000_t75" style="width:12pt;height:16.2pt" o:ole="">
            <v:imagedata r:id="rId435" o:title=""/>
          </v:shape>
          <o:OLEObject Type="Embed" ProgID="Equation.DSMT4" ShapeID="_x0000_i1245" DrawAspect="Content" ObjectID="_1790712855" r:id="rId436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0F354FC">
          <v:shape id="_x0000_i1246" type="#_x0000_t75" style="width:12pt;height:12.6pt" o:ole="">
            <v:imagedata r:id="rId437" o:title=""/>
          </v:shape>
          <o:OLEObject Type="Embed" ProgID="Equation.DSMT4" ShapeID="_x0000_i1246" DrawAspect="Content" ObjectID="_1790712856" r:id="rId438"/>
        </w:object>
      </w:r>
      <w:r w:rsidRPr="00410350">
        <w:rPr>
          <w:rFonts w:ascii="Times New Roman" w:hAnsi="Times New Roman" w:cs="Times New Roman"/>
        </w:rPr>
        <w:t xml:space="preserve">. By the </w:t>
      </w:r>
      <w:r w:rsidR="002A5E80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, the unbiased estimate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326EC3B1">
          <v:shape id="_x0000_i1247" type="#_x0000_t75" style="width:12pt;height:16.2pt" o:ole="">
            <v:imagedata r:id="rId439" o:title=""/>
          </v:shape>
          <o:OLEObject Type="Embed" ProgID="Equation.DSMT4" ShapeID="_x0000_i1247" DrawAspect="Content" ObjectID="_1790712857" r:id="rId440"/>
        </w:object>
      </w:r>
      <w:r w:rsidRPr="00410350">
        <w:rPr>
          <w:rFonts w:ascii="Times New Roman" w:hAnsi="Times New Roman" w:cs="Times New Roman"/>
        </w:rPr>
        <w:t xml:space="preserve">that minimizes the </w:t>
      </w:r>
    </w:p>
    <w:p w14:paraId="612E64ED" w14:textId="1EB2B1A9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Mean square error is called minimum variance unbiased </w:t>
      </w:r>
      <w:proofErr w:type="gramStart"/>
      <w:r w:rsidRPr="00410350">
        <w:rPr>
          <w:rFonts w:ascii="Times New Roman" w:hAnsi="Times New Roman" w:cs="Times New Roman"/>
        </w:rPr>
        <w:t>estimate(</w:t>
      </w:r>
      <w:proofErr w:type="gramEnd"/>
      <w:r w:rsidRPr="00410350">
        <w:rPr>
          <w:rFonts w:ascii="Times New Roman" w:hAnsi="Times New Roman" w:cs="Times New Roman"/>
        </w:rPr>
        <w:t xml:space="preserve">MVUE)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0C099BA">
          <v:shape id="_x0000_i1248" type="#_x0000_t75" style="width:12pt;height:12.6pt" o:ole="">
            <v:imagedata r:id="rId441" o:title=""/>
          </v:shape>
          <o:OLEObject Type="Embed" ProgID="Equation.DSMT4" ShapeID="_x0000_i1248" DrawAspect="Content" ObjectID="_1790712858" r:id="rId442"/>
        </w:object>
      </w:r>
      <w:r w:rsidRPr="00410350">
        <w:rPr>
          <w:rFonts w:ascii="Times New Roman" w:hAnsi="Times New Roman" w:cs="Times New Roman"/>
        </w:rPr>
        <w:t>.</w:t>
      </w:r>
    </w:p>
    <w:p w14:paraId="485656F1" w14:textId="1CC6E59C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079" w:dyaOrig="720" w14:anchorId="532B59E1">
          <v:shape id="_x0000_i1249" type="#_x0000_t75" style="width:103.8pt;height:36pt" o:ole="">
            <v:imagedata r:id="rId443" o:title=""/>
          </v:shape>
          <o:OLEObject Type="Embed" ProgID="Equation.DSMT4" ShapeID="_x0000_i1249" DrawAspect="Content" ObjectID="_1790712859" r:id="rId444"/>
        </w:object>
      </w:r>
    </w:p>
    <w:p w14:paraId="15634167" w14:textId="3A9B3722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minimizing the MSE implies the minimization of </w:t>
      </w:r>
      <w:proofErr w:type="gramStart"/>
      <w:r w:rsidRPr="00410350">
        <w:rPr>
          <w:rFonts w:ascii="Times New Roman" w:hAnsi="Times New Roman" w:cs="Times New Roman"/>
        </w:rPr>
        <w:t>Var(</w:t>
      </w:r>
      <w:proofErr w:type="gramEnd"/>
      <w:r w:rsidRPr="00410350">
        <w:rPr>
          <w:rFonts w:ascii="Times New Roman" w:hAnsi="Times New Roman" w:cs="Times New Roman"/>
          <w:position w:val="-10"/>
        </w:rPr>
        <w:object w:dxaOrig="240" w:dyaOrig="320" w14:anchorId="584B356A">
          <v:shape id="_x0000_i1250" type="#_x0000_t75" style="width:12pt;height:16.2pt" o:ole="">
            <v:imagedata r:id="rId445" o:title=""/>
          </v:shape>
          <o:OLEObject Type="Embed" ProgID="Equation.DSMT4" ShapeID="_x0000_i1250" DrawAspect="Content" ObjectID="_1790712860" r:id="rId446"/>
        </w:object>
      </w:r>
      <w:r w:rsidRPr="00410350">
        <w:rPr>
          <w:rFonts w:ascii="Times New Roman" w:hAnsi="Times New Roman" w:cs="Times New Roman"/>
        </w:rPr>
        <w:t>).</w:t>
      </w:r>
    </w:p>
    <w:p w14:paraId="6F9EDAC1" w14:textId="6AC43665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3A03E1C1">
          <v:shape id="_x0000_i1251" type="#_x0000_t75" style="width:12pt;height:16.2pt" o:ole="">
            <v:imagedata r:id="rId447" o:title=""/>
          </v:shape>
          <o:OLEObject Type="Embed" ProgID="Equation.DSMT4" ShapeID="_x0000_i1251" DrawAspect="Content" ObjectID="_1790712861" r:id="rId448"/>
        </w:object>
      </w:r>
      <w:r w:rsidRPr="00410350">
        <w:rPr>
          <w:rFonts w:ascii="Times New Roman" w:hAnsi="Times New Roman" w:cs="Times New Roman"/>
        </w:rPr>
        <w:t xml:space="preserve"> is the MVUE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6903982A">
          <v:shape id="_x0000_i1252" type="#_x0000_t75" style="width:12pt;height:12.6pt" o:ole="">
            <v:imagedata r:id="rId449" o:title=""/>
          </v:shape>
          <o:OLEObject Type="Embed" ProgID="Equation.DSMT4" ShapeID="_x0000_i1252" DrawAspect="Content" ObjectID="_1790712862" r:id="rId450"/>
        </w:object>
      </w:r>
      <w:r w:rsidRPr="00410350">
        <w:rPr>
          <w:rFonts w:ascii="Times New Roman" w:hAnsi="Times New Roman" w:cs="Times New Roman"/>
        </w:rPr>
        <w:t>.</w:t>
      </w:r>
    </w:p>
    <w:p w14:paraId="0467BA14" w14:textId="22C4CD3B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0</w:t>
      </w:r>
    </w:p>
    <w:p w14:paraId="73022433" w14:textId="252763E7" w:rsidR="00A172CD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640" w:dyaOrig="840" w14:anchorId="3BA69E46">
          <v:shape id="_x0000_i1253" type="#_x0000_t75" style="width:131.4pt;height:42pt" o:ole="">
            <v:imagedata r:id="rId451" o:title=""/>
          </v:shape>
          <o:OLEObject Type="Embed" ProgID="Equation.DSMT4" ShapeID="_x0000_i1253" DrawAspect="Content" ObjectID="_1790712863" r:id="rId452"/>
        </w:object>
      </w:r>
    </w:p>
    <w:p w14:paraId="73305B5A" w14:textId="2D9ECA4C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Sampling theory,</w:t>
      </w:r>
    </w:p>
    <w:p w14:paraId="3FC39D0D" w14:textId="36783576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40" w:dyaOrig="660" w14:anchorId="2D48340A">
          <v:shape id="_x0000_i1254" type="#_x0000_t75" style="width:117pt;height:33pt" o:ole="">
            <v:imagedata r:id="rId453" o:title=""/>
          </v:shape>
          <o:OLEObject Type="Embed" ProgID="Equation.DSMT4" ShapeID="_x0000_i1254" DrawAspect="Content" ObjectID="_1790712864" r:id="rId454"/>
        </w:object>
      </w:r>
    </w:p>
    <w:p w14:paraId="3CA7BADF" w14:textId="58D49B49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lso,</w:t>
      </w:r>
    </w:p>
    <w:p w14:paraId="6F5623EC" w14:textId="3E870D53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340" w:dyaOrig="380" w14:anchorId="2D1567DC">
          <v:shape id="_x0000_i1255" type="#_x0000_t75" style="width:17.4pt;height:18.6pt" o:ole="">
            <v:imagedata r:id="rId455" o:title=""/>
          </v:shape>
          <o:OLEObject Type="Embed" ProgID="Equation.DSMT4" ShapeID="_x0000_i1255" DrawAspect="Content" ObjectID="_1790712865" r:id="rId45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2"/>
        </w:rPr>
        <w:object w:dxaOrig="360" w:dyaOrig="380" w14:anchorId="71949B2F">
          <v:shape id="_x0000_i1256" type="#_x0000_t75" style="width:18.6pt;height:18.6pt" o:ole="">
            <v:imagedata r:id="rId457" o:title=""/>
          </v:shape>
          <o:OLEObject Type="Embed" ProgID="Equation.DSMT4" ShapeID="_x0000_i1256" DrawAspect="Content" ObjectID="_1790712866" r:id="rId458"/>
        </w:object>
      </w:r>
      <w:r w:rsidRPr="00410350">
        <w:rPr>
          <w:rFonts w:ascii="Times New Roman" w:hAnsi="Times New Roman" w:cs="Times New Roman"/>
        </w:rPr>
        <w:t xml:space="preserve"> are independent. </w:t>
      </w:r>
    </w:p>
    <w:p w14:paraId="5E1700D1" w14:textId="2C7A7972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by additive property of Chi-Square distribution.</w:t>
      </w:r>
    </w:p>
    <w:p w14:paraId="7191DC88" w14:textId="6FBF63BA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239" w:dyaOrig="660" w14:anchorId="0125E88C">
          <v:shape id="_x0000_i1257" type="#_x0000_t75" style="width:212.4pt;height:33pt" o:ole="">
            <v:imagedata r:id="rId459" o:title=""/>
          </v:shape>
          <o:OLEObject Type="Embed" ProgID="Equation.DSMT4" ShapeID="_x0000_i1257" DrawAspect="Content" ObjectID="_1790712867" r:id="rId460"/>
        </w:object>
      </w:r>
    </w:p>
    <w:p w14:paraId="1C61BA1D" w14:textId="68E2E3C1" w:rsidR="00923FAE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3486137" w14:textId="6D209EF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3780" w:dyaOrig="1520" w14:anchorId="768E221E">
          <v:shape id="_x0000_i1258" type="#_x0000_t75" style="width:189pt;height:76.2pt" o:ole="">
            <v:imagedata r:id="rId461" o:title=""/>
          </v:shape>
          <o:OLEObject Type="Embed" ProgID="Equation.DSMT4" ShapeID="_x0000_i1258" DrawAspect="Content" ObjectID="_1790712868" r:id="rId462"/>
        </w:object>
      </w:r>
    </w:p>
    <w:p w14:paraId="177E8EC5" w14:textId="6C2E624A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eastAsia="CIDFont+F3" w:hAnsi="Times New Roman" w:cs="Times New Roman"/>
        </w:rPr>
        <w:t xml:space="preserve">pooled estimator is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342D266D">
          <v:shape id="_x0000_i1259" type="#_x0000_t75" style="width:16.2pt;height:16.2pt" o:ole="">
            <v:imagedata r:id="rId463" o:title=""/>
          </v:shape>
          <o:OLEObject Type="Embed" ProgID="Equation.DSMT4" ShapeID="_x0000_i1259" DrawAspect="Content" ObjectID="_1790712869" r:id="rId464"/>
        </w:object>
      </w:r>
    </w:p>
    <w:p w14:paraId="4A7D9B81" w14:textId="5A57B483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1</w:t>
      </w:r>
    </w:p>
    <w:p w14:paraId="49DAC6BE" w14:textId="77777777" w:rsidR="00880253" w:rsidRPr="00410350" w:rsidRDefault="00880253" w:rsidP="00880253">
      <w:pPr>
        <w:pStyle w:val="ListParagraph"/>
        <w:tabs>
          <w:tab w:val="left" w:pos="768"/>
        </w:tabs>
        <w:spacing w:before="120" w:after="120"/>
        <w:ind w:left="0"/>
        <w:jc w:val="both"/>
        <w:rPr>
          <w:rFonts w:eastAsiaTheme="minorEastAsia"/>
          <w:iCs/>
          <w:sz w:val="22"/>
          <w:szCs w:val="22"/>
        </w:rPr>
      </w:pPr>
      <w:r w:rsidRPr="00410350">
        <w:rPr>
          <w:rFonts w:eastAsiaTheme="minorEastAsia"/>
          <w:iCs/>
          <w:sz w:val="22"/>
          <w:szCs w:val="22"/>
        </w:rPr>
        <w:t xml:space="preserve">Since for normal distribution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acc>
        <m:r>
          <w:rPr>
            <w:rFonts w:ascii="Cambria Math" w:hAnsi="Cambria Math"/>
            <w:sz w:val="22"/>
            <w:szCs w:val="22"/>
          </w:rPr>
          <m:t>=M</m:t>
        </m:r>
      </m:oMath>
      <w:r w:rsidRPr="00410350">
        <w:rPr>
          <w:rFonts w:eastAsiaTheme="minorEastAsia"/>
          <w:iCs/>
          <w:sz w:val="22"/>
          <w:szCs w:val="22"/>
        </w:rPr>
        <w:t xml:space="preserve"> which implies </w:t>
      </w:r>
      <m:oMath>
        <m:r>
          <w:rPr>
            <w:rFonts w:ascii="Cambria Math" w:hAnsi="Cambria Math"/>
            <w:sz w:val="22"/>
            <w:szCs w:val="22"/>
          </w:rPr>
          <m:t>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</m:d>
        <m:r>
          <w:rPr>
            <w:rFonts w:ascii="Cambria Math" w:hAnsi="Cambria Math"/>
            <w:sz w:val="22"/>
            <w:szCs w:val="22"/>
          </w:rPr>
          <m:t>=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</m:d>
        <m:r>
          <w:rPr>
            <w:rFonts w:ascii="Cambria Math" w:hAnsi="Cambria Math"/>
            <w:sz w:val="22"/>
            <w:szCs w:val="22"/>
          </w:rPr>
          <m:t>=μ</m:t>
        </m:r>
      </m:oMath>
      <w:r w:rsidRPr="00410350">
        <w:rPr>
          <w:rFonts w:eastAsiaTheme="minorEastAsia"/>
          <w:iCs/>
          <w:sz w:val="22"/>
          <w:szCs w:val="22"/>
        </w:rPr>
        <w:t xml:space="preserve">. Hence, both are unbiased estimators for </w:t>
      </w:r>
      <m:oMath>
        <m:r>
          <w:rPr>
            <w:rFonts w:ascii="Cambria Math" w:hAnsi="Cambria Math"/>
            <w:sz w:val="22"/>
            <w:szCs w:val="22"/>
          </w:rPr>
          <m:t>μ</m:t>
        </m:r>
      </m:oMath>
      <w:r w:rsidRPr="00410350">
        <w:rPr>
          <w:rFonts w:eastAsiaTheme="minorEastAsia"/>
          <w:iCs/>
          <w:sz w:val="22"/>
          <w:szCs w:val="22"/>
        </w:rPr>
        <w:t xml:space="preserve">. </w:t>
      </w:r>
    </w:p>
    <w:p w14:paraId="690753BE" w14:textId="64952A06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  <m:oMath>
        <m:r>
          <w:rPr>
            <w:rFonts w:ascii="Cambria Math" w:hAnsi="Cambria Math" w:cs="Times New Roman"/>
          </w:rPr>
          <m:t>Var</m:t>
        </m:r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2(n-1)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. Next, we can see that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</w:rPr>
              <m:t>Var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Va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M</m:t>
                </m:r>
              </m:e>
            </m:d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</w:rPr>
                  <m:t>2(n-1)</m:t>
                </m:r>
              </m:den>
            </m:f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(n-1)</m:t>
            </m:r>
          </m:num>
          <m:den>
            <m:r>
              <w:rPr>
                <w:rFonts w:ascii="Cambria Math" w:eastAsiaTheme="minorEastAsia" w:hAnsi="Cambria Math" w:cs="Times New Roman"/>
              </w:rPr>
              <m:t>nπ</m:t>
            </m:r>
          </m:den>
        </m:f>
        <m:r>
          <w:rPr>
            <w:rFonts w:ascii="Cambria Math" w:eastAsiaTheme="minorEastAsia" w:hAnsi="Cambria Math" w:cs="Times New Roman"/>
          </w:rPr>
          <m:t>&lt;1</m:t>
        </m:r>
      </m:oMath>
      <w:r w:rsidRPr="00410350">
        <w:rPr>
          <w:rFonts w:ascii="Times New Roman" w:eastAsiaTheme="minorEastAsia" w:hAnsi="Times New Roman" w:cs="Times New Roman"/>
          <w:iCs/>
        </w:rPr>
        <w:t xml:space="preserve">. Hence,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&lt;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</m:oMath>
      <w:r w:rsidRPr="00410350">
        <w:rPr>
          <w:rFonts w:ascii="Times New Roman" w:eastAsiaTheme="minorEastAsia" w:hAnsi="Times New Roman" w:cs="Times New Roman"/>
          <w:iCs/>
        </w:rPr>
        <w:t>.</w:t>
      </w:r>
    </w:p>
    <w:p w14:paraId="497A14C0" w14:textId="6B7AEB28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659C3C77" w14:textId="35C880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388A418D" w14:textId="3A5CDC0F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17730896" w14:textId="777777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7755EDEE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28C5766C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7DC0B74E" w14:textId="3695B820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lastRenderedPageBreak/>
        <w:t>5.3.12</w:t>
      </w:r>
    </w:p>
    <w:p w14:paraId="19CD5657" w14:textId="6864E1B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4"/>
        </w:rPr>
        <w:object w:dxaOrig="5840" w:dyaOrig="2000" w14:anchorId="76AC88BE">
          <v:shape id="_x0000_i1260" type="#_x0000_t75" style="width:291.6pt;height:100.2pt" o:ole="">
            <v:imagedata r:id="rId465" o:title=""/>
          </v:shape>
          <o:OLEObject Type="Embed" ProgID="Equation.DSMT4" ShapeID="_x0000_i1260" DrawAspect="Content" ObjectID="_1790712870" r:id="rId466"/>
        </w:object>
      </w:r>
    </w:p>
    <w:p w14:paraId="01335C89" w14:textId="594F0517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300" w:dyaOrig="320" w14:anchorId="7A9FA377">
          <v:shape id="_x0000_i1261" type="#_x0000_t75" style="width:64.8pt;height:16.2pt" o:ole="">
            <v:imagedata r:id="rId467" o:title=""/>
          </v:shape>
          <o:OLEObject Type="Embed" ProgID="Equation.DSMT4" ShapeID="_x0000_i1261" DrawAspect="Content" ObjectID="_1790712871" r:id="rId468"/>
        </w:object>
      </w:r>
    </w:p>
    <w:p w14:paraId="7DF36210" w14:textId="096B93B0" w:rsidR="000477EF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F0D8CFE" w14:textId="025B892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59" w:dyaOrig="680" w14:anchorId="0D2C6787">
          <v:shape id="_x0000_i1262" type="#_x0000_t75" style="width:43.2pt;height:33.6pt" o:ole="">
            <v:imagedata r:id="rId469" o:title=""/>
          </v:shape>
          <o:OLEObject Type="Embed" ProgID="Equation.DSMT4" ShapeID="_x0000_i1262" DrawAspect="Content" ObjectID="_1790712872" r:id="rId470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880253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A388C92">
          <v:shape id="_x0000_i1263" type="#_x0000_t75" style="width:10.8pt;height:13.8pt" o:ole="">
            <v:imagedata r:id="rId471" o:title=""/>
          </v:shape>
          <o:OLEObject Type="Embed" ProgID="Equation.DSMT4" ShapeID="_x0000_i1263" DrawAspect="Content" ObjectID="_1790712873" r:id="rId472"/>
        </w:object>
      </w:r>
      <w:r w:rsidRPr="00410350">
        <w:rPr>
          <w:rFonts w:ascii="Times New Roman" w:hAnsi="Times New Roman" w:cs="Times New Roman"/>
        </w:rPr>
        <w:t>.</w:t>
      </w:r>
    </w:p>
    <w:p w14:paraId="669EFE11" w14:textId="7700F6F8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3</w:t>
      </w:r>
    </w:p>
    <w:p w14:paraId="649D0DC3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σ</m:t>
            </m:r>
          </m:den>
        </m:f>
        <m:r>
          <w:rPr>
            <w:rFonts w:ascii="Cambria Math" w:eastAsiaTheme="minorEastAsia" w:hAnsi="Cambria Math" w:cs="Times New Roman"/>
          </w:rPr>
          <m:t>ex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  <w:r w:rsidRPr="00410350">
        <w:rPr>
          <w:rFonts w:ascii="Times New Roman" w:eastAsiaTheme="minorEastAsia" w:hAnsi="Times New Roman" w:cs="Times New Roman"/>
        </w:rPr>
        <w:t xml:space="preserve">  </w:t>
      </w:r>
    </w:p>
    <w:p w14:paraId="7825D917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</w:t>
      </w:r>
      <m:oMath>
        <m:r>
          <w:rPr>
            <w:rFonts w:ascii="Cambria Math" w:eastAsiaTheme="minorEastAsia" w:hAnsi="Cambria Math" w:cs="Times New Roman"/>
          </w:rPr>
          <m:t>=&gt;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σ</m:t>
                            </m:r>
                          </m:den>
                        </m:f>
                      </m:e>
                    </m:d>
                  </m:e>
                </m:func>
              </m:e>
            </m:func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</w:p>
    <w:p w14:paraId="5F062CBB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according to theorem 5.3.6, |X| is a sufficient statistic for </w:t>
      </w:r>
      <m:oMath>
        <m:r>
          <w:rPr>
            <w:rFonts w:ascii="Cambria Math" w:eastAsiaTheme="minorEastAsia" w:hAnsi="Cambria Math" w:cs="Times New Roman"/>
          </w:rPr>
          <m:t>σ.</m:t>
        </m:r>
      </m:oMath>
    </w:p>
    <w:p w14:paraId="54C3FD74" w14:textId="37DB7C4F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4</w:t>
      </w:r>
    </w:p>
    <w:p w14:paraId="7A3CAD79" w14:textId="7EA766D6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521E4271">
          <v:shape id="_x0000_i1264" type="#_x0000_t75" style="width:10.2pt;height:17.4pt" o:ole="">
            <v:imagedata r:id="rId473" o:title=""/>
          </v:shape>
          <o:OLEObject Type="Embed" ProgID="Equation.DSMT4" ShapeID="_x0000_i1264" DrawAspect="Content" ObjectID="_1790712874" r:id="rId474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39502DD">
          <v:shape id="_x0000_i1265" type="#_x0000_t75" style="width:10.2pt;height:13.8pt" o:ole="">
            <v:imagedata r:id="rId475" o:title=""/>
          </v:shape>
          <o:OLEObject Type="Embed" ProgID="Equation.DSMT4" ShapeID="_x0000_i1265" DrawAspect="Content" ObjectID="_1790712875" r:id="rId476"/>
        </w:object>
      </w:r>
      <w:r w:rsidRPr="00410350">
        <w:rPr>
          <w:rFonts w:ascii="Times New Roman" w:hAnsi="Times New Roman" w:cs="Times New Roman"/>
        </w:rPr>
        <w:t xml:space="preserve">, then by Neyman Factorization theorem, we can write the joint distribution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105C6D68">
          <v:shape id="_x0000_i1266" type="#_x0000_t75" style="width:90.6pt;height:18.6pt" o:ole="">
            <v:imagedata r:id="rId477" o:title=""/>
          </v:shape>
          <o:OLEObject Type="Embed" ProgID="Equation.DSMT4" ShapeID="_x0000_i1266" DrawAspect="Content" ObjectID="_1790712876" r:id="rId478"/>
        </w:object>
      </w:r>
      <w:r w:rsidRPr="00410350">
        <w:rPr>
          <w:rFonts w:ascii="Times New Roman" w:hAnsi="Times New Roman" w:cs="Times New Roman"/>
        </w:rPr>
        <w:t xml:space="preserve">as </w:t>
      </w:r>
      <w:r w:rsidRPr="00410350">
        <w:rPr>
          <w:rFonts w:ascii="Times New Roman" w:hAnsi="Times New Roman" w:cs="Times New Roman"/>
          <w:position w:val="-12"/>
        </w:rPr>
        <w:object w:dxaOrig="3080" w:dyaOrig="400" w14:anchorId="3ED2B4BC">
          <v:shape id="_x0000_i1267" type="#_x0000_t75" style="width:154.2pt;height:19.8pt" o:ole="">
            <v:imagedata r:id="rId479" o:title=""/>
          </v:shape>
          <o:OLEObject Type="Embed" ProgID="Equation.DSMT4" ShapeID="_x0000_i1267" DrawAspect="Content" ObjectID="_1790712877" r:id="rId480"/>
        </w:object>
      </w:r>
      <w:r w:rsidRPr="00410350">
        <w:rPr>
          <w:rFonts w:ascii="Times New Roman" w:hAnsi="Times New Roman" w:cs="Times New Roman"/>
        </w:rPr>
        <w:t xml:space="preserve">where,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4BF032CF">
          <v:shape id="_x0000_i1268" type="#_x0000_t75" style="width:31.2pt;height:19.8pt" o:ole="">
            <v:imagedata r:id="rId481" o:title=""/>
          </v:shape>
          <o:OLEObject Type="Embed" ProgID="Equation.DSMT4" ShapeID="_x0000_i1268" DrawAspect="Content" ObjectID="_1790712878" r:id="rId482"/>
        </w:object>
      </w:r>
      <w:r w:rsidRPr="00410350">
        <w:rPr>
          <w:rFonts w:ascii="Times New Roman" w:hAnsi="Times New Roman" w:cs="Times New Roman"/>
        </w:rPr>
        <w:t xml:space="preserve"> depend on both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B0D0F4E">
          <v:shape id="_x0000_i1269" type="#_x0000_t75" style="width:10.2pt;height:13.8pt" o:ole="">
            <v:imagedata r:id="rId483" o:title=""/>
          </v:shape>
          <o:OLEObject Type="Embed" ProgID="Equation.DSMT4" ShapeID="_x0000_i1269" DrawAspect="Content" ObjectID="_1790712879" r:id="rId484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42743858">
          <v:shape id="_x0000_i1270" type="#_x0000_t75" style="width:10.2pt;height:17.4pt" o:ole="">
            <v:imagedata r:id="rId485" o:title=""/>
          </v:shape>
          <o:OLEObject Type="Embed" ProgID="Equation.DSMT4" ShapeID="_x0000_i1270" DrawAspect="Content" ObjectID="_1790712880" r:id="rId486"/>
        </w:object>
      </w:r>
      <w:r w:rsidRPr="00410350">
        <w:rPr>
          <w:rFonts w:ascii="Times New Roman" w:hAnsi="Times New Roman" w:cs="Times New Roman"/>
        </w:rPr>
        <w:t xml:space="preserve">, but </w:t>
      </w:r>
    </w:p>
    <w:p w14:paraId="77212988" w14:textId="519269B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499" w:dyaOrig="320" w14:anchorId="353111DB">
          <v:shape id="_x0000_i1271" type="#_x0000_t75" style="width:25.2pt;height:16.2pt" o:ole="">
            <v:imagedata r:id="rId487" o:title=""/>
          </v:shape>
          <o:OLEObject Type="Embed" ProgID="Equation.DSMT4" ShapeID="_x0000_i1271" DrawAspect="Content" ObjectID="_1790712881" r:id="rId488"/>
        </w:object>
      </w:r>
      <w:r w:rsidR="004D1B75" w:rsidRPr="00410350">
        <w:rPr>
          <w:rFonts w:ascii="Times New Roman" w:hAnsi="Times New Roman" w:cs="Times New Roman"/>
        </w:rPr>
        <w:t xml:space="preserve">is free from 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279" w14:anchorId="3FE1FC0F">
          <v:shape id="_x0000_i1272" type="#_x0000_t75" style="width:10.2pt;height:13.8pt" o:ole="">
            <v:imagedata r:id="rId483" o:title=""/>
          </v:shape>
          <o:OLEObject Type="Embed" ProgID="Equation.DSMT4" ShapeID="_x0000_i1272" DrawAspect="Content" ObjectID="_1790712882" r:id="rId489"/>
        </w:object>
      </w:r>
      <w:r w:rsidR="004D1B75" w:rsidRPr="00410350">
        <w:rPr>
          <w:rFonts w:ascii="Times New Roman" w:hAnsi="Times New Roman" w:cs="Times New Roman"/>
        </w:rPr>
        <w:t xml:space="preserve"> and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340" w14:anchorId="5B8FB279">
          <v:shape id="_x0000_i1273" type="#_x0000_t75" style="width:10.2pt;height:17.4pt" o:ole="">
            <v:imagedata r:id="rId485" o:title=""/>
          </v:shape>
          <o:OLEObject Type="Embed" ProgID="Equation.DSMT4" ShapeID="_x0000_i1273" DrawAspect="Content" ObjectID="_1790712883" r:id="rId490"/>
        </w:object>
      </w:r>
      <w:r w:rsidR="004D1B75" w:rsidRPr="00410350">
        <w:rPr>
          <w:rFonts w:ascii="Times New Roman" w:hAnsi="Times New Roman" w:cs="Times New Roman"/>
        </w:rPr>
        <w:t>.</w:t>
      </w:r>
    </w:p>
    <w:p w14:paraId="78EF170D" w14:textId="1BF1C118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maximization of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6BACAFD9">
          <v:shape id="_x0000_i1274" type="#_x0000_t75" style="width:90.6pt;height:18.6pt" o:ole="">
            <v:imagedata r:id="rId491" o:title=""/>
          </v:shape>
          <o:OLEObject Type="Embed" ProgID="Equation.DSMT4" ShapeID="_x0000_i1274" DrawAspect="Content" ObjectID="_1790712884" r:id="rId492"/>
        </w:object>
      </w:r>
      <w:r w:rsidRPr="00410350">
        <w:rPr>
          <w:rFonts w:ascii="Times New Roman" w:hAnsi="Times New Roman" w:cs="Times New Roman"/>
        </w:rPr>
        <w:t xml:space="preserve">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887DE80">
          <v:shape id="_x0000_i1275" type="#_x0000_t75" style="width:10.2pt;height:13.8pt" o:ole="">
            <v:imagedata r:id="rId493" o:title=""/>
          </v:shape>
          <o:OLEObject Type="Embed" ProgID="Equation.DSMT4" ShapeID="_x0000_i1275" DrawAspect="Content" ObjectID="_1790712885" r:id="rId494"/>
        </w:object>
      </w:r>
      <w:r w:rsidRPr="00410350">
        <w:rPr>
          <w:rFonts w:ascii="Times New Roman" w:hAnsi="Times New Roman" w:cs="Times New Roman"/>
        </w:rPr>
        <w:t xml:space="preserve"> is same as that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38E79F05">
          <v:shape id="_x0000_i1276" type="#_x0000_t75" style="width:31.2pt;height:19.8pt" o:ole="">
            <v:imagedata r:id="rId495" o:title=""/>
          </v:shape>
          <o:OLEObject Type="Embed" ProgID="Equation.DSMT4" ShapeID="_x0000_i1276" DrawAspect="Content" ObjectID="_1790712886" r:id="rId496"/>
        </w:object>
      </w:r>
      <w:r w:rsidRPr="00410350">
        <w:rPr>
          <w:rFonts w:ascii="Times New Roman" w:hAnsi="Times New Roman" w:cs="Times New Roman"/>
        </w:rPr>
        <w:t xml:space="preserve">. Naturally, the maximizer of </w:t>
      </w:r>
    </w:p>
    <w:p w14:paraId="248976C2" w14:textId="6A4F93E7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620" w:dyaOrig="400" w14:anchorId="06CCDE87">
          <v:shape id="_x0000_i1277" type="#_x0000_t75" style="width:31.2pt;height:19.8pt" o:ole="">
            <v:imagedata r:id="rId497" o:title=""/>
          </v:shape>
          <o:OLEObject Type="Embed" ProgID="Equation.DSMT4" ShapeID="_x0000_i1277" DrawAspect="Content" ObjectID="_1790712887" r:id="rId498"/>
        </w:object>
      </w:r>
      <w:r w:rsidRPr="00410350">
        <w:rPr>
          <w:rFonts w:ascii="Times New Roman" w:hAnsi="Times New Roman" w:cs="Times New Roman"/>
        </w:rPr>
        <w:t xml:space="preserve">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33DF69F">
          <v:shape id="_x0000_i1278" type="#_x0000_t75" style="width:10.2pt;height:17.4pt" o:ole="">
            <v:imagedata r:id="rId499" o:title=""/>
          </v:shape>
          <o:OLEObject Type="Embed" ProgID="Equation.DSMT4" ShapeID="_x0000_i1278" DrawAspect="Content" ObjectID="_1790712888" r:id="rId500"/>
        </w:object>
      </w:r>
      <w:r w:rsidRPr="00410350">
        <w:rPr>
          <w:rFonts w:ascii="Times New Roman" w:hAnsi="Times New Roman" w:cs="Times New Roman"/>
        </w:rPr>
        <w:t>.</w:t>
      </w:r>
    </w:p>
    <w:p w14:paraId="09EA0114" w14:textId="5E0846C6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nce the maximizer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075F28DF">
          <v:shape id="_x0000_i1279" type="#_x0000_t75" style="width:31.2pt;height:19.8pt" o:ole="">
            <v:imagedata r:id="rId501" o:title=""/>
          </v:shape>
          <o:OLEObject Type="Embed" ProgID="Equation.DSMT4" ShapeID="_x0000_i1279" DrawAspect="Content" ObjectID="_1790712889" r:id="rId502"/>
        </w:object>
      </w:r>
      <w:r w:rsidRPr="00410350">
        <w:rPr>
          <w:rFonts w:ascii="Times New Roman" w:hAnsi="Times New Roman" w:cs="Times New Roman"/>
        </w:rPr>
        <w:t xml:space="preserve"> is nothing but the MLE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066A267B">
          <v:shape id="_x0000_i1280" type="#_x0000_t75" style="width:10.2pt;height:13.8pt" o:ole="">
            <v:imagedata r:id="rId503" o:title=""/>
          </v:shape>
          <o:OLEObject Type="Embed" ProgID="Equation.DSMT4" ShapeID="_x0000_i1280" DrawAspect="Content" ObjectID="_1790712890" r:id="rId504"/>
        </w:object>
      </w:r>
      <w:r w:rsidRPr="00410350">
        <w:rPr>
          <w:rFonts w:ascii="Times New Roman" w:hAnsi="Times New Roman" w:cs="Times New Roman"/>
        </w:rPr>
        <w:t xml:space="preserve">, such MLE 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05083A9">
          <v:shape id="_x0000_i1281" type="#_x0000_t75" style="width:10.2pt;height:13.8pt" o:ole="">
            <v:imagedata r:id="rId505" o:title=""/>
          </v:shape>
          <o:OLEObject Type="Embed" ProgID="Equation.DSMT4" ShapeID="_x0000_i1281" DrawAspect="Content" ObjectID="_1790712891" r:id="rId506"/>
        </w:object>
      </w:r>
      <w:r w:rsidRPr="00410350">
        <w:rPr>
          <w:rFonts w:ascii="Times New Roman" w:hAnsi="Times New Roman" w:cs="Times New Roman"/>
        </w:rPr>
        <w:t>.</w:t>
      </w:r>
    </w:p>
    <w:p w14:paraId="7E90000E" w14:textId="44F11C23" w:rsidR="0075768F" w:rsidRPr="00410350" w:rsidRDefault="007576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5</w:t>
      </w:r>
    </w:p>
    <w:p w14:paraId="70D14560" w14:textId="470BD16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880" w:dyaOrig="680" w14:anchorId="3FFC36A5">
          <v:shape id="_x0000_i1282" type="#_x0000_t75" style="width:94.2pt;height:33.6pt" o:ole="">
            <v:imagedata r:id="rId507" o:title=""/>
          </v:shape>
          <o:OLEObject Type="Embed" ProgID="Equation.DSMT4" ShapeID="_x0000_i1282" DrawAspect="Content" ObjectID="_1790712892" r:id="rId508"/>
        </w:object>
      </w:r>
    </w:p>
    <w:p w14:paraId="2B6C51E1" w14:textId="54E5772A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2196E1D" w14:textId="43A20D4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519" w:dyaOrig="1359" w14:anchorId="7F1CD660">
          <v:shape id="_x0000_i1283" type="#_x0000_t75" style="width:176.4pt;height:67.8pt" o:ole="">
            <v:imagedata r:id="rId509" o:title=""/>
          </v:shape>
          <o:OLEObject Type="Embed" ProgID="Equation.DSMT4" ShapeID="_x0000_i1283" DrawAspect="Content" ObjectID="_1790712893" r:id="rId510"/>
        </w:object>
      </w:r>
    </w:p>
    <w:p w14:paraId="3AE359AB" w14:textId="108DEDD2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By Neyman factorization theorem,</w:t>
      </w:r>
    </w:p>
    <w:p w14:paraId="0CDAE668" w14:textId="30E0FB11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2980" w:dyaOrig="1359" w14:anchorId="16395790">
          <v:shape id="_x0000_i1284" type="#_x0000_t75" style="width:148.8pt;height:67.8pt" o:ole="">
            <v:imagedata r:id="rId511" o:title=""/>
          </v:shape>
          <o:OLEObject Type="Embed" ProgID="Equation.DSMT4" ShapeID="_x0000_i1284" DrawAspect="Content" ObjectID="_1790712894" r:id="rId512"/>
        </w:object>
      </w:r>
      <w:r w:rsidR="0075768F" w:rsidRPr="00410350">
        <w:rPr>
          <w:rFonts w:ascii="Times New Roman" w:hAnsi="Times New Roman" w:cs="Times New Roman"/>
        </w:rPr>
        <w:t xml:space="preserve">and </w:t>
      </w:r>
      <w:r w:rsidR="0075768F" w:rsidRPr="00410350">
        <w:rPr>
          <w:rFonts w:ascii="Times New Roman" w:hAnsi="Times New Roman" w:cs="Times New Roman"/>
          <w:position w:val="-10"/>
        </w:rPr>
        <w:object w:dxaOrig="800" w:dyaOrig="320" w14:anchorId="41D9894B">
          <v:shape id="_x0000_i1285" type="#_x0000_t75" style="width:40.2pt;height:16.2pt" o:ole="">
            <v:imagedata r:id="rId513" o:title=""/>
          </v:shape>
          <o:OLEObject Type="Embed" ProgID="Equation.DSMT4" ShapeID="_x0000_i1285" DrawAspect="Content" ObjectID="_1790712895" r:id="rId514"/>
        </w:object>
      </w:r>
    </w:p>
    <w:p w14:paraId="6A510453" w14:textId="7C980CD9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109B446" w14:textId="4CB530A1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3CA927A1">
          <v:shape id="_x0000_i1286" type="#_x0000_t75" style="width:27pt;height:33.6pt" o:ole="">
            <v:imagedata r:id="rId515" o:title=""/>
          </v:shape>
          <o:OLEObject Type="Embed" ProgID="Equation.DSMT4" ShapeID="_x0000_i1286" DrawAspect="Content" ObjectID="_1790712896" r:id="rId516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9758E8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36C6F73">
          <v:shape id="_x0000_i1287" type="#_x0000_t75" style="width:10.2pt;height:13.8pt" o:ole="">
            <v:imagedata r:id="rId517" o:title=""/>
          </v:shape>
          <o:OLEObject Type="Embed" ProgID="Equation.DSMT4" ShapeID="_x0000_i1287" DrawAspect="Content" ObjectID="_1790712897" r:id="rId518"/>
        </w:object>
      </w:r>
      <w:r w:rsidRPr="00410350">
        <w:rPr>
          <w:rFonts w:ascii="Times New Roman" w:hAnsi="Times New Roman" w:cs="Times New Roman"/>
        </w:rPr>
        <w:t>.</w:t>
      </w:r>
    </w:p>
    <w:p w14:paraId="5BAF463F" w14:textId="77777777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20CAE0D5" w14:textId="10A8B9D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00" w:dyaOrig="680" w14:anchorId="0B269ED4">
          <v:shape id="_x0000_i1288" type="#_x0000_t75" style="width:165.6pt;height:33.6pt" o:ole="">
            <v:imagedata r:id="rId519" o:title=""/>
          </v:shape>
          <o:OLEObject Type="Embed" ProgID="Equation.DSMT4" ShapeID="_x0000_i1288" DrawAspect="Content" ObjectID="_1790712898" r:id="rId520"/>
        </w:object>
      </w:r>
    </w:p>
    <w:p w14:paraId="7498505C" w14:textId="420C8727" w:rsidR="00B2746E" w:rsidRPr="00410350" w:rsidRDefault="00B2746E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5A9C40C" w14:textId="6EEAC40E" w:rsidR="00B2746E" w:rsidRPr="00410350" w:rsidRDefault="00642518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80" w:dyaOrig="680" w14:anchorId="405ED289">
          <v:shape id="_x0000_i1289" type="#_x0000_t75" style="width:114pt;height:33.6pt" o:ole="">
            <v:imagedata r:id="rId521" o:title=""/>
          </v:shape>
          <o:OLEObject Type="Embed" ProgID="Equation.DSMT4" ShapeID="_x0000_i1289" DrawAspect="Content" ObjectID="_1790712899" r:id="rId522"/>
        </w:object>
      </w:r>
      <w:r w:rsidR="00B2746E" w:rsidRPr="00410350">
        <w:rPr>
          <w:rFonts w:ascii="Times New Roman" w:hAnsi="Times New Roman" w:cs="Times New Roman"/>
        </w:rPr>
        <w:t xml:space="preserve"> and </w:t>
      </w:r>
    </w:p>
    <w:p w14:paraId="33EF0B7C" w14:textId="4AF822C3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00" w:dyaOrig="320" w14:anchorId="2C6F7CA7">
          <v:shape id="_x0000_i1290" type="#_x0000_t75" style="width:40.2pt;height:16.2pt" o:ole="">
            <v:imagedata r:id="rId523" o:title=""/>
          </v:shape>
          <o:OLEObject Type="Embed" ProgID="Equation.DSMT4" ShapeID="_x0000_i1290" DrawAspect="Content" ObjectID="_1790712900" r:id="rId524"/>
        </w:object>
      </w:r>
    </w:p>
    <w:p w14:paraId="2C5A7ED0" w14:textId="59CB8CA0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70DEBD73" w14:textId="0ECBFC4A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4E71F67E">
          <v:shape id="_x0000_i1291" type="#_x0000_t75" style="width:10.8pt;height:12.6pt" o:ole="">
            <v:imagedata r:id="rId525" o:title=""/>
          </v:shape>
          <o:OLEObject Type="Embed" ProgID="Equation.DSMT4" ShapeID="_x0000_i1291" DrawAspect="Content" ObjectID="_1790712901" r:id="rId526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1A0FEE8">
          <v:shape id="_x0000_i1292" type="#_x0000_t75" style="width:10.2pt;height:13.8pt" o:ole="">
            <v:imagedata r:id="rId527" o:title=""/>
          </v:shape>
          <o:OLEObject Type="Embed" ProgID="Equation.DSMT4" ShapeID="_x0000_i1292" DrawAspect="Content" ObjectID="_1790712902" r:id="rId528"/>
        </w:object>
      </w:r>
      <w:r w:rsidRPr="00410350">
        <w:rPr>
          <w:rFonts w:ascii="Times New Roman" w:hAnsi="Times New Roman" w:cs="Times New Roman"/>
        </w:rPr>
        <w:t>.</w:t>
      </w:r>
    </w:p>
    <w:p w14:paraId="429A5BE7" w14:textId="1FF77973" w:rsidR="00B2746E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6</w:t>
      </w:r>
    </w:p>
    <w:p w14:paraId="3ECF2153" w14:textId="47B07C4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89C67C3" w14:textId="1DBBCEDB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58"/>
        </w:rPr>
        <w:object w:dxaOrig="5319" w:dyaOrig="4380" w14:anchorId="3759ACA9">
          <v:shape id="_x0000_i1293" type="#_x0000_t75" style="width:265.8pt;height:219pt" o:ole="">
            <v:imagedata r:id="rId529" o:title=""/>
          </v:shape>
          <o:OLEObject Type="Embed" ProgID="Equation.DSMT4" ShapeID="_x0000_i1293" DrawAspect="Content" ObjectID="_1790712903" r:id="rId530"/>
        </w:object>
      </w:r>
    </w:p>
    <w:p w14:paraId="48FB574A" w14:textId="7855310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747C458" w14:textId="2AA3C26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19" w:dyaOrig="740" w14:anchorId="4E3653D0">
          <v:shape id="_x0000_i1294" type="#_x0000_t75" style="width:151.8pt;height:37.2pt" o:ole="">
            <v:imagedata r:id="rId531" o:title=""/>
          </v:shape>
          <o:OLEObject Type="Embed" ProgID="Equation.DSMT4" ShapeID="_x0000_i1294" DrawAspect="Content" ObjectID="_1790712904" r:id="rId532"/>
        </w:object>
      </w:r>
    </w:p>
    <w:p w14:paraId="67658238" w14:textId="21DAD256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62C3F732" w14:textId="7A11F46C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68452251">
          <v:shape id="_x0000_i1295" type="#_x0000_t75" style="width:10.8pt;height:12.6pt" o:ole="">
            <v:imagedata r:id="rId533" o:title=""/>
          </v:shape>
          <o:OLEObject Type="Embed" ProgID="Equation.DSMT4" ShapeID="_x0000_i1295" DrawAspect="Content" ObjectID="_1790712905" r:id="rId534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642518" w:rsidRPr="00410350">
        <w:rPr>
          <w:rFonts w:ascii="Times New Roman" w:hAnsi="Times New Roman" w:cs="Times New Roman"/>
        </w:rPr>
        <w:t>the</w:t>
      </w:r>
      <w:r w:rsidRPr="00410350">
        <w:rPr>
          <w:rFonts w:ascii="Times New Roman" w:hAnsi="Times New Roman" w:cs="Times New Roman"/>
        </w:rPr>
        <w:t xml:space="preserve"> unbiased estimate of mean.</w:t>
      </w:r>
    </w:p>
    <w:p w14:paraId="0866BDFD" w14:textId="46708E6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6714F0E5" w14:textId="4BA32CA1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question 16, the two sufficient statistics for the paramete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60CF641">
          <v:shape id="_x0000_i1296" type="#_x0000_t75" style="width:10.2pt;height:13.8pt" o:ole="">
            <v:imagedata r:id="rId535" o:title=""/>
          </v:shape>
          <o:OLEObject Type="Embed" ProgID="Equation.DSMT4" ShapeID="_x0000_i1296" DrawAspect="Content" ObjectID="_1790712906" r:id="rId536"/>
        </w:object>
      </w:r>
      <w:r w:rsidRPr="00410350">
        <w:rPr>
          <w:rFonts w:ascii="Times New Roman" w:hAnsi="Times New Roman" w:cs="Times New Roman"/>
        </w:rPr>
        <w:t xml:space="preserve"> are</w:t>
      </w:r>
    </w:p>
    <w:p w14:paraId="4DF3FA5F" w14:textId="0FDF15ED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630B7A83">
          <v:shape id="_x0000_i1297" type="#_x0000_t75" style="width:27pt;height:33.6pt" o:ole="">
            <v:imagedata r:id="rId537" o:title=""/>
          </v:shape>
          <o:OLEObject Type="Embed" ProgID="Equation.DSMT4" ShapeID="_x0000_i1297" DrawAspect="Content" ObjectID="_1790712907" r:id="rId538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3D250E6C">
          <v:shape id="_x0000_i1298" type="#_x0000_t75" style="width:10.8pt;height:12.6pt" o:ole="">
            <v:imagedata r:id="rId539" o:title=""/>
          </v:shape>
          <o:OLEObject Type="Embed" ProgID="Equation.DSMT4" ShapeID="_x0000_i1298" DrawAspect="Content" ObjectID="_1790712908" r:id="rId540"/>
        </w:object>
      </w:r>
    </w:p>
    <w:p w14:paraId="7C58EBE7" w14:textId="1D4CEAD8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above data,</w:t>
      </w:r>
    </w:p>
    <w:p w14:paraId="2ADA22C8" w14:textId="7E4342D2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51BFDA50">
          <v:shape id="_x0000_i1299" type="#_x0000_t75" style="width:27pt;height:33.6pt" o:ole="">
            <v:imagedata r:id="rId541" o:title=""/>
          </v:shape>
          <o:OLEObject Type="Embed" ProgID="Equation.DSMT4" ShapeID="_x0000_i1299" DrawAspect="Content" ObjectID="_1790712909" r:id="rId542"/>
        </w:object>
      </w:r>
      <w:r w:rsidRPr="00410350">
        <w:rPr>
          <w:rFonts w:ascii="Times New Roman" w:hAnsi="Times New Roman" w:cs="Times New Roman"/>
        </w:rPr>
        <w:t>=49.8</w:t>
      </w:r>
    </w:p>
    <w:p w14:paraId="32193464" w14:textId="1AF068D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EF81DC2">
          <v:shape id="_x0000_i1300" type="#_x0000_t75" style="width:10.8pt;height:12.6pt" o:ole="">
            <v:imagedata r:id="rId543" o:title=""/>
          </v:shape>
          <o:OLEObject Type="Embed" ProgID="Equation.DSMT4" ShapeID="_x0000_i1300" DrawAspect="Content" ObjectID="_1790712910" r:id="rId544"/>
        </w:object>
      </w:r>
      <w:r w:rsidRPr="00410350">
        <w:rPr>
          <w:rFonts w:ascii="Times New Roman" w:hAnsi="Times New Roman" w:cs="Times New Roman"/>
        </w:rPr>
        <w:t>=1.992</w:t>
      </w:r>
    </w:p>
    <w:p w14:paraId="13F3BB55" w14:textId="0F8DCA44" w:rsidR="00B9076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7</w:t>
      </w:r>
    </w:p>
    <w:p w14:paraId="385B055C" w14:textId="5CD8D6DB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6"/>
        </w:rPr>
        <w:object w:dxaOrig="5340" w:dyaOrig="1240" w14:anchorId="187EB6F4">
          <v:shape id="_x0000_i1301" type="#_x0000_t75" style="width:267.6pt;height:61.8pt" o:ole="">
            <v:imagedata r:id="rId545" o:title=""/>
          </v:shape>
          <o:OLEObject Type="Embed" ProgID="Equation.DSMT4" ShapeID="_x0000_i1301" DrawAspect="Content" ObjectID="_1790712911" r:id="rId546"/>
        </w:object>
      </w:r>
    </w:p>
    <w:p w14:paraId="05B770D2" w14:textId="161463E4" w:rsidR="00B90767" w:rsidRPr="00410350" w:rsidRDefault="0064251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B90767" w:rsidRPr="00410350">
        <w:rPr>
          <w:rFonts w:ascii="Times New Roman" w:hAnsi="Times New Roman" w:cs="Times New Roman"/>
        </w:rPr>
        <w:t>u</w:t>
      </w:r>
      <w:r w:rsidRPr="00410350">
        <w:rPr>
          <w:rFonts w:ascii="Times New Roman" w:hAnsi="Times New Roman" w:cs="Times New Roman"/>
        </w:rPr>
        <w:t>s</w:t>
      </w:r>
      <w:r w:rsidR="00B90767" w:rsidRPr="00410350">
        <w:rPr>
          <w:rFonts w:ascii="Times New Roman" w:hAnsi="Times New Roman" w:cs="Times New Roman"/>
        </w:rPr>
        <w:t>ing Neyman factorization theorem,</w:t>
      </w:r>
    </w:p>
    <w:p w14:paraId="421EBBC3" w14:textId="6C555AEA" w:rsidR="00B90767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880" w:dyaOrig="1359" w14:anchorId="02AB84DA">
          <v:shape id="_x0000_i1302" type="#_x0000_t75" style="width:94.2pt;height:67.8pt" o:ole="">
            <v:imagedata r:id="rId547" o:title=""/>
          </v:shape>
          <o:OLEObject Type="Embed" ProgID="Equation.DSMT4" ShapeID="_x0000_i1302" DrawAspect="Content" ObjectID="_1790712912" r:id="rId548"/>
        </w:object>
      </w:r>
    </w:p>
    <w:p w14:paraId="218DB2CB" w14:textId="202FC6D6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63EBBFCE" w14:textId="61EBD79E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20" w:dyaOrig="520" w14:anchorId="0C460F55">
          <v:shape id="_x0000_i1303" type="#_x0000_t75" style="width:21.6pt;height:25.8pt" o:ole="">
            <v:imagedata r:id="rId549" o:title=""/>
          </v:shape>
          <o:OLEObject Type="Embed" ProgID="Equation.DSMT4" ShapeID="_x0000_i1303" DrawAspect="Content" ObjectID="_1790712913" r:id="rId550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F40BA98">
          <v:shape id="_x0000_i1304" type="#_x0000_t75" style="width:12pt;height:10.8pt" o:ole="">
            <v:imagedata r:id="rId551" o:title=""/>
          </v:shape>
          <o:OLEObject Type="Embed" ProgID="Equation.DSMT4" ShapeID="_x0000_i1304" DrawAspect="Content" ObjectID="_1790712914" r:id="rId552"/>
        </w:object>
      </w:r>
      <w:r w:rsidRPr="00410350">
        <w:rPr>
          <w:rFonts w:ascii="Times New Roman" w:hAnsi="Times New Roman" w:cs="Times New Roman"/>
        </w:rPr>
        <w:t>.</w:t>
      </w:r>
    </w:p>
    <w:p w14:paraId="2FBBB173" w14:textId="2145E76F" w:rsidR="00C57AEF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8</w:t>
      </w:r>
    </w:p>
    <w:p w14:paraId="1F921E50" w14:textId="10AE5731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40" w:dyaOrig="620" w14:anchorId="0AE78787">
          <v:shape id="_x0000_i1305" type="#_x0000_t75" style="width:106.8pt;height:31.2pt" o:ole="">
            <v:imagedata r:id="rId553" o:title=""/>
          </v:shape>
          <o:OLEObject Type="Embed" ProgID="Equation.DSMT4" ShapeID="_x0000_i1305" DrawAspect="Content" ObjectID="_1790712915" r:id="rId554"/>
        </w:object>
      </w:r>
    </w:p>
    <w:p w14:paraId="0B539F3D" w14:textId="70151E77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53EB4B0" w14:textId="5EF093F5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80" w:dyaOrig="680" w14:anchorId="07844C7C">
          <v:shape id="_x0000_i1306" type="#_x0000_t75" style="width:208.8pt;height:33.6pt" o:ole="">
            <v:imagedata r:id="rId555" o:title=""/>
          </v:shape>
          <o:OLEObject Type="Embed" ProgID="Equation.DSMT4" ShapeID="_x0000_i1306" DrawAspect="Content" ObjectID="_1790712916" r:id="rId556"/>
        </w:object>
      </w:r>
    </w:p>
    <w:p w14:paraId="4E6901BC" w14:textId="3517A313" w:rsidR="00E9123F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740" w14:anchorId="45851CCE">
          <v:shape id="_x0000_i1307" type="#_x0000_t75" style="width:247.2pt;height:37.2pt" o:ole="">
            <v:imagedata r:id="rId557" o:title=""/>
          </v:shape>
          <o:OLEObject Type="Embed" ProgID="Equation.DSMT4" ShapeID="_x0000_i1307" DrawAspect="Content" ObjectID="_1790712917" r:id="rId558"/>
        </w:object>
      </w:r>
    </w:p>
    <w:p w14:paraId="66D7DFB3" w14:textId="663A7AC8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C853B1F" w14:textId="3FDB04F1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740" w14:anchorId="2EBEF740">
          <v:shape id="_x0000_i1308" type="#_x0000_t75" style="width:208.2pt;height:37.2pt" o:ole="">
            <v:imagedata r:id="rId559" o:title=""/>
          </v:shape>
          <o:OLEObject Type="Embed" ProgID="Equation.DSMT4" ShapeID="_x0000_i1308" DrawAspect="Content" ObjectID="_1790712918" r:id="rId560"/>
        </w:object>
      </w:r>
    </w:p>
    <w:p w14:paraId="50596E16" w14:textId="08922DF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200" w:dyaOrig="400" w14:anchorId="46FCB352">
          <v:shape id="_x0000_i1309" type="#_x0000_t75" style="width:110.4pt;height:19.8pt" o:ole="">
            <v:imagedata r:id="rId561" o:title=""/>
          </v:shape>
          <o:OLEObject Type="Embed" ProgID="Equation.DSMT4" ShapeID="_x0000_i1309" DrawAspect="Content" ObjectID="_1790712919" r:id="rId562"/>
        </w:object>
      </w:r>
    </w:p>
    <w:p w14:paraId="6AF9BD09" w14:textId="3327FD6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030D37A" w14:textId="545857FD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19" w:dyaOrig="360" w14:anchorId="62840D21">
          <v:shape id="_x0000_i1310" type="#_x0000_t75" style="width:60.6pt;height:18.6pt" o:ole="">
            <v:imagedata r:id="rId563" o:title=""/>
          </v:shape>
          <o:OLEObject Type="Embed" ProgID="Equation.DSMT4" ShapeID="_x0000_i1310" DrawAspect="Content" ObjectID="_1790712920" r:id="rId564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206777D4">
          <v:shape id="_x0000_i1311" type="#_x0000_t75" style="width:10.2pt;height:13.8pt" o:ole="">
            <v:imagedata r:id="rId565" o:title=""/>
          </v:shape>
          <o:OLEObject Type="Embed" ProgID="Equation.DSMT4" ShapeID="_x0000_i1311" DrawAspect="Content" ObjectID="_1790712921" r:id="rId566"/>
        </w:object>
      </w:r>
      <w:r w:rsidRPr="00410350">
        <w:rPr>
          <w:rFonts w:ascii="Times New Roman" w:hAnsi="Times New Roman" w:cs="Times New Roman"/>
        </w:rPr>
        <w:t>.</w:t>
      </w:r>
    </w:p>
    <w:p w14:paraId="5C34650B" w14:textId="39864931" w:rsidR="00CE4AE0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9</w:t>
      </w:r>
    </w:p>
    <w:p w14:paraId="4A27C231" w14:textId="6B998101" w:rsidR="00CE4AE0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4"/>
        </w:rPr>
        <w:object w:dxaOrig="3860" w:dyaOrig="1200" w14:anchorId="6353D10C">
          <v:shape id="_x0000_i1312" type="#_x0000_t75" style="width:192.6pt;height:60pt" o:ole="">
            <v:imagedata r:id="rId567" o:title=""/>
          </v:shape>
          <o:OLEObject Type="Embed" ProgID="Equation.DSMT4" ShapeID="_x0000_i1312" DrawAspect="Content" ObjectID="_1790712922" r:id="rId568"/>
        </w:object>
      </w:r>
    </w:p>
    <w:p w14:paraId="188BB029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7AF6F314" w14:textId="7A178F19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1840" w:dyaOrig="999" w14:anchorId="49EB8513">
          <v:shape id="_x0000_i1313" type="#_x0000_t75" style="width:91.8pt;height:49.8pt" o:ole="">
            <v:imagedata r:id="rId569" o:title=""/>
          </v:shape>
          <o:OLEObject Type="Embed" ProgID="Equation.DSMT4" ShapeID="_x0000_i1313" DrawAspect="Content" ObjectID="_1790712923" r:id="rId570"/>
        </w:object>
      </w:r>
    </w:p>
    <w:p w14:paraId="74D9A1CC" w14:textId="77777777" w:rsidR="00D3076B" w:rsidRPr="00410350" w:rsidRDefault="00D3076B">
      <w:pPr>
        <w:rPr>
          <w:rFonts w:ascii="Times New Roman" w:hAnsi="Times New Roman" w:cs="Times New Roman"/>
        </w:rPr>
      </w:pPr>
    </w:p>
    <w:p w14:paraId="1E347D9B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Therefore,</w:t>
      </w:r>
    </w:p>
    <w:p w14:paraId="048284FC" w14:textId="28961C2E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00" w:dyaOrig="520" w14:anchorId="51081BD2">
          <v:shape id="_x0000_i1314" type="#_x0000_t75" style="width:19.8pt;height:25.8pt" o:ole="">
            <v:imagedata r:id="rId571" o:title=""/>
          </v:shape>
          <o:OLEObject Type="Embed" ProgID="Equation.DSMT4" ShapeID="_x0000_i1314" DrawAspect="Content" ObjectID="_1790712924" r:id="rId57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84218A1">
          <v:shape id="_x0000_i1315" type="#_x0000_t75" style="width:12pt;height:16.2pt" o:ole="">
            <v:imagedata r:id="rId573" o:title=""/>
          </v:shape>
          <o:OLEObject Type="Embed" ProgID="Equation.DSMT4" ShapeID="_x0000_i1315" DrawAspect="Content" ObjectID="_1790712925" r:id="rId574"/>
        </w:object>
      </w:r>
    </w:p>
    <w:p w14:paraId="21C3E05D" w14:textId="298BCB4A" w:rsidR="00D3076B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0</w:t>
      </w:r>
    </w:p>
    <w:p w14:paraId="172EFFB5" w14:textId="5C041C4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8"/>
        </w:rPr>
        <w:object w:dxaOrig="4700" w:dyaOrig="4880" w14:anchorId="3DFFB595">
          <v:shape id="_x0000_i1316" type="#_x0000_t75" style="width:234.6pt;height:244.2pt" o:ole="">
            <v:imagedata r:id="rId575" o:title=""/>
          </v:shape>
          <o:OLEObject Type="Embed" ProgID="Equation.DSMT4" ShapeID="_x0000_i1316" DrawAspect="Content" ObjectID="_1790712926" r:id="rId576"/>
        </w:object>
      </w:r>
    </w:p>
    <w:p w14:paraId="1EEFF1AF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24BDC309" w14:textId="7980D52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0"/>
        </w:rPr>
        <w:object w:dxaOrig="3480" w:dyaOrig="2120" w14:anchorId="1EFC2F46">
          <v:shape id="_x0000_i1317" type="#_x0000_t75" style="width:174pt;height:105.6pt" o:ole="">
            <v:imagedata r:id="rId577" o:title=""/>
          </v:shape>
          <o:OLEObject Type="Embed" ProgID="Equation.DSMT4" ShapeID="_x0000_i1317" DrawAspect="Content" ObjectID="_1790712927" r:id="rId578"/>
        </w:object>
      </w:r>
    </w:p>
    <w:p w14:paraId="5E7E41E9" w14:textId="0EB53ACF" w:rsidR="00D3076B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599DDCCE" w14:textId="4A88AE97" w:rsidR="00C26C17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00" w:dyaOrig="240" w14:anchorId="70668422">
          <v:shape id="_x0000_i1318" type="#_x0000_t75" style="width:10.2pt;height:12pt" o:ole="">
            <v:imagedata r:id="rId579" o:title=""/>
          </v:shape>
          <o:OLEObject Type="Embed" ProgID="Equation.DSMT4" ShapeID="_x0000_i1318" DrawAspect="Content" ObjectID="_1790712928" r:id="rId580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38F74">
          <v:shape id="_x0000_i1319" type="#_x0000_t75" style="width:12pt;height:12.6pt" o:ole="">
            <v:imagedata r:id="rId581" o:title=""/>
          </v:shape>
          <o:OLEObject Type="Embed" ProgID="Equation.DSMT4" ShapeID="_x0000_i1319" DrawAspect="Content" ObjectID="_1790712929" r:id="rId582"/>
        </w:object>
      </w:r>
      <w:r w:rsidRPr="00410350">
        <w:rPr>
          <w:rFonts w:ascii="Times New Roman" w:hAnsi="Times New Roman" w:cs="Times New Roman"/>
        </w:rPr>
        <w:t>.</w:t>
      </w:r>
    </w:p>
    <w:p w14:paraId="789EB749" w14:textId="4537BE4F" w:rsidR="0013143D" w:rsidRPr="0013143D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1</w:t>
      </w:r>
    </w:p>
    <w:p w14:paraId="049CB120" w14:textId="23FA530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We have,</w:t>
      </w:r>
    </w:p>
    <w:p w14:paraId="494ED5CB" w14:textId="2BCFA49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2"/>
        </w:rPr>
        <w:object w:dxaOrig="2079" w:dyaOrig="760" w14:anchorId="648D3F72">
          <v:shape id="_x0000_i1320" type="#_x0000_t75" style="width:103.8pt;height:38.4pt" o:ole="">
            <v:imagedata r:id="rId583" o:title=""/>
          </v:shape>
          <o:OLEObject Type="Embed" ProgID="Equation.DSMT4" ShapeID="_x0000_i1320" DrawAspect="Content" ObjectID="_1790712930" r:id="rId584"/>
        </w:object>
      </w:r>
    </w:p>
    <w:p w14:paraId="57E9213F" w14:textId="7039886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The likelihood of the given pdf is:</w:t>
      </w:r>
    </w:p>
    <w:p w14:paraId="6A33F731" w14:textId="1519A0F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0"/>
        </w:rPr>
        <w:object w:dxaOrig="6440" w:dyaOrig="720" w14:anchorId="1DDCE93D">
          <v:shape id="_x0000_i1321" type="#_x0000_t75" style="width:321.6pt;height:36pt" o:ole="">
            <v:imagedata r:id="rId585" o:title=""/>
          </v:shape>
          <o:OLEObject Type="Embed" ProgID="Equation.DSMT4" ShapeID="_x0000_i1321" DrawAspect="Content" ObjectID="_1790712931" r:id="rId586"/>
        </w:object>
      </w:r>
    </w:p>
    <w:p w14:paraId="54DFE136" w14:textId="03645ED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 likelihood function is a decreasing function. For </w:t>
      </w:r>
      <w:r w:rsidRPr="0013143D">
        <w:rPr>
          <w:rFonts w:ascii="Times New Roman" w:hAnsi="Times New Roman" w:cs="Times New Roman"/>
          <w:position w:val="-12"/>
        </w:rPr>
        <w:object w:dxaOrig="639" w:dyaOrig="360" w14:anchorId="7A459FEC">
          <v:shape id="_x0000_i1322" type="#_x0000_t75" style="width:32.4pt;height:18.6pt" o:ole="">
            <v:imagedata r:id="rId587" o:title=""/>
          </v:shape>
          <o:OLEObject Type="Embed" ProgID="Equation.DSMT4" ShapeID="_x0000_i1322" DrawAspect="Content" ObjectID="_1790712932" r:id="rId588"/>
        </w:object>
      </w:r>
      <w:r w:rsidRPr="0013143D">
        <w:rPr>
          <w:rFonts w:ascii="Times New Roman" w:hAnsi="Times New Roman" w:cs="Times New Roman"/>
        </w:rPr>
        <w:t xml:space="preserve">, the likelihood function attains a maximum value at </w:t>
      </w:r>
      <w:r w:rsidRPr="0013143D">
        <w:rPr>
          <w:rFonts w:ascii="Times New Roman" w:hAnsi="Times New Roman" w:cs="Times New Roman"/>
          <w:position w:val="-12"/>
        </w:rPr>
        <w:object w:dxaOrig="1579" w:dyaOrig="360" w14:anchorId="63368AA3">
          <v:shape id="_x0000_i1323" type="#_x0000_t75" style="width:79.2pt;height:18.6pt" o:ole="">
            <v:imagedata r:id="rId589" o:title=""/>
          </v:shape>
          <o:OLEObject Type="Embed" ProgID="Equation.DSMT4" ShapeID="_x0000_i1323" DrawAspect="Content" ObjectID="_1790712933" r:id="rId590"/>
        </w:object>
      </w:r>
      <w:r w:rsidRPr="0013143D">
        <w:rPr>
          <w:rFonts w:ascii="Times New Roman" w:hAnsi="Times New Roman" w:cs="Times New Roman"/>
        </w:rPr>
        <w:t>.</w:t>
      </w:r>
    </w:p>
    <w:p w14:paraId="3C96257C" w14:textId="7D0B139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refore, the MLE of </w:t>
      </w:r>
      <w:r w:rsidRPr="0013143D">
        <w:rPr>
          <w:rFonts w:ascii="Times New Roman" w:hAnsi="Times New Roman" w:cs="Times New Roman"/>
          <w:position w:val="-6"/>
        </w:rPr>
        <w:object w:dxaOrig="200" w:dyaOrig="279" w14:anchorId="3E95939B">
          <v:shape id="_x0000_i1324" type="#_x0000_t75" style="width:10.2pt;height:13.8pt" o:ole="">
            <v:imagedata r:id="rId591" o:title=""/>
          </v:shape>
          <o:OLEObject Type="Embed" ProgID="Equation.DSMT4" ShapeID="_x0000_i1324" DrawAspect="Content" ObjectID="_1790712934" r:id="rId592"/>
        </w:object>
      </w:r>
      <w:r w:rsidRPr="0013143D">
        <w:rPr>
          <w:rFonts w:ascii="Times New Roman" w:hAnsi="Times New Roman" w:cs="Times New Roman"/>
        </w:rPr>
        <w:t xml:space="preserve"> is:</w:t>
      </w:r>
    </w:p>
    <w:p w14:paraId="2CFC6AF1" w14:textId="1C82E23D" w:rsidR="0013143D" w:rsidRPr="0013143D" w:rsidRDefault="0013143D">
      <w:r w:rsidRPr="0013143D">
        <w:rPr>
          <w:rFonts w:ascii="Times New Roman" w:hAnsi="Times New Roman" w:cs="Times New Roman"/>
          <w:position w:val="-12"/>
        </w:rPr>
        <w:object w:dxaOrig="1860" w:dyaOrig="400" w14:anchorId="0F67CF28">
          <v:shape id="_x0000_i1325" type="#_x0000_t75" style="width:93pt;height:19.8pt" o:ole="">
            <v:imagedata r:id="rId593" o:title=""/>
          </v:shape>
          <o:OLEObject Type="Embed" ProgID="Equation.DSMT4" ShapeID="_x0000_i1325" DrawAspect="Content" ObjectID="_1790712935" r:id="rId594"/>
        </w:object>
      </w:r>
    </w:p>
    <w:p w14:paraId="3204ACD0" w14:textId="4067188C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2</w:t>
      </w:r>
    </w:p>
    <w:p w14:paraId="7EFE8819" w14:textId="03D186C1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300" w:dyaOrig="1520" w14:anchorId="1F5F1A90">
          <v:shape id="_x0000_i1326" type="#_x0000_t75" style="width:214.8pt;height:76.2pt" o:ole="">
            <v:imagedata r:id="rId595" o:title=""/>
          </v:shape>
          <o:OLEObject Type="Embed" ProgID="Equation.DSMT4" ShapeID="_x0000_i1326" DrawAspect="Content" ObjectID="_1790712936" r:id="rId596"/>
        </w:object>
      </w:r>
    </w:p>
    <w:p w14:paraId="4FEDA6CA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182B4B1F" w14:textId="49BC8B9F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2200" w:dyaOrig="1120" w14:anchorId="7264F218">
          <v:shape id="_x0000_i1327" type="#_x0000_t75" style="width:110.4pt;height:55.8pt" o:ole="">
            <v:imagedata r:id="rId597" o:title=""/>
          </v:shape>
          <o:OLEObject Type="Embed" ProgID="Equation.DSMT4" ShapeID="_x0000_i1327" DrawAspect="Content" ObjectID="_1790712937" r:id="rId598"/>
        </w:object>
      </w:r>
    </w:p>
    <w:p w14:paraId="614540E8" w14:textId="0BA0E897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3707B2D0" w14:textId="59DAF6A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5D701FDB">
          <v:shape id="_x0000_i1328" type="#_x0000_t75" style="width:28.8pt;height:33.6pt" o:ole="">
            <v:imagedata r:id="rId599" o:title=""/>
          </v:shape>
          <o:OLEObject Type="Embed" ProgID="Equation.DSMT4" ShapeID="_x0000_i1328" DrawAspect="Content" ObjectID="_1790712938" r:id="rId600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4947888E">
          <v:shape id="_x0000_i1329" type="#_x0000_t75" style="width:10.2pt;height:13.8pt" o:ole="">
            <v:imagedata r:id="rId601" o:title=""/>
          </v:shape>
          <o:OLEObject Type="Embed" ProgID="Equation.DSMT4" ShapeID="_x0000_i1329" DrawAspect="Content" ObjectID="_1790712939" r:id="rId602"/>
        </w:object>
      </w:r>
    </w:p>
    <w:p w14:paraId="40360032" w14:textId="39955402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3</w:t>
      </w:r>
    </w:p>
    <w:p w14:paraId="484FB562" w14:textId="4836331A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5600" w:dyaOrig="2079" w14:anchorId="0EF31468">
          <v:shape id="_x0000_i1330" type="#_x0000_t75" style="width:279.6pt;height:103.8pt" o:ole="">
            <v:imagedata r:id="rId603" o:title=""/>
          </v:shape>
          <o:OLEObject Type="Embed" ProgID="Equation.DSMT4" ShapeID="_x0000_i1330" DrawAspect="Content" ObjectID="_1790712940" r:id="rId604"/>
        </w:object>
      </w:r>
    </w:p>
    <w:p w14:paraId="6046DE2D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2534A67" w14:textId="60051A26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2640" w:dyaOrig="2079" w14:anchorId="5A9F0442">
          <v:shape id="_x0000_i1331" type="#_x0000_t75" style="width:131.4pt;height:103.8pt" o:ole="">
            <v:imagedata r:id="rId605" o:title=""/>
          </v:shape>
          <o:OLEObject Type="Embed" ProgID="Equation.DSMT4" ShapeID="_x0000_i1331" DrawAspect="Content" ObjectID="_1790712941" r:id="rId606"/>
        </w:object>
      </w:r>
    </w:p>
    <w:p w14:paraId="3EC91AF1" w14:textId="620E8D4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647F651" w14:textId="115BF65A" w:rsidR="00DD274A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6477B140">
          <v:shape id="_x0000_i1332" type="#_x0000_t75" style="width:28.8pt;height:33.6pt" o:ole="">
            <v:imagedata r:id="rId607" o:title=""/>
          </v:shape>
          <o:OLEObject Type="Embed" ProgID="Equation.DSMT4" ShapeID="_x0000_i1332" DrawAspect="Content" ObjectID="_1790712942" r:id="rId608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="00206D56" w:rsidRPr="00410350">
        <w:rPr>
          <w:rFonts w:ascii="Times New Roman" w:hAnsi="Times New Roman" w:cs="Times New Roman"/>
          <w:position w:val="-6"/>
        </w:rPr>
        <w:object w:dxaOrig="240" w:dyaOrig="220" w14:anchorId="4F334F50">
          <v:shape id="_x0000_i1333" type="#_x0000_t75" style="width:12pt;height:10.8pt" o:ole="">
            <v:imagedata r:id="rId609" o:title=""/>
          </v:shape>
          <o:OLEObject Type="Embed" ProgID="Equation.DSMT4" ShapeID="_x0000_i1333" DrawAspect="Content" ObjectID="_1790712943" r:id="rId610"/>
        </w:object>
      </w:r>
      <w:r w:rsidR="00206D56" w:rsidRPr="00410350">
        <w:rPr>
          <w:rFonts w:ascii="Times New Roman" w:hAnsi="Times New Roman" w:cs="Times New Roman"/>
        </w:rPr>
        <w:t>.</w:t>
      </w:r>
    </w:p>
    <w:p w14:paraId="66641704" w14:textId="19ECD23F" w:rsidR="00970064" w:rsidRPr="00410350" w:rsidRDefault="003A773A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</w:t>
      </w:r>
      <w:r w:rsidR="006661F9" w:rsidRPr="00410350">
        <w:rPr>
          <w:rFonts w:ascii="Times New Roman" w:hAnsi="Times New Roman" w:cs="Times New Roman"/>
          <w:b/>
          <w:bCs/>
        </w:rPr>
        <w:t xml:space="preserve"> 5.4</w:t>
      </w:r>
    </w:p>
    <w:p w14:paraId="68967845" w14:textId="4A351853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1 </w:t>
      </w:r>
    </w:p>
    <w:p w14:paraId="0FEE0BED" w14:textId="0A6D9903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a) We're 99% confident that the true population parameter is in our confidence interval.</w:t>
      </w:r>
    </w:p>
    <w:p w14:paraId="2993AE7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1D9CC9C6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99% is the wider confidence interval, if everything remains constant e.g. sample size and parameters   </w:t>
      </w:r>
    </w:p>
    <w:p w14:paraId="3A4C48B5" w14:textId="1E165A61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 then increase confidence increases the interval size.</w:t>
      </w:r>
    </w:p>
    <w:p w14:paraId="7212B800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4480B953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c) If the population variance is unknown we use a t-distribution, if the population variance is known and </w:t>
      </w:r>
    </w:p>
    <w:p w14:paraId="1B8E17C8" w14:textId="744101EF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the sample size is large satisfying the CLT we using the standard normal distribution.</w:t>
      </w:r>
    </w:p>
    <w:p w14:paraId="0756A4BE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353306D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d) As the sample size increase the confidence interval becomes narrower.</w:t>
      </w:r>
    </w:p>
    <w:p w14:paraId="0D923367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352E9CA" w14:textId="77777777" w:rsidR="00076908" w:rsidRPr="00410350" w:rsidRDefault="00076908" w:rsidP="006661F9">
      <w:pPr>
        <w:rPr>
          <w:rFonts w:ascii="Times New Roman" w:hAnsi="Times New Roman" w:cs="Times New Roman"/>
        </w:rPr>
      </w:pPr>
    </w:p>
    <w:p w14:paraId="3CCAAC11" w14:textId="6EDFAD37" w:rsidR="006661F9" w:rsidRPr="00410350" w:rsidRDefault="006661F9" w:rsidP="006661F9">
      <w:pPr>
        <w:rPr>
          <w:rFonts w:ascii="Times New Roman" w:hAnsi="Times New Roman" w:cs="Times New Roman"/>
          <w:b/>
        </w:rPr>
      </w:pPr>
      <w:bookmarkStart w:id="0" w:name="_Hlk178327904"/>
      <w:r w:rsidRPr="00410350">
        <w:rPr>
          <w:rFonts w:ascii="Times New Roman" w:hAnsi="Times New Roman" w:cs="Times New Roman"/>
          <w:b/>
        </w:rPr>
        <w:t xml:space="preserve">5.4.2 </w:t>
      </w:r>
    </w:p>
    <w:p w14:paraId="69370180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 xml:space="preserve">For </w:t>
      </w:r>
      <w:r w:rsidRPr="00410350">
        <w:rPr>
          <w:rFonts w:ascii="Times New Roman" w:hAnsi="Times New Roman" w:cs="Times New Roman"/>
          <w:position w:val="-24"/>
        </w:rPr>
        <w:object w:dxaOrig="680" w:dyaOrig="620" w14:anchorId="66E1015D">
          <v:shape id="_x0000_i1334" type="#_x0000_t75" style="width:33.6pt;height:31.2pt" o:ole="">
            <v:imagedata r:id="rId611" o:title=""/>
          </v:shape>
          <o:OLEObject Type="Embed" ProgID="Equation.DSMT4" ShapeID="_x0000_i1334" DrawAspect="Content" ObjectID="_1790712944" r:id="rId612"/>
        </w:object>
      </w:r>
      <w:r w:rsidRPr="00410350">
        <w:rPr>
          <w:rFonts w:ascii="Times New Roman" w:hAnsi="Times New Roman" w:cs="Times New Roman"/>
        </w:rPr>
        <w:t xml:space="preserve"> as a pivot </w:t>
      </w:r>
    </w:p>
    <w:p w14:paraId="7E418AF3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000" w:dyaOrig="620" w14:anchorId="60FE2A38">
          <v:shape id="_x0000_i1335" type="#_x0000_t75" style="width:100.2pt;height:31.2pt" o:ole="">
            <v:imagedata r:id="rId613" o:title=""/>
          </v:shape>
          <o:OLEObject Type="Embed" ProgID="Equation.DSMT4" ShapeID="_x0000_i1335" DrawAspect="Content" ObjectID="_1790712945" r:id="rId614"/>
        </w:object>
      </w:r>
    </w:p>
    <w:p w14:paraId="337C8B5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14"/>
        </w:rPr>
        <w:object w:dxaOrig="1260" w:dyaOrig="380" w14:anchorId="11A69398">
          <v:shape id="_x0000_i1336" type="#_x0000_t75" style="width:63.6pt;height:18.6pt" o:ole="">
            <v:imagedata r:id="rId615" o:title=""/>
          </v:shape>
          <o:OLEObject Type="Embed" ProgID="Equation.DSMT4" ShapeID="_x0000_i1336" DrawAspect="Content" ObjectID="_1790712946" r:id="rId61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4"/>
        </w:rPr>
        <w:object w:dxaOrig="1260" w:dyaOrig="380" w14:anchorId="3E78DB40">
          <v:shape id="_x0000_i1337" type="#_x0000_t75" style="width:63.6pt;height:18.6pt" o:ole="">
            <v:imagedata r:id="rId617" o:title=""/>
          </v:shape>
          <o:OLEObject Type="Embed" ProgID="Equation.DSMT4" ShapeID="_x0000_i1337" DrawAspect="Content" ObjectID="_1790712947" r:id="rId618"/>
        </w:object>
      </w:r>
    </w:p>
    <w:p w14:paraId="4BFAFE4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This implies</w:t>
      </w:r>
    </w:p>
    <w:p w14:paraId="76FA741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40" w:dyaOrig="320" w14:anchorId="3D800675">
          <v:shape id="_x0000_i1338" type="#_x0000_t75" style="width:46.8pt;height:16.2pt" o:ole="">
            <v:imagedata r:id="rId619" o:title=""/>
          </v:shape>
          <o:OLEObject Type="Embed" ProgID="Equation.DSMT4" ShapeID="_x0000_i1338" DrawAspect="Content" ObjectID="_1790712948" r:id="rId62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960" w:dyaOrig="320" w14:anchorId="73849908">
          <v:shape id="_x0000_i1339" type="#_x0000_t75" style="width:48pt;height:16.2pt" o:ole="">
            <v:imagedata r:id="rId621" o:title=""/>
          </v:shape>
          <o:OLEObject Type="Embed" ProgID="Equation.DSMT4" ShapeID="_x0000_i1339" DrawAspect="Content" ObjectID="_1790712949" r:id="rId622"/>
        </w:object>
      </w:r>
    </w:p>
    <w:p w14:paraId="01445EF7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8"/>
        </w:rPr>
        <w:object w:dxaOrig="1020" w:dyaOrig="360" w14:anchorId="40EFC2A4">
          <v:shape id="_x0000_i1340" type="#_x0000_t75" style="width:51.6pt;height:18.6pt" o:ole="">
            <v:imagedata r:id="rId623" o:title=""/>
          </v:shape>
          <o:OLEObject Type="Embed" ProgID="Equation.DSMT4" ShapeID="_x0000_i1340" DrawAspect="Content" ObjectID="_1790712950" r:id="rId624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8"/>
        </w:rPr>
        <w:object w:dxaOrig="1020" w:dyaOrig="360" w14:anchorId="490AD56F">
          <v:shape id="_x0000_i1341" type="#_x0000_t75" style="width:51.6pt;height:18.6pt" o:ole="">
            <v:imagedata r:id="rId625" o:title=""/>
          </v:shape>
          <o:OLEObject Type="Embed" ProgID="Equation.DSMT4" ShapeID="_x0000_i1341" DrawAspect="Content" ObjectID="_1790712951" r:id="rId626"/>
        </w:object>
      </w:r>
    </w:p>
    <w:p w14:paraId="36FBDDA8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920" w:dyaOrig="620" w14:anchorId="3FAAE495">
          <v:shape id="_x0000_i1342" type="#_x0000_t75" style="width:146.4pt;height:31.2pt" o:ole="">
            <v:imagedata r:id="rId627" o:title=""/>
          </v:shape>
          <o:OLEObject Type="Embed" ProgID="Equation.DSMT4" ShapeID="_x0000_i1342" DrawAspect="Content" ObjectID="_1790712952" r:id="rId628"/>
        </w:object>
      </w:r>
    </w:p>
    <w:p w14:paraId="77734B2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ab/>
        <w:t xml:space="preserve">98% confidence interval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1A0FF921">
          <v:shape id="_x0000_i1343" type="#_x0000_t75" style="width:10.2pt;height:13.8pt" o:ole="">
            <v:imagedata r:id="rId629" o:title=""/>
          </v:shape>
          <o:OLEObject Type="Embed" ProgID="Equation.DSMT4" ShapeID="_x0000_i1343" DrawAspect="Content" ObjectID="_1790712953" r:id="rId630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28"/>
        </w:rPr>
        <w:object w:dxaOrig="1600" w:dyaOrig="660" w14:anchorId="71D52806">
          <v:shape id="_x0000_i1344" type="#_x0000_t75" style="width:79.8pt;height:33pt" o:ole="">
            <v:imagedata r:id="rId631" o:title=""/>
          </v:shape>
          <o:OLEObject Type="Embed" ProgID="Equation.DSMT4" ShapeID="_x0000_i1344" DrawAspect="Content" ObjectID="_1790712954" r:id="rId632"/>
        </w:object>
      </w:r>
    </w:p>
    <w:bookmarkEnd w:id="0"/>
    <w:p w14:paraId="1D16E3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21AA311" w14:textId="228DD691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3 </w:t>
      </w:r>
    </w:p>
    <w:p w14:paraId="1FF6CE23" w14:textId="36F6EF39" w:rsidR="005E29D7" w:rsidRPr="00410350" w:rsidRDefault="005E29D7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Z is a standard normal random variable with known variance, thus we simply treat -2.81 and 2.75 as coming from a standard normal distribution.</w:t>
      </w:r>
    </w:p>
    <w:p w14:paraId="3A443FDD" w14:textId="4F629AD1" w:rsidR="005E29D7" w:rsidRPr="00410350" w:rsidRDefault="00DC365D" w:rsidP="005E29D7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3260" w:dyaOrig="320" w14:anchorId="6752D92D">
          <v:shape id="Object85" o:spid="_x0000_i1345" type="#_x0000_t75" alt="OLE-object" style="width:187.2pt;height:16.8pt;visibility:visible;mso-wrap-style:square" o:ole="">
            <v:imagedata r:id="rId633" o:title="OLE-object"/>
          </v:shape>
          <o:OLEObject Type="Embed" ProgID="Equation.3" ShapeID="Object85" DrawAspect="Content" ObjectID="_1790712955" r:id="rId634"/>
        </w:object>
      </w:r>
    </w:p>
    <w:p w14:paraId="48F933D9" w14:textId="77777777" w:rsidR="005E29D7" w:rsidRPr="00410350" w:rsidRDefault="005E29D7" w:rsidP="005E29D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321BC1C1" w14:textId="472CFCA2" w:rsidR="006661F9" w:rsidRPr="00410350" w:rsidRDefault="005E29D7" w:rsidP="00F91F1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color w:val="000000"/>
        </w:rPr>
        <w:object w:dxaOrig="4180" w:dyaOrig="660" w14:anchorId="7BD9FEA1">
          <v:shape id="Object86" o:spid="_x0000_i1346" type="#_x0000_t75" alt="OLE-object" style="width:208.8pt;height:36pt;visibility:visible;mso-wrap-style:square" o:ole="">
            <v:imagedata r:id="rId635" o:title="OLE-object"/>
          </v:shape>
          <o:OLEObject Type="Embed" ProgID="Equation.3" ShapeID="Object86" DrawAspect="Content" ObjectID="_1790712956" r:id="rId636"/>
        </w:object>
      </w:r>
      <w:r w:rsidR="006661F9" w:rsidRPr="00410350">
        <w:rPr>
          <w:rFonts w:ascii="Times New Roman" w:hAnsi="Times New Roman" w:cs="Times New Roman"/>
        </w:rPr>
        <w:t xml:space="preserve">      </w:t>
      </w:r>
    </w:p>
    <w:p w14:paraId="6DE4E798" w14:textId="2D38D0C8" w:rsidR="006661F9" w:rsidRPr="00410350" w:rsidRDefault="006661F9" w:rsidP="006661F9">
      <w:pPr>
        <w:rPr>
          <w:rFonts w:ascii="Times New Roman" w:hAnsi="Times New Roman" w:cs="Times New Roman"/>
        </w:rPr>
      </w:pPr>
    </w:p>
    <w:p w14:paraId="77AE48B8" w14:textId="7428A04B" w:rsidR="00580055" w:rsidRPr="00410350" w:rsidRDefault="00580055" w:rsidP="006661F9">
      <w:pPr>
        <w:rPr>
          <w:rFonts w:ascii="Times New Roman" w:hAnsi="Times New Roman" w:cs="Times New Roman"/>
        </w:rPr>
      </w:pPr>
    </w:p>
    <w:p w14:paraId="559A5B59" w14:textId="77777777" w:rsidR="00580055" w:rsidRPr="00410350" w:rsidRDefault="00580055" w:rsidP="006661F9">
      <w:pPr>
        <w:rPr>
          <w:rFonts w:ascii="Times New Roman" w:hAnsi="Times New Roman" w:cs="Times New Roman"/>
        </w:rPr>
      </w:pPr>
    </w:p>
    <w:p w14:paraId="0195B4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673287AC" w14:textId="09A72D00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4 </w:t>
      </w:r>
    </w:p>
    <w:p w14:paraId="42F5F83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4870AD4">
          <v:shape id="_x0000_i1347" type="#_x0000_t75" style="width:33.6pt;height:13.8pt" o:ole="">
            <v:imagedata r:id="rId637" o:title=""/>
          </v:shape>
          <o:OLEObject Type="Embed" ProgID="Equation.DSMT4" ShapeID="_x0000_i1347" DrawAspect="Content" ObjectID="_1790712957" r:id="rId638"/>
        </w:object>
      </w:r>
    </w:p>
    <w:p w14:paraId="7141414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6BB727C0">
          <v:shape id="_x0000_i1348" type="#_x0000_t75" style="width:46.8pt;height:17.4pt" o:ole="">
            <v:imagedata r:id="rId639" o:title=""/>
          </v:shape>
          <o:OLEObject Type="Embed" ProgID="Equation.DSMT4" ShapeID="_x0000_i1348" DrawAspect="Content" ObjectID="_1790712958" r:id="rId640"/>
        </w:object>
      </w:r>
    </w:p>
    <w:p w14:paraId="6F7344EB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C7CEE8D">
          <v:shape id="_x0000_i1349" type="#_x0000_t75" style="width:45.6pt;height:13.8pt" o:ole="">
            <v:imagedata r:id="rId641" o:title=""/>
          </v:shape>
          <o:OLEObject Type="Embed" ProgID="Equation.DSMT4" ShapeID="_x0000_i1349" DrawAspect="Content" ObjectID="_1790712959" r:id="rId642"/>
        </w:object>
      </w:r>
    </w:p>
    <w:p w14:paraId="3427E7A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0FD89687">
          <v:shape id="_x0000_i1350" type="#_x0000_t75" style="width:12pt;height:12.6pt" o:ole="">
            <v:imagedata r:id="rId643" o:title=""/>
          </v:shape>
          <o:OLEObject Type="Embed" ProgID="Equation.DSMT4" ShapeID="_x0000_i1350" DrawAspect="Content" ObjectID="_1790712960" r:id="rId644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79EFBEDF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659" w:dyaOrig="660" w14:anchorId="031383E6">
          <v:shape id="_x0000_i1351" type="#_x0000_t75" style="width:133.2pt;height:33pt" o:ole="">
            <v:imagedata r:id="rId645" o:title=""/>
          </v:shape>
          <o:OLEObject Type="Embed" ProgID="Equation.DSMT4" ShapeID="_x0000_i1351" DrawAspect="Content" ObjectID="_1790712961" r:id="rId646"/>
        </w:object>
      </w:r>
    </w:p>
    <w:p w14:paraId="7D7A67D8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1EB7D3A4">
          <v:shape id="_x0000_i1352" type="#_x0000_t75" style="width:198.6pt;height:33pt" o:ole="">
            <v:imagedata r:id="rId647" o:title=""/>
          </v:shape>
          <o:OLEObject Type="Embed" ProgID="Equation.DSMT4" ShapeID="_x0000_i1352" DrawAspect="Content" ObjectID="_1790712962" r:id="rId648"/>
        </w:object>
      </w:r>
    </w:p>
    <w:p w14:paraId="5BEECCF7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60" w:dyaOrig="320" w14:anchorId="0D3F0031">
          <v:shape id="_x0000_i1353" type="#_x0000_t75" style="width:82.8pt;height:16.2pt" o:ole="">
            <v:imagedata r:id="rId649" o:title=""/>
          </v:shape>
          <o:OLEObject Type="Embed" ProgID="Equation.DSMT4" ShapeID="_x0000_i1353" DrawAspect="Content" ObjectID="_1790712963" r:id="rId650"/>
        </w:object>
      </w:r>
    </w:p>
    <w:p w14:paraId="733A178A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6A5F3FC" w14:textId="1D8DE807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 xml:space="preserve">.5 </w:t>
      </w:r>
    </w:p>
    <w:p w14:paraId="778DBEEB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12"/>
        </w:rPr>
        <w:object w:dxaOrig="1380" w:dyaOrig="380" w14:anchorId="44F71877">
          <v:shape id="_x0000_i1354" type="#_x0000_t75" style="width:69pt;height:18.6pt" o:ole="">
            <v:imagedata r:id="rId651" o:title=""/>
          </v:shape>
          <o:OLEObject Type="Embed" ProgID="Equation.DSMT4" ShapeID="_x0000_i1354" DrawAspect="Content" ObjectID="_1790712964" r:id="rId652"/>
        </w:object>
      </w:r>
    </w:p>
    <w:p w14:paraId="13E23C4D" w14:textId="77777777" w:rsidR="006661F9" w:rsidRPr="00410350" w:rsidRDefault="006661F9" w:rsidP="006661F9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hAnsi="Times New Roman" w:cs="Times New Roman"/>
          <w:position w:val="-24"/>
        </w:rPr>
        <w:object w:dxaOrig="1719" w:dyaOrig="660" w14:anchorId="56725DB4">
          <v:shape id="_x0000_i1355" type="#_x0000_t75" style="width:85.8pt;height:33pt" o:ole="">
            <v:imagedata r:id="rId653" o:title=""/>
          </v:shape>
          <o:OLEObject Type="Embed" ProgID="Equation.DSMT4" ShapeID="_x0000_i1355" DrawAspect="Content" ObjectID="_1790712965" r:id="rId654"/>
        </w:object>
      </w:r>
    </w:p>
    <w:p w14:paraId="6930246C" w14:textId="77777777" w:rsidR="006661F9" w:rsidRPr="00410350" w:rsidRDefault="006661F9" w:rsidP="006661F9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Pivot=</w:t>
      </w:r>
      <w:r w:rsidRPr="00410350">
        <w:rPr>
          <w:rFonts w:ascii="Times New Roman" w:hAnsi="Times New Roman" w:cs="Times New Roman"/>
          <w:position w:val="-24"/>
        </w:rPr>
        <w:object w:dxaOrig="900" w:dyaOrig="660" w14:anchorId="7C819F60">
          <v:shape id="_x0000_i1356" type="#_x0000_t75" style="width:45.6pt;height:33pt" o:ole="">
            <v:imagedata r:id="rId655" o:title=""/>
          </v:shape>
          <o:OLEObject Type="Embed" ProgID="Equation.DSMT4" ShapeID="_x0000_i1356" DrawAspect="Content" ObjectID="_1790712966" r:id="rId656"/>
        </w:object>
      </w:r>
      <w:r w:rsidRPr="00410350">
        <w:rPr>
          <w:rFonts w:ascii="Times New Roman" w:hAnsi="Times New Roman" w:cs="Times New Roman"/>
        </w:rPr>
        <w:t>; where only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13CC0FAD">
          <v:shape id="_x0000_i1357" type="#_x0000_t75" style="width:16.2pt;height:16.2pt" o:ole="">
            <v:imagedata r:id="rId657" o:title=""/>
          </v:shape>
          <o:OLEObject Type="Embed" ProgID="Equation.DSMT4" ShapeID="_x0000_i1357" DrawAspect="Content" ObjectID="_1790712967" r:id="rId658"/>
        </w:object>
      </w:r>
      <w:r w:rsidRPr="00410350">
        <w:rPr>
          <w:rFonts w:ascii="Times New Roman" w:hAnsi="Times New Roman" w:cs="Times New Roman"/>
        </w:rPr>
        <w:t>is unknown.</w:t>
      </w:r>
    </w:p>
    <w:p w14:paraId="76F223E4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20" w:dyaOrig="660" w14:anchorId="1682259C">
          <v:shape id="_x0000_i1358" type="#_x0000_t75" style="width:131.4pt;height:33pt" o:ole="">
            <v:imagedata r:id="rId659" o:title=""/>
          </v:shape>
          <o:OLEObject Type="Embed" ProgID="Equation.DSMT4" ShapeID="_x0000_i1358" DrawAspect="Content" ObjectID="_1790712968" r:id="rId660"/>
        </w:object>
      </w:r>
    </w:p>
    <w:p w14:paraId="4257C7CE" w14:textId="182DDF66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020" w:dyaOrig="660" w14:anchorId="19E98945">
          <v:shape id="_x0000_i1359" type="#_x0000_t75" style="width:201pt;height:33pt" o:ole="">
            <v:imagedata r:id="rId661" o:title=""/>
          </v:shape>
          <o:OLEObject Type="Embed" ProgID="Equation.DSMT4" ShapeID="_x0000_i1359" DrawAspect="Content" ObjectID="_1790712969" r:id="rId662"/>
        </w:object>
      </w:r>
    </w:p>
    <w:p w14:paraId="3C990BEB" w14:textId="6BABE687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099" w:dyaOrig="740" w14:anchorId="2F43ED5D">
          <v:shape id="_x0000_i1360" type="#_x0000_t75" style="width:205.2pt;height:37.2pt" o:ole="">
            <v:imagedata r:id="rId663" o:title=""/>
          </v:shape>
          <o:OLEObject Type="Embed" ProgID="Equation.DSMT4" ShapeID="_x0000_i1360" DrawAspect="Content" ObjectID="_1790712970" r:id="rId664"/>
        </w:object>
      </w:r>
    </w:p>
    <w:p w14:paraId="566B074B" w14:textId="7864F94F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580" w:dyaOrig="740" w14:anchorId="5BF5E5B2">
          <v:shape id="_x0000_i1361" type="#_x0000_t75" style="width:178.8pt;height:37.2pt" o:ole="">
            <v:imagedata r:id="rId665" o:title=""/>
          </v:shape>
          <o:OLEObject Type="Embed" ProgID="Equation.DSMT4" ShapeID="_x0000_i1361" DrawAspect="Content" ObjectID="_1790712971" r:id="rId666"/>
        </w:object>
      </w:r>
    </w:p>
    <w:p w14:paraId="6303A8AD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o </w:t>
      </w:r>
      <w:r w:rsidRPr="00410350">
        <w:rPr>
          <w:rFonts w:ascii="Times New Roman" w:hAnsi="Times New Roman" w:cs="Times New Roman"/>
          <w:position w:val="-10"/>
        </w:rPr>
        <w:object w:dxaOrig="1340" w:dyaOrig="320" w14:anchorId="0379C080">
          <v:shape id="_x0000_i1362" type="#_x0000_t75" style="width:67.2pt;height:16.2pt" o:ole="">
            <v:imagedata r:id="rId667" o:title=""/>
          </v:shape>
          <o:OLEObject Type="Embed" ProgID="Equation.DSMT4" ShapeID="_x0000_i1362" DrawAspect="Content" ObjectID="_1790712972" r:id="rId668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0DA9203">
          <v:shape id="_x0000_i1363" type="#_x0000_t75" style="width:16.2pt;height:16.2pt" o:ole="">
            <v:imagedata r:id="rId657" o:title=""/>
          </v:shape>
          <o:OLEObject Type="Embed" ProgID="Equation.DSMT4" ShapeID="_x0000_i1363" DrawAspect="Content" ObjectID="_1790712973" r:id="rId669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1E6AEC49" w14:textId="0E3251E9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560" w:dyaOrig="740" w14:anchorId="0C20810B">
          <v:shape id="_x0000_i1364" type="#_x0000_t75" style="width:127.8pt;height:37.2pt" o:ole="">
            <v:imagedata r:id="rId670" o:title=""/>
          </v:shape>
          <o:OLEObject Type="Embed" ProgID="Equation.DSMT4" ShapeID="_x0000_i1364" DrawAspect="Content" ObjectID="_1790712974" r:id="rId671"/>
        </w:object>
      </w:r>
    </w:p>
    <w:p w14:paraId="06F77488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80" w14:anchorId="56033187">
          <v:shape id="_x0000_i1365" type="#_x0000_t75" style="width:118.2pt;height:18.6pt" o:ole="">
            <v:imagedata r:id="rId672" o:title=""/>
          </v:shape>
          <o:OLEObject Type="Embed" ProgID="Equation.DSMT4" ShapeID="_x0000_i1365" DrawAspect="Content" ObjectID="_1790712975" r:id="rId673"/>
        </w:object>
      </w:r>
    </w:p>
    <w:p w14:paraId="5E3E27DF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538FDA2A">
          <v:shape id="_x0000_i1366" type="#_x0000_t75" style="width:38.4pt;height:13.8pt" o:ole="">
            <v:imagedata r:id="rId674" o:title=""/>
          </v:shape>
          <o:OLEObject Type="Embed" ProgID="Equation.DSMT4" ShapeID="_x0000_i1366" DrawAspect="Content" ObjectID="_1790712976" r:id="rId67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50B15A18">
          <v:shape id="_x0000_i1367" type="#_x0000_t75" style="width:53.4pt;height:13.8pt" o:ole="">
            <v:imagedata r:id="rId676" o:title=""/>
          </v:shape>
          <o:OLEObject Type="Embed" ProgID="Equation.DSMT4" ShapeID="_x0000_i1367" DrawAspect="Content" ObjectID="_1790712977" r:id="rId677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160" w:dyaOrig="279" w14:anchorId="3EDA2695">
          <v:shape id="_x0000_i1368" type="#_x0000_t75" style="width:58.2pt;height:13.8pt" o:ole="">
            <v:imagedata r:id="rId678" o:title=""/>
          </v:shape>
          <o:OLEObject Type="Embed" ProgID="Equation.DSMT4" ShapeID="_x0000_i1368" DrawAspect="Content" ObjectID="_1790712978" r:id="rId679"/>
        </w:object>
      </w:r>
    </w:p>
    <w:p w14:paraId="118C8522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700" w:dyaOrig="400" w14:anchorId="5206F021">
          <v:shape id="_x0000_i1369" type="#_x0000_t75" style="width:135.6pt;height:19.8pt" o:ole="">
            <v:imagedata r:id="rId680" o:title=""/>
          </v:shape>
          <o:OLEObject Type="Embed" ProgID="Equation.DSMT4" ShapeID="_x0000_i1369" DrawAspect="Content" ObjectID="_1790712979" r:id="rId681"/>
        </w:object>
      </w:r>
    </w:p>
    <w:p w14:paraId="56DC2B23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400" w:dyaOrig="400" w14:anchorId="6F36FF32">
          <v:shape id="_x0000_i1370" type="#_x0000_t75" style="width:120pt;height:19.8pt" o:ole="">
            <v:imagedata r:id="rId682" o:title=""/>
          </v:shape>
          <o:OLEObject Type="Embed" ProgID="Equation.DSMT4" ShapeID="_x0000_i1370" DrawAspect="Content" ObjectID="_1790712980" r:id="rId683"/>
        </w:object>
      </w:r>
    </w:p>
    <w:p w14:paraId="576FC9FC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</w:p>
    <w:p w14:paraId="76A4B471" w14:textId="77777777" w:rsidR="006661F9" w:rsidRPr="00410350" w:rsidRDefault="006661F9" w:rsidP="006661F9">
      <w:pPr>
        <w:ind w:left="360" w:firstLine="120"/>
        <w:rPr>
          <w:rFonts w:ascii="Times New Roman" w:hAnsi="Times New Roman" w:cs="Times New Roman"/>
        </w:rPr>
      </w:pPr>
    </w:p>
    <w:p w14:paraId="27AB4279" w14:textId="7E967E09" w:rsidR="006661F9" w:rsidRPr="00410350" w:rsidRDefault="00B638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460" w:dyaOrig="740" w14:anchorId="2BE91FDF">
          <v:shape id="_x0000_i1371" type="#_x0000_t75" style="width:272.4pt;height:37.2pt" o:ole="">
            <v:imagedata r:id="rId684" o:title=""/>
          </v:shape>
          <o:OLEObject Type="Embed" ProgID="Equation.DSMT4" ShapeID="_x0000_i1371" DrawAspect="Content" ObjectID="_1790712981" r:id="rId685"/>
        </w:object>
      </w:r>
    </w:p>
    <w:p w14:paraId="7021D354" w14:textId="12EF519B" w:rsidR="006661F9" w:rsidRPr="00410350" w:rsidRDefault="006661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0% confident that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8677C">
          <v:shape id="_x0000_i1372" type="#_x0000_t75" style="width:16.2pt;height:16.2pt" o:ole="">
            <v:imagedata r:id="rId686" o:title=""/>
          </v:shape>
          <o:OLEObject Type="Embed" ProgID="Equation.DSMT4" ShapeID="_x0000_i1372" DrawAspect="Content" ObjectID="_1790712982" r:id="rId687"/>
        </w:object>
      </w:r>
      <w:r w:rsidRPr="00410350">
        <w:rPr>
          <w:rFonts w:ascii="Times New Roman" w:hAnsi="Times New Roman" w:cs="Times New Roman"/>
        </w:rPr>
        <w:t xml:space="preserve"> lies in the interval (9.985, 28.903).</w:t>
      </w:r>
    </w:p>
    <w:p w14:paraId="021A6DE5" w14:textId="67295629" w:rsidR="0056382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6</w:t>
      </w:r>
    </w:p>
    <w:p w14:paraId="37DB4055" w14:textId="160C333B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320" w:dyaOrig="2480" w14:anchorId="78860529">
          <v:shape id="_x0000_i1373" type="#_x0000_t75" style="width:115.8pt;height:124.2pt" o:ole="">
            <v:imagedata r:id="rId688" o:title=""/>
          </v:shape>
          <o:OLEObject Type="Embed" ProgID="Equation.DSMT4" ShapeID="_x0000_i1373" DrawAspect="Content" ObjectID="_1790712983" r:id="rId689"/>
        </w:object>
      </w:r>
    </w:p>
    <w:p w14:paraId="6D160B17" w14:textId="3851DA95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we have,</w:t>
      </w:r>
    </w:p>
    <w:p w14:paraId="373B4705" w14:textId="6F7CB3B2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3519" w:dyaOrig="2940" w14:anchorId="6B6C736A">
          <v:shape id="_x0000_i1374" type="#_x0000_t75" style="width:176.4pt;height:147pt" o:ole="">
            <v:imagedata r:id="rId690" o:title=""/>
          </v:shape>
          <o:OLEObject Type="Embed" ProgID="Equation.DSMT4" ShapeID="_x0000_i1374" DrawAspect="Content" ObjectID="_1790712984" r:id="rId691"/>
        </w:object>
      </w:r>
    </w:p>
    <w:p w14:paraId="1E06A901" w14:textId="12981C8A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708B8990" w14:textId="48C319E8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1-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07C6F704">
          <v:shape id="_x0000_i1375" type="#_x0000_t75" style="width:12pt;height:10.8pt" o:ole="">
            <v:imagedata r:id="rId692" o:title=""/>
          </v:shape>
          <o:OLEObject Type="Embed" ProgID="Equation.DSMT4" ShapeID="_x0000_i1375" DrawAspect="Content" ObjectID="_1790712985" r:id="rId693"/>
        </w:object>
      </w:r>
      <w:r w:rsidRPr="00410350">
        <w:rPr>
          <w:rFonts w:ascii="Times New Roman" w:hAnsi="Times New Roman" w:cs="Times New Roman"/>
        </w:rPr>
        <w:t>)</w:t>
      </w:r>
      <w:r w:rsidRPr="00410350">
        <w:rPr>
          <w:rFonts w:ascii="Times New Roman" w:hAnsi="Times New Roman" w:cs="Times New Roman"/>
          <w:position w:val="-4"/>
        </w:rPr>
        <w:object w:dxaOrig="180" w:dyaOrig="200" w14:anchorId="3AD534D3">
          <v:shape id="_x0000_i1376" type="#_x0000_t75" style="width:9.6pt;height:10.2pt" o:ole="">
            <v:imagedata r:id="rId694" o:title=""/>
          </v:shape>
          <o:OLEObject Type="Embed" ProgID="Equation.DSMT4" ShapeID="_x0000_i1376" DrawAspect="Content" ObjectID="_1790712986" r:id="rId695"/>
        </w:object>
      </w:r>
      <w:r w:rsidRPr="00410350">
        <w:rPr>
          <w:rFonts w:ascii="Times New Roman" w:hAnsi="Times New Roman" w:cs="Times New Roman"/>
        </w:rPr>
        <w:t xml:space="preserve">100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5BD9AEE">
          <v:shape id="_x0000_i1377" type="#_x0000_t75" style="width:12pt;height:16.2pt" o:ole="">
            <v:imagedata r:id="rId696" o:title=""/>
          </v:shape>
          <o:OLEObject Type="Embed" ProgID="Equation.DSMT4" ShapeID="_x0000_i1377" DrawAspect="Content" ObjectID="_1790712987" r:id="rId697"/>
        </w:object>
      </w:r>
      <w:r w:rsidRPr="00410350">
        <w:rPr>
          <w:rFonts w:ascii="Times New Roman" w:hAnsi="Times New Roman" w:cs="Times New Roman"/>
        </w:rPr>
        <w:t xml:space="preserve"> is given by</w:t>
      </w:r>
    </w:p>
    <w:p w14:paraId="7FC5C506" w14:textId="52A002FF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700" w:dyaOrig="1359" w14:anchorId="7DFB3B18">
          <v:shape id="_x0000_i1378" type="#_x0000_t75" style="width:84.6pt;height:67.8pt" o:ole="">
            <v:imagedata r:id="rId698" o:title=""/>
          </v:shape>
          <o:OLEObject Type="Embed" ProgID="Equation.DSMT4" ShapeID="_x0000_i1378" DrawAspect="Content" ObjectID="_1790712988" r:id="rId699"/>
        </w:object>
      </w:r>
    </w:p>
    <w:p w14:paraId="5F9FDF61" w14:textId="5FD2E0D2" w:rsidR="007E79B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7</w:t>
      </w:r>
    </w:p>
    <w:p w14:paraId="34625FF5" w14:textId="19C121B9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Our sufficient statistic is </w:t>
      </w:r>
      <w:r w:rsidRPr="00410350">
        <w:rPr>
          <w:rFonts w:cs="Times New Roman"/>
          <w:position w:val="-18"/>
          <w:sz w:val="22"/>
          <w:szCs w:val="22"/>
        </w:rPr>
        <w:object w:dxaOrig="2580" w:dyaOrig="480" w14:anchorId="470273F8">
          <v:shape id="_x0000_i1379" type="#_x0000_t75" style="width:129pt;height:24pt" o:ole="">
            <v:imagedata r:id="rId700" o:title=""/>
          </v:shape>
          <o:OLEObject Type="Embed" ProgID="Equation.DSMT4" ShapeID="_x0000_i1379" DrawAspect="Content" ObjectID="_1790712989" r:id="rId701"/>
        </w:object>
      </w:r>
      <w:r w:rsidRPr="00410350">
        <w:rPr>
          <w:rFonts w:cs="Times New Roman"/>
          <w:sz w:val="22"/>
          <w:szCs w:val="22"/>
        </w:rPr>
        <w:t xml:space="preserve"> and </w:t>
      </w:r>
      <w:r w:rsidRPr="00410350">
        <w:rPr>
          <w:rFonts w:cs="Times New Roman"/>
          <w:position w:val="-18"/>
          <w:sz w:val="22"/>
          <w:szCs w:val="22"/>
        </w:rPr>
        <w:object w:dxaOrig="2140" w:dyaOrig="480" w14:anchorId="1FBDB69C">
          <v:shape id="_x0000_i1380" type="#_x0000_t75" style="width:106.8pt;height:24pt" o:ole="">
            <v:imagedata r:id="rId702" o:title=""/>
          </v:shape>
          <o:OLEObject Type="Embed" ProgID="Equation.DSMT4" ShapeID="_x0000_i1380" DrawAspect="Content" ObjectID="_1790712990" r:id="rId703"/>
        </w:object>
      </w:r>
      <w:r w:rsidRPr="00410350">
        <w:rPr>
          <w:rFonts w:cs="Times New Roman"/>
          <w:sz w:val="22"/>
          <w:szCs w:val="22"/>
        </w:rPr>
        <w:t xml:space="preserve">. we can use the pivotal quantity </w:t>
      </w:r>
      <w:r w:rsidRPr="00410350">
        <w:rPr>
          <w:rFonts w:cs="Times New Roman"/>
          <w:position w:val="-26"/>
          <w:sz w:val="22"/>
          <w:szCs w:val="22"/>
        </w:rPr>
        <w:object w:dxaOrig="1840" w:dyaOrig="639" w14:anchorId="69503DFB">
          <v:shape id="_x0000_i1381" type="#_x0000_t75" style="width:91.8pt;height:32.4pt" o:ole="">
            <v:imagedata r:id="rId704" o:title=""/>
          </v:shape>
          <o:OLEObject Type="Embed" ProgID="Equation.DSMT4" ShapeID="_x0000_i1381" DrawAspect="Content" ObjectID="_1790712991" r:id="rId705"/>
        </w:object>
      </w:r>
      <w:r w:rsidRPr="00410350">
        <w:rPr>
          <w:rFonts w:cs="Times New Roman"/>
          <w:sz w:val="22"/>
          <w:szCs w:val="22"/>
        </w:rPr>
        <w:t xml:space="preserve">which is a distribution that does not depend on </w:t>
      </w:r>
      <w:r w:rsidRPr="00410350">
        <w:rPr>
          <w:rFonts w:cs="Times New Roman"/>
          <w:position w:val="-6"/>
          <w:sz w:val="22"/>
          <w:szCs w:val="22"/>
        </w:rPr>
        <w:object w:dxaOrig="200" w:dyaOrig="279" w14:anchorId="1231EAE0">
          <v:shape id="_x0000_i1382" type="#_x0000_t75" style="width:10.2pt;height:13.8pt" o:ole="">
            <v:imagedata r:id="rId706" o:title=""/>
          </v:shape>
          <o:OLEObject Type="Embed" ProgID="Equation.DSMT4" ShapeID="_x0000_i1382" DrawAspect="Content" ObjectID="_1790712992" r:id="rId707"/>
        </w:object>
      </w:r>
      <w:r w:rsidRPr="00410350">
        <w:rPr>
          <w:rFonts w:cs="Times New Roman"/>
          <w:sz w:val="22"/>
          <w:szCs w:val="22"/>
        </w:rPr>
        <w:t>. Now, we can construct our confidence interval as follows.</w:t>
      </w:r>
    </w:p>
    <w:p w14:paraId="77AC2BA3" w14:textId="3AA70472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object w:dxaOrig="3080" w:dyaOrig="760" w14:anchorId="451CA9D5">
          <v:shape id="Object95" o:spid="_x0000_i1383" type="#_x0000_t75" alt="OLE-object" style="width:151.8pt;height:36pt;visibility:visible;mso-wrap-style:square" o:ole="">
            <v:imagedata r:id="rId708" o:title="OLE-object"/>
          </v:shape>
          <o:OLEObject Type="Embed" ProgID="Equation.3" ShapeID="Object95" DrawAspect="Content" ObjectID="_1790712993" r:id="rId709"/>
        </w:object>
      </w:r>
    </w:p>
    <w:p w14:paraId="2E2EE6D7" w14:textId="77777777" w:rsidR="00E30645" w:rsidRPr="00410350" w:rsidRDefault="00E30645" w:rsidP="00F16E6D">
      <w:pPr>
        <w:ind w:firstLine="720"/>
        <w:rPr>
          <w:rFonts w:ascii="Times New Roman" w:hAnsi="Times New Roman" w:cs="Times New Roman"/>
        </w:rPr>
      </w:pPr>
    </w:p>
    <w:p w14:paraId="7E17D8AC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79FA787A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4FBC6577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0F638773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66D21CE7" w14:textId="098D5E33" w:rsidR="00F16E6D" w:rsidRPr="00410350" w:rsidRDefault="00F16E6D" w:rsidP="00F16E6D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8</w:t>
      </w:r>
    </w:p>
    <w:p w14:paraId="1EAD9867" w14:textId="56FAE21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1C16519" w14:textId="77B1FE72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4"/>
        </w:rPr>
        <w:object w:dxaOrig="2960" w:dyaOrig="3260" w14:anchorId="44AD4FED">
          <v:shape id="_x0000_i1384" type="#_x0000_t75" style="width:147.6pt;height:162.6pt" o:ole="">
            <v:imagedata r:id="rId710" o:title=""/>
          </v:shape>
          <o:OLEObject Type="Embed" ProgID="Equation.DSMT4" ShapeID="_x0000_i1384" DrawAspect="Content" ObjectID="_1790712994" r:id="rId711"/>
        </w:object>
      </w:r>
    </w:p>
    <w:p w14:paraId="027B479D" w14:textId="600502B1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B451FD6" w14:textId="52C615E3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099" w:dyaOrig="2280" w14:anchorId="0761B07C">
          <v:shape id="_x0000_i1385" type="#_x0000_t75" style="width:205.2pt;height:114pt" o:ole="">
            <v:imagedata r:id="rId712" o:title=""/>
          </v:shape>
          <o:OLEObject Type="Embed" ProgID="Equation.DSMT4" ShapeID="_x0000_i1385" DrawAspect="Content" ObjectID="_1790712995" r:id="rId713"/>
        </w:object>
      </w:r>
    </w:p>
    <w:p w14:paraId="144293FD" w14:textId="4E25526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90</w:t>
      </w:r>
      <w:r w:rsidR="00573DC5" w:rsidRPr="00410350">
        <w:rPr>
          <w:rFonts w:ascii="Times New Roman" w:hAnsi="Times New Roman" w:cs="Times New Roman"/>
        </w:rPr>
        <w:t xml:space="preserve">% confidence interval for </w:t>
      </w:r>
      <w:r w:rsidR="00573DC5" w:rsidRPr="00410350">
        <w:rPr>
          <w:rFonts w:ascii="Times New Roman" w:hAnsi="Times New Roman" w:cs="Times New Roman"/>
          <w:position w:val="-6"/>
        </w:rPr>
        <w:object w:dxaOrig="220" w:dyaOrig="279" w14:anchorId="795978BE">
          <v:shape id="_x0000_i1386" type="#_x0000_t75" style="width:10.8pt;height:13.8pt" o:ole="">
            <v:imagedata r:id="rId714" o:title=""/>
          </v:shape>
          <o:OLEObject Type="Embed" ProgID="Equation.DSMT4" ShapeID="_x0000_i1386" DrawAspect="Content" ObjectID="_1790712996" r:id="rId715"/>
        </w:object>
      </w:r>
      <w:r w:rsidR="00573DC5" w:rsidRPr="00410350">
        <w:rPr>
          <w:rFonts w:ascii="Times New Roman" w:hAnsi="Times New Roman" w:cs="Times New Roman"/>
        </w:rPr>
        <w:t>is</w:t>
      </w:r>
    </w:p>
    <w:p w14:paraId="08D7FD43" w14:textId="270C3F11" w:rsidR="00573DC5" w:rsidRDefault="00573DC5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840" w:dyaOrig="840" w14:anchorId="3A7E5688">
          <v:shape id="_x0000_i1387" type="#_x0000_t75" style="width:141.6pt;height:42pt" o:ole="">
            <v:imagedata r:id="rId716" o:title=""/>
          </v:shape>
          <o:OLEObject Type="Embed" ProgID="Equation.DSMT4" ShapeID="_x0000_i1387" DrawAspect="Content" ObjectID="_1790712997" r:id="rId717"/>
        </w:object>
      </w:r>
    </w:p>
    <w:p w14:paraId="1BDC44F9" w14:textId="6C4EB71B" w:rsidR="00D949CB" w:rsidRDefault="00D949CB" w:rsidP="00F16E6D">
      <w:pPr>
        <w:ind w:firstLine="720"/>
        <w:rPr>
          <w:rFonts w:ascii="Times New Roman" w:hAnsi="Times New Roman" w:cs="Times New Roman"/>
        </w:rPr>
      </w:pPr>
    </w:p>
    <w:p w14:paraId="4424C4D6" w14:textId="4965A8A2" w:rsidR="00D949CB" w:rsidRDefault="00D949CB" w:rsidP="00D949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)</w:t>
      </w:r>
    </w:p>
    <w:p w14:paraId="48EBFA43" w14:textId="16C71737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90 %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649BD98E">
          <v:shape id="_x0000_i1388" type="#_x0000_t75" style="width:10.8pt;height:13.8pt" o:ole="">
            <v:imagedata r:id="rId718" o:title=""/>
          </v:shape>
          <o:OLEObject Type="Embed" ProgID="Equation.DSMT4" ShapeID="_x0000_i1388" DrawAspect="Content" ObjectID="_1790712998" r:id="rId719"/>
        </w:object>
      </w:r>
      <w:r w:rsidRPr="00463522">
        <w:rPr>
          <w:rFonts w:ascii="Times New Roman" w:hAnsi="Times New Roman" w:cs="Times New Roman"/>
        </w:rPr>
        <w:t xml:space="preserve"> is given by:</w:t>
      </w:r>
    </w:p>
    <w:p w14:paraId="18849E73" w14:textId="0862F918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6"/>
        </w:rPr>
        <w:object w:dxaOrig="2840" w:dyaOrig="840" w14:anchorId="255D53C2">
          <v:shape id="_x0000_i1389" type="#_x0000_t75" style="width:141.6pt;height:42pt" o:ole="">
            <v:imagedata r:id="rId716" o:title=""/>
          </v:shape>
          <o:OLEObject Type="Embed" ProgID="Equation.DSMT4" ShapeID="_x0000_i1389" DrawAspect="Content" ObjectID="_1790712999" r:id="rId720"/>
        </w:object>
      </w:r>
    </w:p>
    <w:p w14:paraId="29EF03D2" w14:textId="12B5B8AA" w:rsidR="00D50ED6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Assuming that we have only one bowl of cereal (n=1):</w:t>
      </w:r>
    </w:p>
    <w:p w14:paraId="6079FE6A" w14:textId="39C50675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4A5741EC">
          <v:shape id="_x0000_i1390" type="#_x0000_t75" style="width:10.8pt;height:13.8pt" o:ole="">
            <v:imagedata r:id="rId718" o:title=""/>
          </v:shape>
          <o:OLEObject Type="Embed" ProgID="Equation.DSMT4" ShapeID="_x0000_i1390" DrawAspect="Content" ObjectID="_1790713000" r:id="rId721"/>
        </w:object>
      </w:r>
      <w:r w:rsidRPr="00463522">
        <w:rPr>
          <w:rFonts w:ascii="Times New Roman" w:hAnsi="Times New Roman" w:cs="Times New Roman"/>
        </w:rPr>
        <w:t>is</w:t>
      </w:r>
    </w:p>
    <w:p w14:paraId="56958E2B" w14:textId="554BC9CC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4"/>
        </w:rPr>
        <w:object w:dxaOrig="2960" w:dyaOrig="800" w14:anchorId="036DF1C2">
          <v:shape id="_x0000_i1391" type="#_x0000_t75" style="width:147.6pt;height:40.2pt" o:ole="">
            <v:imagedata r:id="rId722" o:title=""/>
          </v:shape>
          <o:OLEObject Type="Embed" ProgID="Equation.DSMT4" ShapeID="_x0000_i1391" DrawAspect="Content" ObjectID="_1790713001" r:id="rId723"/>
        </w:object>
      </w:r>
    </w:p>
    <w:p w14:paraId="57898361" w14:textId="784FEDBD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12.12085,37.87915)</w:t>
      </w:r>
    </w:p>
    <w:p w14:paraId="2D6056E2" w14:textId="5F761833" w:rsidR="00D949CB" w:rsidRPr="00463522" w:rsidRDefault="00D949CB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c)</w:t>
      </w:r>
    </w:p>
    <w:p w14:paraId="508B4893" w14:textId="55E1AB90" w:rsidR="00D949CB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Standard Error=0.02</w:t>
      </w:r>
    </w:p>
    <w:p w14:paraId="228BA73F" w14:textId="39E3E687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</w:r>
      <w:r w:rsidRPr="00463522">
        <w:rPr>
          <w:rFonts w:ascii="Times New Roman" w:hAnsi="Times New Roman" w:cs="Times New Roman"/>
          <w:position w:val="-26"/>
        </w:rPr>
        <w:object w:dxaOrig="1540" w:dyaOrig="720" w14:anchorId="28EE62F6">
          <v:shape id="_x0000_i1392" type="#_x0000_t75" style="width:76.8pt;height:36pt" o:ole="">
            <v:imagedata r:id="rId724" o:title=""/>
          </v:shape>
          <o:OLEObject Type="Embed" ProgID="Equation.DSMT4" ShapeID="_x0000_i1392" DrawAspect="Content" ObjectID="_1790713002" r:id="rId725"/>
        </w:object>
      </w:r>
    </w:p>
    <w:p w14:paraId="770F90BF" w14:textId="531AC478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 xml:space="preserve">Solving the above equation, we get, </w:t>
      </w:r>
    </w:p>
    <w:p w14:paraId="3E8651B6" w14:textId="31B41D94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n=4146.812618</w:t>
      </w:r>
    </w:p>
    <w:p w14:paraId="40F3BFAB" w14:textId="77777777" w:rsidR="00D949CB" w:rsidRPr="00410350" w:rsidRDefault="00D949CB" w:rsidP="00D50ED6">
      <w:pPr>
        <w:rPr>
          <w:rFonts w:ascii="Times New Roman" w:hAnsi="Times New Roman" w:cs="Times New Roman"/>
        </w:rPr>
      </w:pPr>
    </w:p>
    <w:p w14:paraId="2A3E2AEF" w14:textId="2DFAE516" w:rsidR="00D50ED6" w:rsidRPr="00946EF8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9</w:t>
      </w:r>
    </w:p>
    <w:p w14:paraId="2E01D7C2" w14:textId="1CF6E910" w:rsidR="00D50ED6" w:rsidRPr="00410350" w:rsidRDefault="0025150B" w:rsidP="002515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(a)</w:t>
      </w:r>
      <w:r w:rsidR="00D50ED6" w:rsidRPr="00410350">
        <w:rPr>
          <w:rFonts w:ascii="Times New Roman" w:hAnsi="Times New Roman" w:cs="Times New Roman"/>
        </w:rPr>
        <w:t xml:space="preserve"> </w:t>
      </w:r>
      <w:r w:rsidR="00D50ED6" w:rsidRPr="00410350">
        <w:rPr>
          <w:rFonts w:ascii="Times New Roman" w:hAnsi="Times New Roman" w:cs="Times New Roman"/>
        </w:rPr>
        <w:tab/>
      </w:r>
      <w:r w:rsidR="00D50ED6" w:rsidRPr="00410350">
        <w:rPr>
          <w:rFonts w:ascii="Times New Roman" w:hAnsi="Times New Roman" w:cs="Times New Roman"/>
          <w:position w:val="-28"/>
        </w:rPr>
        <w:object w:dxaOrig="2460" w:dyaOrig="700" w14:anchorId="52488460">
          <v:shape id="_x0000_i1393" type="#_x0000_t75" style="width:123pt;height:34.8pt" o:ole="">
            <v:imagedata r:id="rId726" o:title=""/>
          </v:shape>
          <o:OLEObject Type="Embed" ProgID="Equation.DSMT4" ShapeID="_x0000_i1393" DrawAspect="Content" ObjectID="_1790713003" r:id="rId727"/>
        </w:object>
      </w:r>
    </w:p>
    <w:p w14:paraId="17BF0B84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80" w:dyaOrig="700" w14:anchorId="430B25D9">
          <v:shape id="_x0000_i1394" type="#_x0000_t75" style="width:154.2pt;height:34.8pt" o:ole="">
            <v:imagedata r:id="rId728" o:title=""/>
          </v:shape>
          <o:OLEObject Type="Embed" ProgID="Equation.DSMT4" ShapeID="_x0000_i1394" DrawAspect="Content" ObjectID="_1790713004" r:id="rId729"/>
        </w:object>
      </w:r>
    </w:p>
    <w:p w14:paraId="172978DC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20" w:dyaOrig="660" w14:anchorId="1DB7E0E8">
          <v:shape id="_x0000_i1395" type="#_x0000_t75" style="width:191.4pt;height:33pt" o:ole="">
            <v:imagedata r:id="rId730" o:title=""/>
          </v:shape>
          <o:OLEObject Type="Embed" ProgID="Equation.DSMT4" ShapeID="_x0000_i1395" DrawAspect="Content" ObjectID="_1790713005" r:id="rId731"/>
        </w:object>
      </w:r>
    </w:p>
    <w:p w14:paraId="2D0E425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323BED6A">
          <v:shape id="_x0000_i1396" type="#_x0000_t75" style="width:214.8pt;height:33pt" o:ole="">
            <v:imagedata r:id="rId732" o:title=""/>
          </v:shape>
          <o:OLEObject Type="Embed" ProgID="Equation.DSMT4" ShapeID="_x0000_i1396" DrawAspect="Content" ObjectID="_1790713006" r:id="rId733"/>
        </w:object>
      </w:r>
    </w:p>
    <w:p w14:paraId="1714338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400FB9C6">
          <v:shape id="_x0000_i1397" type="#_x0000_t75" style="width:201pt;height:33pt" o:ole="">
            <v:imagedata r:id="rId734" o:title=""/>
          </v:shape>
          <o:OLEObject Type="Embed" ProgID="Equation.DSMT4" ShapeID="_x0000_i1397" DrawAspect="Content" ObjectID="_1790713007" r:id="rId735"/>
        </w:object>
      </w:r>
    </w:p>
    <w:p w14:paraId="7D09FB7D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proofErr w:type="gramStart"/>
      <w:r w:rsidRPr="00410350">
        <w:rPr>
          <w:rFonts w:ascii="Times New Roman" w:hAnsi="Times New Roman" w:cs="Times New Roman"/>
        </w:rPr>
        <w:t>So</w:t>
      </w:r>
      <w:proofErr w:type="gramEnd"/>
      <w:r w:rsidRPr="00410350">
        <w:rPr>
          <w:rFonts w:ascii="Times New Roman" w:hAnsi="Times New Roman" w:cs="Times New Roman"/>
        </w:rPr>
        <w:t xml:space="preserve"> the confidence interval is</w:t>
      </w:r>
      <w:r w:rsidRPr="00410350">
        <w:rPr>
          <w:rFonts w:ascii="Times New Roman" w:hAnsi="Times New Roman" w:cs="Times New Roman"/>
          <w:position w:val="-28"/>
        </w:rPr>
        <w:object w:dxaOrig="2659" w:dyaOrig="660" w14:anchorId="3656B899">
          <v:shape id="_x0000_i1398" type="#_x0000_t75" style="width:133.2pt;height:33pt" o:ole="">
            <v:imagedata r:id="rId736" o:title=""/>
          </v:shape>
          <o:OLEObject Type="Embed" ProgID="Equation.DSMT4" ShapeID="_x0000_i1398" DrawAspect="Content" ObjectID="_1790713008" r:id="rId737"/>
        </w:object>
      </w:r>
      <w:r w:rsidRPr="00410350">
        <w:rPr>
          <w:rFonts w:ascii="Times New Roman" w:hAnsi="Times New Roman" w:cs="Times New Roman"/>
        </w:rPr>
        <w:t>.</w:t>
      </w:r>
    </w:p>
    <w:p w14:paraId="0301D9C2" w14:textId="6B6567DF" w:rsidR="00D50ED6" w:rsidRPr="00410350" w:rsidRDefault="00D50ED6" w:rsidP="0025150B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If </w:t>
      </w:r>
      <w:r w:rsidRPr="00410350">
        <w:rPr>
          <w:position w:val="-6"/>
          <w:sz w:val="22"/>
          <w:szCs w:val="22"/>
        </w:rPr>
        <w:object w:dxaOrig="320" w:dyaOrig="320" w14:anchorId="37F48CFD">
          <v:shape id="_x0000_i1399" type="#_x0000_t75" style="width:16.2pt;height:16.2pt" o:ole="">
            <v:imagedata r:id="rId738" o:title=""/>
          </v:shape>
          <o:OLEObject Type="Embed" ProgID="Equation.DSMT4" ShapeID="_x0000_i1399" DrawAspect="Content" ObjectID="_1790713009" r:id="rId739"/>
        </w:object>
      </w:r>
      <w:r w:rsidRPr="00410350">
        <w:rPr>
          <w:sz w:val="22"/>
          <w:szCs w:val="22"/>
        </w:rPr>
        <w:t xml:space="preserve"> is unknown, we use sample variance for the estimation of confidence interval and t-distribution as a sampling distribution. </w:t>
      </w:r>
      <w:proofErr w:type="gramStart"/>
      <w:r w:rsidRPr="00410350">
        <w:rPr>
          <w:sz w:val="22"/>
          <w:szCs w:val="22"/>
        </w:rPr>
        <w:t>Thus</w:t>
      </w:r>
      <w:proofErr w:type="gramEnd"/>
      <w:r w:rsidRPr="00410350">
        <w:rPr>
          <w:sz w:val="22"/>
          <w:szCs w:val="22"/>
        </w:rPr>
        <w:t xml:space="preserve"> the confidence interval is</w:t>
      </w:r>
      <w:r w:rsidR="0025150B" w:rsidRPr="00410350">
        <w:rPr>
          <w:position w:val="-28"/>
          <w:sz w:val="22"/>
          <w:szCs w:val="22"/>
        </w:rPr>
        <w:object w:dxaOrig="3080" w:dyaOrig="660" w14:anchorId="3BD1A3B9">
          <v:shape id="_x0000_i1400" type="#_x0000_t75" style="width:154.2pt;height:33pt" o:ole="">
            <v:imagedata r:id="rId740" o:title=""/>
          </v:shape>
          <o:OLEObject Type="Embed" ProgID="Equation.DSMT4" ShapeID="_x0000_i1400" DrawAspect="Content" ObjectID="_1790713010" r:id="rId741"/>
        </w:object>
      </w:r>
      <w:r w:rsidRPr="00410350">
        <w:rPr>
          <w:sz w:val="22"/>
          <w:szCs w:val="22"/>
        </w:rPr>
        <w:t>.</w:t>
      </w:r>
    </w:p>
    <w:p w14:paraId="790B97F4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4CD1597D" w14:textId="7B7448C5" w:rsidR="00D50ED6" w:rsidRPr="00410350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0</w:t>
      </w:r>
    </w:p>
    <w:p w14:paraId="1662E5E8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6B1AB26C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82B391">
          <v:shape id="_x0000_i1401" type="#_x0000_t75" style="width:16.2pt;height:16.2pt" o:ole="">
            <v:imagedata r:id="rId742" o:title=""/>
          </v:shape>
          <o:OLEObject Type="Embed" ProgID="Equation.DSMT4" ShapeID="_x0000_i1401" DrawAspect="Content" ObjectID="_1790713011" r:id="rId743"/>
        </w:object>
      </w:r>
      <w:r w:rsidRPr="00410350">
        <w:rPr>
          <w:rFonts w:ascii="Times New Roman" w:hAnsi="Times New Roman" w:cs="Times New Roman"/>
        </w:rPr>
        <w:t xml:space="preserve">is known and </w:t>
      </w:r>
      <w:r w:rsidRPr="00410350">
        <w:rPr>
          <w:rFonts w:ascii="Times New Roman" w:hAnsi="Times New Roman" w:cs="Times New Roman"/>
          <w:position w:val="-10"/>
        </w:rPr>
        <w:object w:dxaOrig="540" w:dyaOrig="380" w14:anchorId="552FA6D4">
          <v:shape id="_x0000_i1402" type="#_x0000_t75" style="width:27pt;height:18.6pt" o:ole="">
            <v:imagedata r:id="rId744" o:title=""/>
          </v:shape>
          <o:OLEObject Type="Embed" ProgID="Equation.DSMT4" ShapeID="_x0000_i1402" DrawAspect="Content" ObjectID="_1790713012" r:id="rId745"/>
        </w:object>
      </w:r>
      <w:r w:rsidRPr="00410350">
        <w:rPr>
          <w:rFonts w:ascii="Times New Roman" w:hAnsi="Times New Roman" w:cs="Times New Roman"/>
        </w:rPr>
        <w:t xml:space="preserve"> is used as an estimator of the mean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201FF540">
          <v:shape id="_x0000_i1403" type="#_x0000_t75" style="width:36pt;height:18.6pt" o:ole="">
            <v:imagedata r:id="rId746" o:title=""/>
          </v:shape>
          <o:OLEObject Type="Embed" ProgID="Equation.DSMT4" ShapeID="_x0000_i1403" DrawAspect="Content" ObjectID="_1790713013" r:id="rId747"/>
        </w:object>
      </w:r>
      <w:r w:rsidRPr="00410350">
        <w:rPr>
          <w:rFonts w:ascii="Times New Roman" w:hAnsi="Times New Roman" w:cs="Times New Roman"/>
        </w:rPr>
        <w:t xml:space="preserve">, then </w:t>
      </w:r>
      <w:r w:rsidRPr="00410350">
        <w:rPr>
          <w:rFonts w:ascii="Times New Roman" w:hAnsi="Times New Roman" w:cs="Times New Roman"/>
          <w:position w:val="-10"/>
        </w:rPr>
        <w:object w:dxaOrig="1219" w:dyaOrig="320" w14:anchorId="051050C0">
          <v:shape id="_x0000_i1404" type="#_x0000_t75" style="width:60.6pt;height:16.2pt" o:ole="">
            <v:imagedata r:id="rId748" o:title=""/>
          </v:shape>
          <o:OLEObject Type="Embed" ProgID="Equation.DSMT4" ShapeID="_x0000_i1404" DrawAspect="Content" ObjectID="_1790713014" r:id="rId749"/>
        </w:object>
      </w:r>
      <w:r w:rsidRPr="00410350">
        <w:rPr>
          <w:rFonts w:ascii="Times New Roman" w:hAnsi="Times New Roman" w:cs="Times New Roman"/>
        </w:rPr>
        <w:t xml:space="preserve">confidence interval is given by </w:t>
      </w:r>
    </w:p>
    <w:p w14:paraId="7A3BBB76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60" w14:anchorId="5DF68793">
          <v:shape id="_x0000_i1405" type="#_x0000_t75" style="width:166.2pt;height:33pt" o:ole="">
            <v:imagedata r:id="rId750" o:title=""/>
          </v:shape>
          <o:OLEObject Type="Embed" ProgID="Equation.DSMT4" ShapeID="_x0000_i1405" DrawAspect="Content" ObjectID="_1790713015" r:id="rId751"/>
        </w:object>
      </w:r>
    </w:p>
    <w:p w14:paraId="6093A32A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proofErr w:type="gramStart"/>
      <w:r w:rsidRPr="00410350">
        <w:rPr>
          <w:rFonts w:ascii="Times New Roman" w:hAnsi="Times New Roman" w:cs="Times New Roman"/>
        </w:rPr>
        <w:t>i.e.</w:t>
      </w:r>
      <w:proofErr w:type="gramEnd"/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28"/>
        </w:rPr>
        <w:object w:dxaOrig="5060" w:dyaOrig="660" w14:anchorId="55BC0A96">
          <v:shape id="_x0000_i1406" type="#_x0000_t75" style="width:253.2pt;height:33pt" o:ole="">
            <v:imagedata r:id="rId752" o:title=""/>
          </v:shape>
          <o:OLEObject Type="Embed" ProgID="Equation.DSMT4" ShapeID="_x0000_i1406" DrawAspect="Content" ObjectID="_1790713016" r:id="rId753"/>
        </w:object>
      </w:r>
    </w:p>
    <w:p w14:paraId="4380B1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1366BA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5B668330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7CF4A4F6" w14:textId="556FBE29" w:rsidR="00F16E6D" w:rsidRPr="00410350" w:rsidRDefault="00D50ED6" w:rsidP="00523C0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1</w:t>
      </w:r>
    </w:p>
    <w:p w14:paraId="6127075F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Using method of moments to find an estimate </w:t>
      </w:r>
      <w:r w:rsidRPr="00410350">
        <w:rPr>
          <w:rFonts w:cs="Times New Roman"/>
          <w:position w:val="-24"/>
          <w:sz w:val="22"/>
          <w:szCs w:val="22"/>
        </w:rPr>
        <w:object w:dxaOrig="1260" w:dyaOrig="680" w14:anchorId="1590E902">
          <v:shape id="_x0000_i1407" type="#_x0000_t75" style="width:63pt;height:33.6pt" o:ole="">
            <v:imagedata r:id="rId754" o:title=""/>
          </v:shape>
          <o:OLEObject Type="Embed" ProgID="Equation.DSMT4" ShapeID="_x0000_i1407" DrawAspect="Content" ObjectID="_1790713017" r:id="rId755"/>
        </w:object>
      </w:r>
      <w:r w:rsidRPr="00410350">
        <w:rPr>
          <w:rFonts w:cs="Times New Roman"/>
          <w:sz w:val="22"/>
          <w:szCs w:val="22"/>
        </w:rPr>
        <w:t xml:space="preserve"> first we need to know </w:t>
      </w:r>
      <w:r w:rsidRPr="00410350">
        <w:rPr>
          <w:rFonts w:cs="Times New Roman"/>
          <w:position w:val="-58"/>
          <w:sz w:val="22"/>
          <w:szCs w:val="22"/>
        </w:rPr>
        <w:object w:dxaOrig="2600" w:dyaOrig="1280" w14:anchorId="457EA5F8">
          <v:shape id="_x0000_i1408" type="#_x0000_t75" style="width:130.2pt;height:64.2pt" o:ole="">
            <v:imagedata r:id="rId756" o:title=""/>
          </v:shape>
          <o:OLEObject Type="Embed" ProgID="Equation.DSMT4" ShapeID="_x0000_i1408" DrawAspect="Content" ObjectID="_1790713018" r:id="rId757"/>
        </w:object>
      </w:r>
    </w:p>
    <w:p w14:paraId="4BF38627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Then we construct our pivotal quantity </w:t>
      </w:r>
      <w:r w:rsidRPr="00410350">
        <w:rPr>
          <w:rFonts w:cs="Times New Roman"/>
          <w:position w:val="-80"/>
          <w:sz w:val="22"/>
          <w:szCs w:val="22"/>
        </w:rPr>
        <w:object w:dxaOrig="2140" w:dyaOrig="1460" w14:anchorId="5A812168">
          <v:shape id="_x0000_i1409" type="#_x0000_t75" style="width:106.8pt;height:73.2pt" o:ole="">
            <v:imagedata r:id="rId758" o:title=""/>
          </v:shape>
          <o:OLEObject Type="Embed" ProgID="Equation.DSMT4" ShapeID="_x0000_i1409" DrawAspect="Content" ObjectID="_1790713019" r:id="rId759"/>
        </w:object>
      </w:r>
      <w:r w:rsidRPr="00410350">
        <w:rPr>
          <w:rFonts w:cs="Times New Roman"/>
          <w:sz w:val="22"/>
          <w:szCs w:val="22"/>
        </w:rPr>
        <w:t xml:space="preserve">. </w:t>
      </w:r>
      <w:proofErr w:type="gramStart"/>
      <w:r w:rsidRPr="00410350">
        <w:rPr>
          <w:rFonts w:cs="Times New Roman"/>
          <w:sz w:val="22"/>
          <w:szCs w:val="22"/>
        </w:rPr>
        <w:t>Thus</w:t>
      </w:r>
      <w:proofErr w:type="gramEnd"/>
      <w:r w:rsidRPr="00410350">
        <w:rPr>
          <w:rFonts w:cs="Times New Roman"/>
          <w:sz w:val="22"/>
          <w:szCs w:val="22"/>
        </w:rPr>
        <w:t xml:space="preserve"> our confidence interval is: </w:t>
      </w:r>
      <w:r w:rsidRPr="00410350">
        <w:rPr>
          <w:rFonts w:cs="Times New Roman"/>
          <w:position w:val="-28"/>
          <w:sz w:val="22"/>
          <w:szCs w:val="22"/>
        </w:rPr>
        <w:object w:dxaOrig="4180" w:dyaOrig="780" w14:anchorId="6BE5E61D">
          <v:shape id="_x0000_i1410" type="#_x0000_t75" style="width:208.8pt;height:39pt" o:ole="">
            <v:imagedata r:id="rId760" o:title=""/>
          </v:shape>
          <o:OLEObject Type="Embed" ProgID="Equation.DSMT4" ShapeID="_x0000_i1410" DrawAspect="Content" ObjectID="_1790713020" r:id="rId761"/>
        </w:object>
      </w:r>
      <w:r w:rsidRPr="00410350">
        <w:rPr>
          <w:rFonts w:cs="Times New Roman"/>
          <w:sz w:val="22"/>
          <w:szCs w:val="22"/>
        </w:rPr>
        <w:t xml:space="preserve">. </w:t>
      </w:r>
    </w:p>
    <w:p w14:paraId="5C1B205D" w14:textId="1AAF238D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This assumes CLT and that our sample size is large enough.</w:t>
      </w:r>
    </w:p>
    <w:p w14:paraId="3ADF1D50" w14:textId="77777777" w:rsidR="00523C0A" w:rsidRPr="00410350" w:rsidRDefault="00523C0A" w:rsidP="00523C0A">
      <w:pPr>
        <w:rPr>
          <w:rFonts w:ascii="Times New Roman" w:hAnsi="Times New Roman" w:cs="Times New Roman"/>
          <w:b/>
        </w:rPr>
      </w:pPr>
    </w:p>
    <w:p w14:paraId="6D5A18B8" w14:textId="77777777" w:rsidR="00523C0A" w:rsidRPr="00410350" w:rsidRDefault="00523C0A" w:rsidP="00F16E6D">
      <w:pPr>
        <w:ind w:firstLine="720"/>
        <w:rPr>
          <w:rFonts w:ascii="Times New Roman" w:hAnsi="Times New Roman" w:cs="Times New Roman"/>
        </w:rPr>
      </w:pPr>
    </w:p>
    <w:p w14:paraId="27824D20" w14:textId="665253DF" w:rsidR="00970064" w:rsidRPr="00410350" w:rsidRDefault="00970064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5</w:t>
      </w:r>
    </w:p>
    <w:p w14:paraId="7F6887B8" w14:textId="639F7F2A" w:rsidR="00BF4278" w:rsidRPr="00410350" w:rsidRDefault="00BF427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1</w:t>
      </w:r>
    </w:p>
    <w:p w14:paraId="07BB337E" w14:textId="77777777" w:rsidR="00BF4278" w:rsidRPr="00410350" w:rsidRDefault="00BF4278" w:rsidP="00BF4278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00" w:dyaOrig="279" w14:anchorId="4F55189F">
          <v:shape id="_x0000_i1411" type="#_x0000_t75" style="width:45.6pt;height:13.8pt" o:ole="">
            <v:imagedata r:id="rId762" o:title=""/>
          </v:shape>
          <o:OLEObject Type="Embed" ProgID="Equation.DSMT4" ShapeID="_x0000_i1411" DrawAspect="Content" ObjectID="_1790713021" r:id="rId763"/>
        </w:object>
      </w:r>
    </w:p>
    <w:p w14:paraId="33B30AD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0E9E6C93">
          <v:shape id="_x0000_i1412" type="#_x0000_t75" style="width:43.8pt;height:16.2pt" o:ole="">
            <v:imagedata r:id="rId764" o:title=""/>
          </v:shape>
          <o:OLEObject Type="Embed" ProgID="Equation.DSMT4" ShapeID="_x0000_i1412" DrawAspect="Content" ObjectID="_1790713022" r:id="rId765"/>
        </w:object>
      </w:r>
    </w:p>
    <w:p w14:paraId="76B4B2EC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680" w:dyaOrig="360" w14:anchorId="6EB7EA96">
          <v:shape id="_x0000_i1413" type="#_x0000_t75" style="width:84pt;height:18.6pt" o:ole="">
            <v:imagedata r:id="rId766" o:title=""/>
          </v:shape>
          <o:OLEObject Type="Embed" ProgID="Equation.DSMT4" ShapeID="_x0000_i1413" DrawAspect="Content" ObjectID="_1790713023" r:id="rId767"/>
        </w:object>
      </w:r>
    </w:p>
    <w:p w14:paraId="0D41047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25619E3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00" w14:anchorId="20AF7C9F">
          <v:shape id="_x0000_i1414" type="#_x0000_t75" style="width:228.6pt;height:34.8pt" o:ole="">
            <v:imagedata r:id="rId768" o:title=""/>
          </v:shape>
          <o:OLEObject Type="Embed" ProgID="Equation.DSMT4" ShapeID="_x0000_i1414" DrawAspect="Content" ObjectID="_1790713024" r:id="rId769"/>
        </w:object>
      </w:r>
    </w:p>
    <w:p w14:paraId="0C2BD137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323, 0.377)</w:t>
      </w:r>
    </w:p>
    <w:p w14:paraId="0805E3DB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</w:p>
    <w:p w14:paraId="6502F6DD" w14:textId="65091E9C" w:rsidR="00BF4278" w:rsidRPr="00410350" w:rsidRDefault="00BF4278" w:rsidP="00BF4278">
      <w:pPr>
        <w:spacing w:after="0" w:line="240" w:lineRule="auto"/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. </w:t>
      </w:r>
      <w:r w:rsidRPr="00410350">
        <w:rPr>
          <w:rFonts w:ascii="Times New Roman" w:hAnsi="Times New Roman" w:cs="Times New Roman"/>
          <w:position w:val="-10"/>
        </w:rPr>
        <w:object w:dxaOrig="760" w:dyaOrig="320" w14:anchorId="074CAA9E">
          <v:shape id="_x0000_i1415" type="#_x0000_t75" style="width:38.4pt;height:16.2pt" o:ole="">
            <v:imagedata r:id="rId770" o:title=""/>
          </v:shape>
          <o:OLEObject Type="Embed" ProgID="Equation.DSMT4" ShapeID="_x0000_i1415" DrawAspect="Content" ObjectID="_1790713025" r:id="rId771"/>
        </w:object>
      </w:r>
    </w:p>
    <w:p w14:paraId="3DC55FDE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</w:t>
      </w:r>
      <w:r w:rsidRPr="00410350">
        <w:rPr>
          <w:rFonts w:ascii="Times New Roman" w:hAnsi="Times New Roman" w:cs="Times New Roman"/>
          <w:position w:val="-26"/>
        </w:rPr>
        <w:object w:dxaOrig="4220" w:dyaOrig="700" w14:anchorId="233A347C">
          <v:shape id="_x0000_i1416" type="#_x0000_t75" style="width:211.2pt;height:34.8pt" o:ole="">
            <v:imagedata r:id="rId772" o:title=""/>
          </v:shape>
          <o:OLEObject Type="Embed" ProgID="Equation.DSMT4" ShapeID="_x0000_i1416" DrawAspect="Content" ObjectID="_1790713026" r:id="rId773"/>
        </w:object>
      </w:r>
    </w:p>
    <w:p w14:paraId="57FB8A7C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572, 0.628)</w:t>
      </w:r>
    </w:p>
    <w:p w14:paraId="67FC91C8" w14:textId="6E3DE533" w:rsidR="00BF4278" w:rsidRPr="00410350" w:rsidRDefault="00BF4278" w:rsidP="00BF4278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c. 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0AFC3EA9">
          <v:shape id="_x0000_i1417" type="#_x0000_t75" style="width:43.8pt;height:16.2pt" o:ole="">
            <v:imagedata r:id="rId774" o:title=""/>
          </v:shape>
          <o:OLEObject Type="Embed" ProgID="Equation.DSMT4" ShapeID="_x0000_i1417" DrawAspect="Content" ObjectID="_1790713027" r:id="rId775"/>
        </w:object>
      </w:r>
    </w:p>
    <w:p w14:paraId="5F71A495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 </w:t>
      </w:r>
      <w:r w:rsidRPr="00410350">
        <w:rPr>
          <w:rFonts w:ascii="Times New Roman" w:hAnsi="Times New Roman" w:cs="Times New Roman"/>
          <w:position w:val="-26"/>
        </w:rPr>
        <w:object w:dxaOrig="2600" w:dyaOrig="700" w14:anchorId="09FC830F">
          <v:shape id="_x0000_i1418" type="#_x0000_t75" style="width:129pt;height:34.8pt" o:ole="">
            <v:imagedata r:id="rId776" o:title=""/>
          </v:shape>
          <o:OLEObject Type="Embed" ProgID="Equation.DSMT4" ShapeID="_x0000_i1418" DrawAspect="Content" ObjectID="_1790713028" r:id="rId777"/>
        </w:object>
      </w:r>
    </w:p>
    <w:p w14:paraId="25C3DCCB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13, 0.17)</w:t>
      </w:r>
    </w:p>
    <w:p w14:paraId="027E4240" w14:textId="77777777" w:rsidR="00653B57" w:rsidRPr="00410350" w:rsidRDefault="00BF4278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d. </w:t>
      </w:r>
    </w:p>
    <w:p w14:paraId="287990F2" w14:textId="287DF073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all 3 cases, we assume that </w:t>
      </w:r>
      <w:r w:rsidRPr="00410350">
        <w:rPr>
          <w:rFonts w:ascii="Times New Roman" w:hAnsi="Times New Roman" w:cs="Times New Roman"/>
          <w:position w:val="-16"/>
        </w:rPr>
        <w:object w:dxaOrig="2799" w:dyaOrig="440" w14:anchorId="33358D46">
          <v:shape id="_x0000_i1419" type="#_x0000_t75" style="width:139.8pt;height:21.6pt" o:ole="">
            <v:imagedata r:id="rId778" o:title=""/>
          </v:shape>
          <o:OLEObject Type="Embed" ProgID="Equation.DSMT4" ShapeID="_x0000_i1419" DrawAspect="Content" ObjectID="_1790713029" r:id="rId779"/>
        </w:object>
      </w:r>
      <w:r w:rsidRPr="00410350">
        <w:rPr>
          <w:rFonts w:ascii="Times New Roman" w:hAnsi="Times New Roman" w:cs="Times New Roman"/>
        </w:rPr>
        <w:t>.</w:t>
      </w:r>
    </w:p>
    <w:p w14:paraId="5ABA5793" w14:textId="0DBC4415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a), we are 95% confident that the true proportion of people who find political advertising to be untrue lie between (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 xml:space="preserve">.323, 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>.377).</w:t>
      </w:r>
    </w:p>
    <w:p w14:paraId="39BE7D11" w14:textId="3EE9167E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b), we are 95% confident that the true proportion of voters who will not vote for candidates whose advertisements are conside</w:t>
      </w:r>
      <w:r w:rsidR="00653B57" w:rsidRPr="00410350">
        <w:rPr>
          <w:rFonts w:ascii="Times New Roman" w:hAnsi="Times New Roman" w:cs="Times New Roman"/>
        </w:rPr>
        <w:t>red to be untrue lie between (0.572, 0</w:t>
      </w:r>
      <w:r w:rsidRPr="00410350">
        <w:rPr>
          <w:rFonts w:ascii="Times New Roman" w:hAnsi="Times New Roman" w:cs="Times New Roman"/>
        </w:rPr>
        <w:t>.628).</w:t>
      </w:r>
    </w:p>
    <w:p w14:paraId="5BD0C6C5" w14:textId="07FE3510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case (c), 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those who avoid voting for candidates whose advertisements are considered untrue and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hav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complained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media or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candidate about the falsehood in commercials</w:t>
      </w:r>
      <w:r w:rsidR="00653B57" w:rsidRPr="00410350">
        <w:rPr>
          <w:rFonts w:ascii="Times New Roman" w:hAnsi="Times New Roman" w:cs="Times New Roman"/>
        </w:rPr>
        <w:t xml:space="preserve"> lie between (0.13</w:t>
      </w:r>
      <w:r w:rsidRPr="00410350">
        <w:rPr>
          <w:rFonts w:ascii="Times New Roman" w:hAnsi="Times New Roman" w:cs="Times New Roman"/>
        </w:rPr>
        <w:t xml:space="preserve">, </w:t>
      </w:r>
      <w:r w:rsidR="00653B57" w:rsidRPr="00410350">
        <w:rPr>
          <w:rFonts w:ascii="Times New Roman" w:hAnsi="Times New Roman" w:cs="Times New Roman"/>
        </w:rPr>
        <w:t>0.17</w:t>
      </w:r>
      <w:r w:rsidRPr="00410350">
        <w:rPr>
          <w:rFonts w:ascii="Times New Roman" w:hAnsi="Times New Roman" w:cs="Times New Roman"/>
        </w:rPr>
        <w:t>).</w:t>
      </w:r>
    </w:p>
    <w:p w14:paraId="1EA9EE09" w14:textId="28BE9A63" w:rsidR="00BF4278" w:rsidRPr="00410350" w:rsidRDefault="00BF4278" w:rsidP="00B638F9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5.5.2 </w:t>
      </w:r>
    </w:p>
    <w:p w14:paraId="239A381B" w14:textId="171F0F24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80" w:dyaOrig="320" w14:anchorId="373C89A0">
          <v:shape id="_x0000_i1420" type="#_x0000_t75" style="width:84pt;height:16.2pt" o:ole="">
            <v:imagedata r:id="rId780" o:title=""/>
          </v:shape>
          <o:OLEObject Type="Embed" ProgID="Equation.DSMT4" ShapeID="_x0000_i1420" DrawAspect="Content" ObjectID="_1790713030" r:id="rId781"/>
        </w:object>
      </w:r>
    </w:p>
    <w:p w14:paraId="6E6730C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28789B4A">
          <v:shape id="_x0000_i1421" type="#_x0000_t75" style="width:48pt;height:17.4pt" o:ole="">
            <v:imagedata r:id="rId782" o:title=""/>
          </v:shape>
          <o:OLEObject Type="Embed" ProgID="Equation.DSMT4" ShapeID="_x0000_i1421" DrawAspect="Content" ObjectID="_1790713031" r:id="rId783"/>
        </w:object>
      </w:r>
    </w:p>
    <w:p w14:paraId="07C6713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20" w:dyaOrig="279" w14:anchorId="35EA2965">
          <v:shape id="_x0000_i1422" type="#_x0000_t75" style="width:36pt;height:13.8pt" o:ole="">
            <v:imagedata r:id="rId784" o:title=""/>
          </v:shape>
          <o:OLEObject Type="Embed" ProgID="Equation.DSMT4" ShapeID="_x0000_i1422" DrawAspect="Content" ObjectID="_1790713032" r:id="rId785"/>
        </w:object>
      </w:r>
    </w:p>
    <w:p w14:paraId="62F25D2A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1180" w:dyaOrig="999" w14:anchorId="7342D46A">
          <v:shape id="_x0000_i1423" type="#_x0000_t75" style="width:59.4pt;height:49.8pt" o:ole="">
            <v:imagedata r:id="rId786" o:title=""/>
          </v:shape>
          <o:OLEObject Type="Embed" ProgID="Equation.DSMT4" ShapeID="_x0000_i1423" DrawAspect="Content" ObjectID="_1790713033" r:id="rId787"/>
        </w:object>
      </w:r>
    </w:p>
    <w:p w14:paraId="06ECFCB6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the mean is given by </w:t>
      </w:r>
    </w:p>
    <w:p w14:paraId="4CA78D8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540" w:dyaOrig="660" w14:anchorId="65DBE6B5">
          <v:shape id="_x0000_i1424" type="#_x0000_t75" style="width:126.6pt;height:33pt" o:ole="">
            <v:imagedata r:id="rId788" o:title=""/>
          </v:shape>
          <o:OLEObject Type="Embed" ProgID="Equation.DSMT4" ShapeID="_x0000_i1424" DrawAspect="Content" ObjectID="_1790713034" r:id="rId789"/>
        </w:object>
      </w:r>
    </w:p>
    <w:p w14:paraId="52ED9C2E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00" w:dyaOrig="660" w14:anchorId="402EA5DD">
          <v:shape id="_x0000_i1425" type="#_x0000_t75" style="width:190.2pt;height:33pt" o:ole="">
            <v:imagedata r:id="rId790" o:title=""/>
          </v:shape>
          <o:OLEObject Type="Embed" ProgID="Equation.DSMT4" ShapeID="_x0000_i1425" DrawAspect="Content" ObjectID="_1790713035" r:id="rId791"/>
        </w:object>
      </w:r>
    </w:p>
    <w:p w14:paraId="008D81A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20" w:dyaOrig="320" w14:anchorId="589DEFA4">
          <v:shape id="_x0000_i1426" type="#_x0000_t75" style="width:76.2pt;height:16.2pt" o:ole="">
            <v:imagedata r:id="rId792" o:title=""/>
          </v:shape>
          <o:OLEObject Type="Embed" ProgID="Equation.DSMT4" ShapeID="_x0000_i1426" DrawAspect="Content" ObjectID="_1790713036" r:id="rId793"/>
        </w:object>
      </w:r>
    </w:p>
    <w:p w14:paraId="4FB2CD10" w14:textId="566D1018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t-distribution because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DFF570C">
          <v:shape id="_x0000_i1427" type="#_x0000_t75" style="width:12pt;height:10.8pt" o:ole="">
            <v:imagedata r:id="rId794" o:title=""/>
          </v:shape>
          <o:OLEObject Type="Embed" ProgID="Equation.DSMT4" ShapeID="_x0000_i1427" DrawAspect="Content" ObjectID="_1790713037" r:id="rId795"/>
        </w:object>
      </w:r>
      <w:r w:rsidRPr="00410350">
        <w:rPr>
          <w:rFonts w:ascii="Times New Roman" w:hAnsi="Times New Roman" w:cs="Times New Roman"/>
        </w:rPr>
        <w:t xml:space="preserve"> is unknown.</w:t>
      </w:r>
    </w:p>
    <w:p w14:paraId="310F566B" w14:textId="6E4D1FF4" w:rsidR="00BF4278" w:rsidRPr="00410350" w:rsidRDefault="00BF4278" w:rsidP="00BF4278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</w:t>
      </w:r>
    </w:p>
    <w:p w14:paraId="559963D9" w14:textId="77777777" w:rsidR="00103B78" w:rsidRPr="00410350" w:rsidRDefault="00103B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)</w:t>
      </w:r>
    </w:p>
    <w:p w14:paraId="187FD26C" w14:textId="652B9FAC" w:rsidR="00BF4278" w:rsidRPr="00410350" w:rsidRDefault="00BF42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32"/>
        </w:rPr>
        <w:object w:dxaOrig="3040" w:dyaOrig="760" w14:anchorId="5CBE4FAF">
          <v:shape id="_x0000_i1428" type="#_x0000_t75" style="width:151.8pt;height:38.4pt" o:ole="">
            <v:imagedata r:id="rId796" o:title=""/>
          </v:shape>
          <o:OLEObject Type="Embed" ProgID="Equation.DSMT4" ShapeID="_x0000_i1428" DrawAspect="Content" ObjectID="_1790713038" r:id="rId797"/>
        </w:object>
      </w:r>
    </w:p>
    <w:p w14:paraId="09E0C97F" w14:textId="304435A4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5140" w:dyaOrig="3739" w14:anchorId="1DC4951F">
          <v:shape id="_x0000_i1429" type="#_x0000_t75" style="width:256.8pt;height:186.6pt" o:ole="">
            <v:imagedata r:id="rId798" o:title=""/>
          </v:shape>
          <o:OLEObject Type="Embed" ProgID="Equation.DSMT4" ShapeID="_x0000_i1429" DrawAspect="Content" ObjectID="_1790713039" r:id="rId799"/>
        </w:object>
      </w:r>
      <w:r w:rsidRPr="00410350">
        <w:rPr>
          <w:sz w:val="22"/>
          <w:szCs w:val="22"/>
        </w:rPr>
        <w:t xml:space="preserve"> </w:t>
      </w:r>
    </w:p>
    <w:p w14:paraId="43CAAE0B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0F9EBDD8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b)</w:t>
      </w:r>
    </w:p>
    <w:p w14:paraId="57E5BD7E" w14:textId="789857EA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500" w:dyaOrig="2860" w14:anchorId="1999832E">
          <v:shape id="_x0000_i1430" type="#_x0000_t75" style="width:177pt;height:143.4pt" o:ole="">
            <v:imagedata r:id="rId800" o:title=""/>
          </v:shape>
          <o:OLEObject Type="Embed" ProgID="Equation.DSMT4" ShapeID="_x0000_i1430" DrawAspect="Content" ObjectID="_1790713040" r:id="rId801"/>
        </w:object>
      </w:r>
    </w:p>
    <w:p w14:paraId="0771B548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23A36331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c)</w:t>
      </w:r>
    </w:p>
    <w:p w14:paraId="4E210F2A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379" w:dyaOrig="2920" w14:anchorId="314A490A">
          <v:shape id="_x0000_i1431" type="#_x0000_t75" style="width:169.2pt;height:146.4pt" o:ole="">
            <v:imagedata r:id="rId802" o:title=""/>
          </v:shape>
          <o:OLEObject Type="Embed" ProgID="Equation.DSMT4" ShapeID="_x0000_i1431" DrawAspect="Content" ObjectID="_1790713041" r:id="rId803"/>
        </w:object>
      </w:r>
    </w:p>
    <w:p w14:paraId="65392360" w14:textId="24FB8C17" w:rsidR="00BF4278" w:rsidRPr="00410350" w:rsidRDefault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4</w:t>
      </w:r>
    </w:p>
    <w:p w14:paraId="11E20C0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1E69817B">
          <v:shape id="_x0000_i1432" type="#_x0000_t75" style="width:33.6pt;height:13.8pt" o:ole="">
            <v:imagedata r:id="rId804" o:title=""/>
          </v:shape>
          <o:OLEObject Type="Embed" ProgID="Equation.DSMT4" ShapeID="_x0000_i1432" DrawAspect="Content" ObjectID="_1790713042" r:id="rId805"/>
        </w:object>
      </w:r>
    </w:p>
    <w:p w14:paraId="27F46F7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50991244">
          <v:shape id="_x0000_i1433" type="#_x0000_t75" style="width:48pt;height:17.4pt" o:ole="">
            <v:imagedata r:id="rId806" o:title=""/>
          </v:shape>
          <o:OLEObject Type="Embed" ProgID="Equation.DSMT4" ShapeID="_x0000_i1433" DrawAspect="Content" ObjectID="_1790713043" r:id="rId807"/>
        </w:object>
      </w:r>
    </w:p>
    <w:p w14:paraId="6765ED6B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20" w:dyaOrig="320" w14:anchorId="1B5E9897">
          <v:shape id="_x0000_i1434" type="#_x0000_t75" style="width:46.2pt;height:16.2pt" o:ole="">
            <v:imagedata r:id="rId808" o:title=""/>
          </v:shape>
          <o:OLEObject Type="Embed" ProgID="Equation.DSMT4" ShapeID="_x0000_i1434" DrawAspect="Content" ObjectID="_1790713044" r:id="rId809"/>
        </w:object>
      </w:r>
    </w:p>
    <w:p w14:paraId="4C5207FF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710A330">
          <v:shape id="_x0000_i1435" type="#_x0000_t75" style="width:59.4pt;height:13.8pt" o:ole="">
            <v:imagedata r:id="rId810" o:title=""/>
          </v:shape>
          <o:OLEObject Type="Embed" ProgID="Equation.DSMT4" ShapeID="_x0000_i1435" DrawAspect="Content" ObjectID="_1790713045" r:id="rId811"/>
        </w:object>
      </w:r>
    </w:p>
    <w:p w14:paraId="0209B195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7451231A">
          <v:shape id="_x0000_i1436" type="#_x0000_t75" style="width:43.8pt;height:13.8pt" o:ole="">
            <v:imagedata r:id="rId812" o:title=""/>
          </v:shape>
          <o:OLEObject Type="Embed" ProgID="Equation.DSMT4" ShapeID="_x0000_i1436" DrawAspect="Content" ObjectID="_1790713046" r:id="rId813"/>
        </w:object>
      </w:r>
    </w:p>
    <w:p w14:paraId="48EE62D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7BCA543">
          <v:shape id="_x0000_i1437" type="#_x0000_t75" style="width:64.2pt;height:13.8pt" o:ole="">
            <v:imagedata r:id="rId814" o:title=""/>
          </v:shape>
          <o:OLEObject Type="Embed" ProgID="Equation.DSMT4" ShapeID="_x0000_i1437" DrawAspect="Content" ObjectID="_1790713047" r:id="rId815"/>
        </w:object>
      </w:r>
    </w:p>
    <w:p w14:paraId="7C52B768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CEF41">
          <v:shape id="_x0000_i1438" type="#_x0000_t75" style="width:12pt;height:12.6pt" o:ole="">
            <v:imagedata r:id="rId816" o:title=""/>
          </v:shape>
          <o:OLEObject Type="Embed" ProgID="Equation.DSMT4" ShapeID="_x0000_i1438" DrawAspect="Content" ObjectID="_1790713048" r:id="rId817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C5317C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30136A61">
          <v:shape id="_x0000_i1439" type="#_x0000_t75" style="width:124.2pt;height:33pt" o:ole="">
            <v:imagedata r:id="rId818" o:title=""/>
          </v:shape>
          <o:OLEObject Type="Embed" ProgID="Equation.DSMT4" ShapeID="_x0000_i1439" DrawAspect="Content" ObjectID="_1790713049" r:id="rId819"/>
        </w:object>
      </w:r>
    </w:p>
    <w:p w14:paraId="6AC4F99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73E4D5F0">
          <v:shape id="_x0000_i1440" type="#_x0000_t75" style="width:198.6pt;height:33pt" o:ole="">
            <v:imagedata r:id="rId820" o:title=""/>
          </v:shape>
          <o:OLEObject Type="Embed" ProgID="Equation.DSMT4" ShapeID="_x0000_i1440" DrawAspect="Content" ObjectID="_1790713050" r:id="rId821"/>
        </w:object>
      </w:r>
    </w:p>
    <w:p w14:paraId="21A8528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79" w:dyaOrig="320" w14:anchorId="2CF05C10">
          <v:shape id="_x0000_i1441" type="#_x0000_t75" style="width:79.2pt;height:16.2pt" o:ole="">
            <v:imagedata r:id="rId822" o:title=""/>
          </v:shape>
          <o:OLEObject Type="Embed" ProgID="Equation.DSMT4" ShapeID="_x0000_i1441" DrawAspect="Content" ObjectID="_1790713051" r:id="rId823"/>
        </w:object>
      </w:r>
    </w:p>
    <w:p w14:paraId="5172C6E7" w14:textId="3B457F29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normal distribution because of the large sample size and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1C089FAA">
          <v:shape id="_x0000_i1442" type="#_x0000_t75" style="width:12pt;height:10.8pt" o:ole="">
            <v:imagedata r:id="rId794" o:title=""/>
          </v:shape>
          <o:OLEObject Type="Embed" ProgID="Equation.DSMT4" ShapeID="_x0000_i1442" DrawAspect="Content" ObjectID="_1790713052" r:id="rId824"/>
        </w:object>
      </w:r>
      <w:r w:rsidRPr="00410350">
        <w:rPr>
          <w:rFonts w:ascii="Times New Roman" w:hAnsi="Times New Roman" w:cs="Times New Roman"/>
        </w:rPr>
        <w:t>known.</w:t>
      </w:r>
    </w:p>
    <w:p w14:paraId="742C094E" w14:textId="79CA6FA3" w:rsidR="00755E58" w:rsidRPr="00410350" w:rsidRDefault="00755E58" w:rsidP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5</w:t>
      </w:r>
    </w:p>
    <w:p w14:paraId="38D90C78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7C2F0EC">
          <v:shape id="_x0000_i1443" type="#_x0000_t75" style="width:33.6pt;height:13.8pt" o:ole="">
            <v:imagedata r:id="rId825" o:title=""/>
          </v:shape>
          <o:OLEObject Type="Embed" ProgID="Equation.DSMT4" ShapeID="_x0000_i1443" DrawAspect="Content" ObjectID="_1790713053" r:id="rId826"/>
        </w:object>
      </w:r>
    </w:p>
    <w:p w14:paraId="79C033AD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60" w:dyaOrig="620" w14:anchorId="7CA15F41">
          <v:shape id="_x0000_i1444" type="#_x0000_t75" style="width:63.6pt;height:31.2pt" o:ole="">
            <v:imagedata r:id="rId827" o:title=""/>
          </v:shape>
          <o:OLEObject Type="Embed" ProgID="Equation.DSMT4" ShapeID="_x0000_i1444" DrawAspect="Content" ObjectID="_1790713054" r:id="rId828"/>
        </w:object>
      </w:r>
    </w:p>
    <w:p w14:paraId="5D8B7D1D" w14:textId="77777777" w:rsidR="002D3C1C" w:rsidRPr="00410350" w:rsidRDefault="002D3C1C" w:rsidP="002D3C1C">
      <w:pPr>
        <w:rPr>
          <w:rFonts w:ascii="Times New Roman" w:hAnsi="Times New Roman" w:cs="Times New Roman"/>
        </w:rPr>
      </w:pPr>
    </w:p>
    <w:p w14:paraId="4B4BB8BF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55D0326E">
          <v:shape id="_x0000_i1445" type="#_x0000_t75" style="width:55.8pt;height:16.2pt" o:ole="">
            <v:imagedata r:id="rId829" o:title=""/>
          </v:shape>
          <o:OLEObject Type="Embed" ProgID="Equation.DSMT4" ShapeID="_x0000_i1445" DrawAspect="Content" ObjectID="_1790713055" r:id="rId830"/>
        </w:object>
      </w:r>
    </w:p>
    <w:p w14:paraId="32FB50D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40" w:dyaOrig="320" w14:anchorId="2F2B7C81">
          <v:shape id="_x0000_i1446" type="#_x0000_t75" style="width:82.2pt;height:16.2pt" o:ole="">
            <v:imagedata r:id="rId831" o:title=""/>
          </v:shape>
          <o:OLEObject Type="Embed" ProgID="Equation.DSMT4" ShapeID="_x0000_i1446" DrawAspect="Content" ObjectID="_1790713056" r:id="rId832"/>
        </w:object>
      </w:r>
    </w:p>
    <w:p w14:paraId="6E599063" w14:textId="3728F810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the given data can be approximated as a normal distribution.</w:t>
      </w:r>
    </w:p>
    <w:p w14:paraId="7D0513F5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180" w:dyaOrig="279" w14:anchorId="325432D6">
          <v:shape id="_x0000_i1447" type="#_x0000_t75" style="width:59.4pt;height:13.8pt" o:ole="">
            <v:imagedata r:id="rId833" o:title=""/>
          </v:shape>
          <o:OLEObject Type="Embed" ProgID="Equation.DSMT4" ShapeID="_x0000_i1447" DrawAspect="Content" ObjectID="_1790713057" r:id="rId834"/>
        </w:object>
      </w:r>
    </w:p>
    <w:p w14:paraId="46DB90B8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32F0AA4">
          <v:shape id="_x0000_i1448" type="#_x0000_t75" style="width:45.6pt;height:13.8pt" o:ole="">
            <v:imagedata r:id="rId835" o:title=""/>
          </v:shape>
          <o:OLEObject Type="Embed" ProgID="Equation.DSMT4" ShapeID="_x0000_i1448" DrawAspect="Content" ObjectID="_1790713058" r:id="rId836"/>
        </w:object>
      </w:r>
    </w:p>
    <w:p w14:paraId="704BC047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1EB819AF">
          <v:shape id="_x0000_i1449" type="#_x0000_t75" style="width:58.2pt;height:13.8pt" o:ole="">
            <v:imagedata r:id="rId837" o:title=""/>
          </v:shape>
          <o:OLEObject Type="Embed" ProgID="Equation.DSMT4" ShapeID="_x0000_i1449" DrawAspect="Content" ObjectID="_1790713059" r:id="rId838"/>
        </w:object>
      </w:r>
    </w:p>
    <w:p w14:paraId="251C510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20" w:dyaOrig="360" w14:anchorId="17BE1BD4">
          <v:shape id="_x0000_i1450" type="#_x0000_t75" style="width:90.6pt;height:18.6pt" o:ole="">
            <v:imagedata r:id="rId839" o:title=""/>
          </v:shape>
          <o:OLEObject Type="Embed" ProgID="Equation.DSMT4" ShapeID="_x0000_i1450" DrawAspect="Content" ObjectID="_1790713060" r:id="rId840"/>
        </w:object>
      </w:r>
    </w:p>
    <w:p w14:paraId="4A5DC02D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8% confidence interval is given by </w:t>
      </w:r>
    </w:p>
    <w:p w14:paraId="6629A810" w14:textId="39C152EF" w:rsidR="00755E58" w:rsidRPr="00410350" w:rsidRDefault="002D3C1C" w:rsidP="002D3C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840" w:dyaOrig="980" w14:anchorId="733E51E7">
          <v:shape id="_x0000_i1451" type="#_x0000_t75" style="width:291.6pt;height:48.6pt" o:ole="">
            <v:imagedata r:id="rId841" o:title=""/>
          </v:shape>
          <o:OLEObject Type="Embed" ProgID="Equation.DSMT4" ShapeID="_x0000_i1451" DrawAspect="Content" ObjectID="_1790713061" r:id="rId842"/>
        </w:object>
      </w:r>
    </w:p>
    <w:p w14:paraId="48975B7D" w14:textId="4193A411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6</w:t>
      </w:r>
    </w:p>
    <w:p w14:paraId="08E9741A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637F02E3">
          <v:shape id="_x0000_i1452" type="#_x0000_t75" style="width:38.4pt;height:13.8pt" o:ole="">
            <v:imagedata r:id="rId843" o:title=""/>
          </v:shape>
          <o:OLEObject Type="Embed" ProgID="Equation.DSMT4" ShapeID="_x0000_i1452" DrawAspect="Content" ObjectID="_1790713062" r:id="rId844"/>
        </w:object>
      </w:r>
    </w:p>
    <w:p w14:paraId="7F17CA1B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1A9EA56B">
          <v:shape id="_x0000_i1453" type="#_x0000_t75" style="width:87.6pt;height:31.2pt" o:ole="">
            <v:imagedata r:id="rId845" o:title=""/>
          </v:shape>
          <o:OLEObject Type="Embed" ProgID="Equation.DSMT4" ShapeID="_x0000_i1453" DrawAspect="Content" ObjectID="_1790713063" r:id="rId846"/>
        </w:object>
      </w:r>
    </w:p>
    <w:p w14:paraId="4EB164A5" w14:textId="77777777" w:rsidR="005F271B" w:rsidRPr="00410350" w:rsidRDefault="005F271B" w:rsidP="005F271B">
      <w:pPr>
        <w:rPr>
          <w:rFonts w:ascii="Times New Roman" w:hAnsi="Times New Roman" w:cs="Times New Roman"/>
        </w:rPr>
      </w:pPr>
    </w:p>
    <w:p w14:paraId="066EEB15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20" w:dyaOrig="320" w14:anchorId="533CC360">
          <v:shape id="_x0000_i1454" type="#_x0000_t75" style="width:70.8pt;height:16.2pt" o:ole="">
            <v:imagedata r:id="rId847" o:title=""/>
          </v:shape>
          <o:OLEObject Type="Embed" ProgID="Equation.DSMT4" ShapeID="_x0000_i1454" DrawAspect="Content" ObjectID="_1790713064" r:id="rId848"/>
        </w:object>
      </w:r>
    </w:p>
    <w:p w14:paraId="683D2FA3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5D201AFB">
          <v:shape id="_x0000_i1455" type="#_x0000_t75" style="width:58.2pt;height:16.2pt" o:ole="">
            <v:imagedata r:id="rId849" o:title=""/>
          </v:shape>
          <o:OLEObject Type="Embed" ProgID="Equation.DSMT4" ShapeID="_x0000_i1455" DrawAspect="Content" ObjectID="_1790713065" r:id="rId850"/>
        </w:object>
      </w:r>
    </w:p>
    <w:p w14:paraId="0E596419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the given data can be approximated as a normal distribution.</w:t>
      </w:r>
    </w:p>
    <w:p w14:paraId="1661CB6E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33B7F89C">
          <v:shape id="_x0000_i1456" type="#_x0000_t75" style="width:53.4pt;height:13.8pt" o:ole="">
            <v:imagedata r:id="rId851" o:title=""/>
          </v:shape>
          <o:OLEObject Type="Embed" ProgID="Equation.DSMT4" ShapeID="_x0000_i1456" DrawAspect="Content" ObjectID="_1790713066" r:id="rId852"/>
        </w:object>
      </w:r>
    </w:p>
    <w:p w14:paraId="40C60537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33C941F4">
          <v:shape id="_x0000_i1457" type="#_x0000_t75" style="width:38.4pt;height:13.8pt" o:ole="">
            <v:imagedata r:id="rId853" o:title=""/>
          </v:shape>
          <o:OLEObject Type="Embed" ProgID="Equation.DSMT4" ShapeID="_x0000_i1457" DrawAspect="Content" ObjectID="_1790713067" r:id="rId854"/>
        </w:object>
      </w:r>
    </w:p>
    <w:p w14:paraId="07C2E90C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4AF3F9D8">
          <v:shape id="_x0000_i1458" type="#_x0000_t75" style="width:58.2pt;height:13.8pt" o:ole="">
            <v:imagedata r:id="rId855" o:title=""/>
          </v:shape>
          <o:OLEObject Type="Embed" ProgID="Equation.DSMT4" ShapeID="_x0000_i1458" DrawAspect="Content" ObjectID="_1790713068" r:id="rId856"/>
        </w:object>
      </w:r>
    </w:p>
    <w:p w14:paraId="5B733192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00" w:dyaOrig="360" w14:anchorId="0CC4A2E5">
          <v:shape id="_x0000_i1459" type="#_x0000_t75" style="width:90pt;height:18.6pt" o:ole="">
            <v:imagedata r:id="rId857" o:title=""/>
          </v:shape>
          <o:OLEObject Type="Embed" ProgID="Equation.DSMT4" ShapeID="_x0000_i1459" DrawAspect="Content" ObjectID="_1790713069" r:id="rId858"/>
        </w:object>
      </w:r>
    </w:p>
    <w:p w14:paraId="6D41A16D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5% confidence interval is given by </w:t>
      </w:r>
    </w:p>
    <w:p w14:paraId="09DAC850" w14:textId="29436654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260" w:dyaOrig="700" w14:anchorId="6EA9F358">
          <v:shape id="_x0000_i1460" type="#_x0000_t75" style="width:363.6pt;height:34.8pt" o:ole="">
            <v:imagedata r:id="rId859" o:title=""/>
          </v:shape>
          <o:OLEObject Type="Embed" ProgID="Equation.DSMT4" ShapeID="_x0000_i1460" DrawAspect="Content" ObjectID="_1790713070" r:id="rId860"/>
        </w:object>
      </w:r>
    </w:p>
    <w:p w14:paraId="19B96003" w14:textId="3719AAAD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7</w:t>
      </w:r>
    </w:p>
    <w:p w14:paraId="6EB58C35" w14:textId="2055AA9F" w:rsidR="00103B78" w:rsidRPr="00410350" w:rsidRDefault="00103B78" w:rsidP="00103B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ssume that </w:t>
      </w:r>
      <w:r w:rsidRPr="00410350">
        <w:rPr>
          <w:rFonts w:ascii="Times New Roman" w:hAnsi="Times New Roman" w:cs="Times New Roman"/>
          <w:position w:val="-32"/>
        </w:rPr>
        <w:object w:dxaOrig="2240" w:dyaOrig="760" w14:anchorId="45D0B388">
          <v:shape id="_x0000_i1461" type="#_x0000_t75" style="width:111.6pt;height:37.8pt" o:ole="">
            <v:imagedata r:id="rId861" o:title=""/>
          </v:shape>
          <o:OLEObject Type="Embed" ProgID="Equation.DSMT4" ShapeID="_x0000_i1461" DrawAspect="Content" ObjectID="_1790713071" r:id="rId862"/>
        </w:object>
      </w:r>
      <w:r w:rsidRPr="00410350">
        <w:rPr>
          <w:rFonts w:ascii="Times New Roman" w:hAnsi="Times New Roman" w:cs="Times New Roman"/>
        </w:rPr>
        <w:t>.</w:t>
      </w:r>
    </w:p>
    <w:p w14:paraId="3E466A7A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DC4D2A5">
          <v:shape id="_x0000_i1462" type="#_x0000_t75" style="width:33.6pt;height:13.8pt" o:ole="">
            <v:imagedata r:id="rId863" o:title=""/>
          </v:shape>
          <o:OLEObject Type="Embed" ProgID="Equation.DSMT4" ShapeID="_x0000_i1462" DrawAspect="Content" ObjectID="_1790713072" r:id="rId864"/>
        </w:object>
      </w:r>
    </w:p>
    <w:p w14:paraId="2E6F92ED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40" w:dyaOrig="340" w14:anchorId="72D1C786">
          <v:shape id="_x0000_i1463" type="#_x0000_t75" style="width:42pt;height:17.4pt" o:ole="">
            <v:imagedata r:id="rId865" o:title=""/>
          </v:shape>
          <o:OLEObject Type="Embed" ProgID="Equation.DSMT4" ShapeID="_x0000_i1463" DrawAspect="Content" ObjectID="_1790713073" r:id="rId866"/>
        </w:object>
      </w:r>
    </w:p>
    <w:p w14:paraId="09646851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74E059BC">
          <v:shape id="_x0000_i1464" type="#_x0000_t75" style="width:39pt;height:13.8pt" o:ole="">
            <v:imagedata r:id="rId867" o:title=""/>
          </v:shape>
          <o:OLEObject Type="Embed" ProgID="Equation.DSMT4" ShapeID="_x0000_i1464" DrawAspect="Content" ObjectID="_1790713074" r:id="rId868"/>
        </w:object>
      </w:r>
    </w:p>
    <w:p w14:paraId="6C02933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DDF7D74">
          <v:shape id="_x0000_i1465" type="#_x0000_t75" style="width:59.4pt;height:13.8pt" o:ole="">
            <v:imagedata r:id="rId869" o:title=""/>
          </v:shape>
          <o:OLEObject Type="Embed" ProgID="Equation.DSMT4" ShapeID="_x0000_i1465" DrawAspect="Content" ObjectID="_1790713075" r:id="rId870"/>
        </w:object>
      </w:r>
    </w:p>
    <w:p w14:paraId="39D669C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1DCA43B">
          <v:shape id="_x0000_i1466" type="#_x0000_t75" style="width:43.8pt;height:13.8pt" o:ole="">
            <v:imagedata r:id="rId871" o:title=""/>
          </v:shape>
          <o:OLEObject Type="Embed" ProgID="Equation.DSMT4" ShapeID="_x0000_i1466" DrawAspect="Content" ObjectID="_1790713076" r:id="rId872"/>
        </w:object>
      </w:r>
    </w:p>
    <w:p w14:paraId="71A4547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68954426">
          <v:shape id="_x0000_i1467" type="#_x0000_t75" style="width:53.4pt;height:18.6pt" o:ole="">
            <v:imagedata r:id="rId873" o:title=""/>
          </v:shape>
          <o:OLEObject Type="Embed" ProgID="Equation.DSMT4" ShapeID="_x0000_i1467" DrawAspect="Content" ObjectID="_1790713077" r:id="rId874"/>
        </w:object>
      </w:r>
    </w:p>
    <w:p w14:paraId="4848AE39" w14:textId="645CA73A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95% confidence interval is</w:t>
      </w:r>
      <w:r w:rsidRPr="00410350">
        <w:rPr>
          <w:rFonts w:ascii="Times New Roman" w:hAnsi="Times New Roman" w:cs="Times New Roman"/>
          <w:position w:val="-28"/>
        </w:rPr>
        <w:object w:dxaOrig="5080" w:dyaOrig="660" w14:anchorId="4164420B">
          <v:shape id="_x0000_i1468" type="#_x0000_t75" style="width:255pt;height:33pt" o:ole="">
            <v:imagedata r:id="rId875" o:title=""/>
          </v:shape>
          <o:OLEObject Type="Embed" ProgID="Equation.DSMT4" ShapeID="_x0000_i1468" DrawAspect="Content" ObjectID="_1790713078" r:id="rId876"/>
        </w:object>
      </w:r>
    </w:p>
    <w:p w14:paraId="51884592" w14:textId="7E841CC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8</w:t>
      </w:r>
    </w:p>
    <w:p w14:paraId="71CFA5D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0D86F3D0">
          <v:shape id="_x0000_i1469" type="#_x0000_t75" style="width:33.6pt;height:13.8pt" o:ole="">
            <v:imagedata r:id="rId877" o:title=""/>
          </v:shape>
          <o:OLEObject Type="Embed" ProgID="Equation.DSMT4" ShapeID="_x0000_i1469" DrawAspect="Content" ObjectID="_1790713079" r:id="rId878"/>
        </w:object>
      </w:r>
    </w:p>
    <w:p w14:paraId="4619FF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0D442897">
          <v:shape id="_x0000_i1470" type="#_x0000_t75" style="width:40.2pt;height:17.4pt" o:ole="">
            <v:imagedata r:id="rId879" o:title=""/>
          </v:shape>
          <o:OLEObject Type="Embed" ProgID="Equation.DSMT4" ShapeID="_x0000_i1470" DrawAspect="Content" ObjectID="_1790713080" r:id="rId880"/>
        </w:object>
      </w:r>
    </w:p>
    <w:p w14:paraId="6E743525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00" w:dyaOrig="279" w14:anchorId="0AD5DAE9">
          <v:shape id="_x0000_i1471" type="#_x0000_t75" style="width:34.8pt;height:13.8pt" o:ole="">
            <v:imagedata r:id="rId881" o:title=""/>
          </v:shape>
          <o:OLEObject Type="Embed" ProgID="Equation.DSMT4" ShapeID="_x0000_i1471" DrawAspect="Content" ObjectID="_1790713081" r:id="rId882"/>
        </w:object>
      </w:r>
    </w:p>
    <w:p w14:paraId="7B27BD9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493BDD02">
          <v:shape id="_x0000_i1472" type="#_x0000_t75" style="width:59.4pt;height:13.8pt" o:ole="">
            <v:imagedata r:id="rId883" o:title=""/>
          </v:shape>
          <o:OLEObject Type="Embed" ProgID="Equation.DSMT4" ShapeID="_x0000_i1472" DrawAspect="Content" ObjectID="_1790713082" r:id="rId884"/>
        </w:object>
      </w:r>
    </w:p>
    <w:p w14:paraId="3EA0E1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9A70B1">
          <v:shape id="_x0000_i1473" type="#_x0000_t75" style="width:43.8pt;height:13.8pt" o:ole="">
            <v:imagedata r:id="rId885" o:title=""/>
          </v:shape>
          <o:OLEObject Type="Embed" ProgID="Equation.DSMT4" ShapeID="_x0000_i1473" DrawAspect="Content" ObjectID="_1790713083" r:id="rId886"/>
        </w:object>
      </w:r>
    </w:p>
    <w:p w14:paraId="3D01A73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77E1FD68">
          <v:shape id="_x0000_i1474" type="#_x0000_t75" style="width:64.2pt;height:13.8pt" o:ole="">
            <v:imagedata r:id="rId887" o:title=""/>
          </v:shape>
          <o:OLEObject Type="Embed" ProgID="Equation.DSMT4" ShapeID="_x0000_i1474" DrawAspect="Content" ObjectID="_1790713084" r:id="rId888"/>
        </w:object>
      </w:r>
    </w:p>
    <w:p w14:paraId="0378DD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3C36715">
          <v:shape id="_x0000_i1475" type="#_x0000_t75" style="width:12pt;height:12.6pt" o:ole="">
            <v:imagedata r:id="rId816" o:title=""/>
          </v:shape>
          <o:OLEObject Type="Embed" ProgID="Equation.DSMT4" ShapeID="_x0000_i1475" DrawAspect="Content" ObjectID="_1790713085" r:id="rId889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4EDEB58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6A566479">
          <v:shape id="_x0000_i1476" type="#_x0000_t75" style="width:124.2pt;height:33pt" o:ole="">
            <v:imagedata r:id="rId818" o:title=""/>
          </v:shape>
          <o:OLEObject Type="Embed" ProgID="Equation.DSMT4" ShapeID="_x0000_i1476" DrawAspect="Content" ObjectID="_1790713086" r:id="rId890"/>
        </w:object>
      </w:r>
    </w:p>
    <w:p w14:paraId="2D503C0F" w14:textId="4AD7927F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480" w:dyaOrig="999" w14:anchorId="0F59599D">
          <v:shape id="_x0000_i1477" type="#_x0000_t75" style="width:174pt;height:49.8pt" o:ole="">
            <v:imagedata r:id="rId891" o:title=""/>
          </v:shape>
          <o:OLEObject Type="Embed" ProgID="Equation.DSMT4" ShapeID="_x0000_i1477" DrawAspect="Content" ObjectID="_1790713087" r:id="rId892"/>
        </w:object>
      </w:r>
    </w:p>
    <w:p w14:paraId="4B1BDF9D" w14:textId="2DCA5A2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9</w:t>
      </w:r>
    </w:p>
    <w:p w14:paraId="58DF5BE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22FB08AA">
          <v:shape id="_x0000_i1478" type="#_x0000_t75" style="width:40.2pt;height:13.8pt" o:ole="">
            <v:imagedata r:id="rId893" o:title=""/>
          </v:shape>
          <o:OLEObject Type="Embed" ProgID="Equation.DSMT4" ShapeID="_x0000_i1478" DrawAspect="Content" ObjectID="_1790713088" r:id="rId894"/>
        </w:object>
      </w:r>
    </w:p>
    <w:p w14:paraId="0BD52CC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60" w:dyaOrig="320" w14:anchorId="13882413">
          <v:shape id="_x0000_i1479" type="#_x0000_t75" style="width:38.4pt;height:16.2pt" o:ole="">
            <v:imagedata r:id="rId895" o:title=""/>
          </v:shape>
          <o:OLEObject Type="Embed" ProgID="Equation.DSMT4" ShapeID="_x0000_i1479" DrawAspect="Content" ObjectID="_1790713089" r:id="rId896"/>
        </w:object>
      </w:r>
    </w:p>
    <w:p w14:paraId="0C234D7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40" w:dyaOrig="320" w14:anchorId="68DC96DC">
          <v:shape id="_x0000_i1480" type="#_x0000_t75" style="width:61.8pt;height:16.2pt" o:ole="">
            <v:imagedata r:id="rId897" o:title=""/>
          </v:shape>
          <o:OLEObject Type="Embed" ProgID="Equation.DSMT4" ShapeID="_x0000_i1480" DrawAspect="Content" ObjectID="_1790713090" r:id="rId898"/>
        </w:object>
      </w:r>
    </w:p>
    <w:p w14:paraId="415FCE8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20" w14:anchorId="71946B55">
          <v:shape id="_x0000_i1481" type="#_x0000_t75" style="width:88.2pt;height:16.2pt" o:ole="">
            <v:imagedata r:id="rId899" o:title=""/>
          </v:shape>
          <o:OLEObject Type="Embed" ProgID="Equation.DSMT4" ShapeID="_x0000_i1481" DrawAspect="Content" ObjectID="_1790713091" r:id="rId900"/>
        </w:object>
      </w:r>
    </w:p>
    <w:p w14:paraId="138229DF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46F23A9A" w14:textId="531C4BF8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760" w:dyaOrig="700" w14:anchorId="65E68DEB">
          <v:shape id="_x0000_i1482" type="#_x0000_t75" style="width:4in;height:34.8pt" o:ole="">
            <v:imagedata r:id="rId901" o:title=""/>
          </v:shape>
          <o:OLEObject Type="Embed" ProgID="Equation.DSMT4" ShapeID="_x0000_i1482" DrawAspect="Content" ObjectID="_1790713092" r:id="rId902"/>
        </w:object>
      </w:r>
    </w:p>
    <w:p w14:paraId="7F9B57AF" w14:textId="7A30CA9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0</w:t>
      </w:r>
    </w:p>
    <w:p w14:paraId="43B763C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6FD97ABE">
          <v:shape id="_x0000_i1483" type="#_x0000_t75" style="width:39pt;height:13.8pt" o:ole="">
            <v:imagedata r:id="rId903" o:title=""/>
          </v:shape>
          <o:OLEObject Type="Embed" ProgID="Equation.DSMT4" ShapeID="_x0000_i1483" DrawAspect="Content" ObjectID="_1790713093" r:id="rId904"/>
        </w:object>
      </w:r>
    </w:p>
    <w:p w14:paraId="6D7CC0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840" w:dyaOrig="620" w14:anchorId="0546C22A">
          <v:shape id="_x0000_i1484" type="#_x0000_t75" style="width:42pt;height:31.2pt" o:ole="">
            <v:imagedata r:id="rId905" o:title=""/>
          </v:shape>
          <o:OLEObject Type="Embed" ProgID="Equation.DSMT4" ShapeID="_x0000_i1484" DrawAspect="Content" ObjectID="_1790713094" r:id="rId906"/>
        </w:object>
      </w:r>
    </w:p>
    <w:p w14:paraId="65FBB40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0693718B">
          <v:shape id="_x0000_i1485" type="#_x0000_t75" style="width:55.8pt;height:16.2pt" o:ole="">
            <v:imagedata r:id="rId907" o:title=""/>
          </v:shape>
          <o:OLEObject Type="Embed" ProgID="Equation.DSMT4" ShapeID="_x0000_i1485" DrawAspect="Content" ObjectID="_1790713095" r:id="rId908"/>
        </w:object>
      </w:r>
    </w:p>
    <w:p w14:paraId="043683E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6177A262">
          <v:shape id="_x0000_i1486" type="#_x0000_t75" style="width:58.2pt;height:16.2pt" o:ole="">
            <v:imagedata r:id="rId909" o:title=""/>
          </v:shape>
          <o:OLEObject Type="Embed" ProgID="Equation.DSMT4" ShapeID="_x0000_i1486" DrawAspect="Content" ObjectID="_1790713096" r:id="rId910"/>
        </w:object>
      </w:r>
    </w:p>
    <w:p w14:paraId="3A6FFFF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5BAF9D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00" w14:anchorId="459D6EFB">
          <v:shape id="_x0000_i1487" type="#_x0000_t75" style="width:189pt;height:34.8pt" o:ole="">
            <v:imagedata r:id="rId911" o:title=""/>
          </v:shape>
          <o:OLEObject Type="Embed" ProgID="Equation.DSMT4" ShapeID="_x0000_i1487" DrawAspect="Content" ObjectID="_1790713097" r:id="rId912"/>
        </w:object>
      </w:r>
    </w:p>
    <w:p w14:paraId="210FDB3E" w14:textId="785A921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 we can calculate 98% confidence interval.</w:t>
      </w:r>
    </w:p>
    <w:p w14:paraId="45A381E1" w14:textId="79CBFC2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1</w:t>
      </w:r>
    </w:p>
    <w:p w14:paraId="238CC5CC" w14:textId="77777777" w:rsidR="001E6AA2" w:rsidRPr="00410350" w:rsidRDefault="001E6AA2" w:rsidP="001E6AA2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Proportion of defection </w:t>
      </w:r>
      <w:r w:rsidRPr="00410350">
        <w:rPr>
          <w:rFonts w:ascii="Times New Roman" w:hAnsi="Times New Roman" w:cs="Times New Roman"/>
          <w:position w:val="-24"/>
        </w:rPr>
        <w:object w:dxaOrig="1380" w:dyaOrig="620" w14:anchorId="164DAB04">
          <v:shape id="_x0000_i1488" type="#_x0000_t75" style="width:69pt;height:31.2pt" o:ole="">
            <v:imagedata r:id="rId913" o:title=""/>
          </v:shape>
          <o:OLEObject Type="Embed" ProgID="Equation.DSMT4" ShapeID="_x0000_i1488" DrawAspect="Content" ObjectID="_1790713098" r:id="rId914"/>
        </w:object>
      </w:r>
    </w:p>
    <w:p w14:paraId="6A8CE951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3CA6754C">
          <v:shape id="_x0000_i1489" type="#_x0000_t75" style="width:53.4pt;height:13.8pt" o:ole="">
            <v:imagedata r:id="rId915" o:title=""/>
          </v:shape>
          <o:OLEObject Type="Embed" ProgID="Equation.DSMT4" ShapeID="_x0000_i1489" DrawAspect="Content" ObjectID="_1790713099" r:id="rId916"/>
        </w:object>
      </w:r>
    </w:p>
    <w:p w14:paraId="3ADFA9D5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58EEAAF7">
          <v:shape id="_x0000_i1490" type="#_x0000_t75" style="width:58.2pt;height:13.8pt" o:ole="">
            <v:imagedata r:id="rId917" o:title=""/>
          </v:shape>
          <o:OLEObject Type="Embed" ProgID="Equation.DSMT4" ShapeID="_x0000_i1490" DrawAspect="Content" ObjectID="_1790713100" r:id="rId918"/>
        </w:object>
      </w:r>
    </w:p>
    <w:p w14:paraId="31832F50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180" w:dyaOrig="360" w14:anchorId="5721B513">
          <v:shape id="_x0000_i1491" type="#_x0000_t75" style="width:59.4pt;height:18.6pt" o:ole="">
            <v:imagedata r:id="rId919" o:title=""/>
          </v:shape>
          <o:OLEObject Type="Embed" ProgID="Equation.DSMT4" ShapeID="_x0000_i1491" DrawAspect="Content" ObjectID="_1790713101" r:id="rId920"/>
        </w:object>
      </w:r>
    </w:p>
    <w:p w14:paraId="10BAEF3A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  <w:r w:rsidRPr="00410350">
        <w:rPr>
          <w:rFonts w:ascii="Times New Roman" w:hAnsi="Times New Roman" w:cs="Times New Roman"/>
          <w:position w:val="-26"/>
        </w:rPr>
        <w:object w:dxaOrig="3300" w:dyaOrig="980" w14:anchorId="432C7098">
          <v:shape id="_x0000_i1492" type="#_x0000_t75" style="width:165.6pt;height:48.6pt" o:ole="">
            <v:imagedata r:id="rId921" o:title=""/>
          </v:shape>
          <o:OLEObject Type="Embed" ProgID="Equation.DSMT4" ShapeID="_x0000_i1492" DrawAspect="Content" ObjectID="_1790713102" r:id="rId922"/>
        </w:object>
      </w:r>
    </w:p>
    <w:p w14:paraId="6E782B68" w14:textId="0945860E" w:rsidR="001E6AA2" w:rsidRPr="00410350" w:rsidRDefault="001E6AA2" w:rsidP="00DD79E3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 Yes, </w:t>
      </w:r>
      <w:proofErr w:type="gramStart"/>
      <w:r w:rsidR="00DD79E3" w:rsidRPr="00410350">
        <w:rPr>
          <w:rFonts w:ascii="Times New Roman" w:hAnsi="Times New Roman" w:cs="Times New Roman"/>
        </w:rPr>
        <w:t>The</w:t>
      </w:r>
      <w:proofErr w:type="gramEnd"/>
      <w:r w:rsidR="00DD79E3" w:rsidRPr="00410350">
        <w:rPr>
          <w:rFonts w:ascii="Times New Roman" w:hAnsi="Times New Roman" w:cs="Times New Roman"/>
        </w:rPr>
        <w:t xml:space="preserve"> assumption of normality is valid, based on the sampling distribution of </w:t>
      </w:r>
      <w:r w:rsidR="00DD79E3" w:rsidRPr="00410350">
        <w:rPr>
          <w:rFonts w:ascii="Times New Roman" w:hAnsi="Times New Roman" w:cs="Times New Roman"/>
          <w:position w:val="-10"/>
        </w:rPr>
        <w:object w:dxaOrig="240" w:dyaOrig="320" w14:anchorId="686493DC">
          <v:shape id="_x0000_i1493" type="#_x0000_t75" style="width:12pt;height:15.6pt" o:ole="">
            <v:imagedata r:id="rId923" o:title=""/>
          </v:shape>
          <o:OLEObject Type="Embed" ProgID="Equation.DSMT4" ShapeID="_x0000_i1493" DrawAspect="Content" ObjectID="_1790713103" r:id="rId924"/>
        </w:object>
      </w:r>
      <w:r w:rsidR="00DD79E3" w:rsidRPr="00410350">
        <w:rPr>
          <w:rFonts w:ascii="Times New Roman" w:hAnsi="Times New Roman" w:cs="Times New Roman"/>
        </w:rPr>
        <w:t>and the central limit theorem.</w:t>
      </w:r>
    </w:p>
    <w:p w14:paraId="13261C7C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4954F5" w14:textId="77777777" w:rsidR="00DD79E3" w:rsidRPr="00410350" w:rsidRDefault="00DD79E3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320" w:dyaOrig="2160" w14:anchorId="65055566">
          <v:shape id="_x0000_i1494" type="#_x0000_t75" style="width:116.4pt;height:108pt" o:ole="">
            <v:imagedata r:id="rId925" o:title=""/>
          </v:shape>
          <o:OLEObject Type="Embed" ProgID="Equation.DSMT4" ShapeID="_x0000_i1494" DrawAspect="Content" ObjectID="_1790713104" r:id="rId926"/>
        </w:object>
      </w:r>
    </w:p>
    <w:p w14:paraId="21949798" w14:textId="515C5C2F" w:rsidR="0057601B" w:rsidRPr="00410350" w:rsidRDefault="0057601B" w:rsidP="001E6AA2">
      <w:pPr>
        <w:ind w:firstLine="360"/>
        <w:rPr>
          <w:rFonts w:ascii="Times New Roman" w:hAnsi="Times New Roman" w:cs="Times New Roman"/>
        </w:rPr>
      </w:pPr>
    </w:p>
    <w:p w14:paraId="548AB237" w14:textId="5DF55F76" w:rsidR="001E6AA2" w:rsidRPr="00410350" w:rsidRDefault="00052F66" w:rsidP="001E6A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2</w:t>
      </w:r>
    </w:p>
    <w:p w14:paraId="34A89C7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7F881959">
          <v:shape id="_x0000_i1495" type="#_x0000_t75" style="width:38.4pt;height:13.8pt" o:ole="">
            <v:imagedata r:id="rId927" o:title=""/>
          </v:shape>
          <o:OLEObject Type="Embed" ProgID="Equation.DSMT4" ShapeID="_x0000_i1495" DrawAspect="Content" ObjectID="_1790713105" r:id="rId928"/>
        </w:object>
      </w:r>
    </w:p>
    <w:p w14:paraId="4386AAFD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23415FB3">
          <v:shape id="_x0000_i1496" type="#_x0000_t75" style="width:87.6pt;height:31.2pt" o:ole="">
            <v:imagedata r:id="rId929" o:title=""/>
          </v:shape>
          <o:OLEObject Type="Embed" ProgID="Equation.DSMT4" ShapeID="_x0000_i1496" DrawAspect="Content" ObjectID="_1790713106" r:id="rId930"/>
        </w:object>
      </w:r>
    </w:p>
    <w:p w14:paraId="205A8321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1E010CF4">
          <v:shape id="_x0000_i1497" type="#_x0000_t75" style="width:33.6pt;height:16.2pt" o:ole="">
            <v:imagedata r:id="rId931" o:title=""/>
          </v:shape>
          <o:OLEObject Type="Embed" ProgID="Equation.DSMT4" ShapeID="_x0000_i1497" DrawAspect="Content" ObjectID="_1790713107" r:id="rId932"/>
        </w:object>
      </w:r>
    </w:p>
    <w:p w14:paraId="4B654CF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295AA596">
          <v:shape id="_x0000_i1498" type="#_x0000_t75" style="width:58.2pt;height:16.2pt" o:ole="">
            <v:imagedata r:id="rId933" o:title=""/>
          </v:shape>
          <o:OLEObject Type="Embed" ProgID="Equation.DSMT4" ShapeID="_x0000_i1498" DrawAspect="Content" ObjectID="_1790713108" r:id="rId934"/>
        </w:object>
      </w:r>
    </w:p>
    <w:p w14:paraId="0845D674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295C0F87" w14:textId="437242C8" w:rsidR="00052F66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080" w:dyaOrig="700" w14:anchorId="158F4722">
          <v:shape id="_x0000_i1499" type="#_x0000_t75" style="width:354pt;height:34.8pt" o:ole="">
            <v:imagedata r:id="rId935" o:title=""/>
          </v:shape>
          <o:OLEObject Type="Embed" ProgID="Equation.DSMT4" ShapeID="_x0000_i1499" DrawAspect="Content" ObjectID="_1790713109" r:id="rId936"/>
        </w:object>
      </w:r>
    </w:p>
    <w:p w14:paraId="1178D7BD" w14:textId="68A53D5E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3</w:t>
      </w:r>
    </w:p>
    <w:p w14:paraId="4335BF15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80" w:dyaOrig="380" w14:anchorId="49C55F66">
          <v:shape id="_x0000_i1500" type="#_x0000_t75" style="width:64.2pt;height:18.6pt" o:ole="">
            <v:imagedata r:id="rId937" o:title=""/>
          </v:shape>
          <o:OLEObject Type="Embed" ProgID="Equation.DSMT4" ShapeID="_x0000_i1500" DrawAspect="Content" ObjectID="_1790713110" r:id="rId938"/>
        </w:object>
      </w:r>
    </w:p>
    <w:p w14:paraId="7FF06443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600" w:dyaOrig="380" w14:anchorId="33E9B0FC">
          <v:shape id="_x0000_i1501" type="#_x0000_t75" style="width:129pt;height:18.6pt" o:ole="">
            <v:imagedata r:id="rId939" o:title=""/>
          </v:shape>
          <o:OLEObject Type="Embed" ProgID="Equation.DSMT4" ShapeID="_x0000_i1501" DrawAspect="Content" ObjectID="_1790713111" r:id="rId940"/>
        </w:object>
      </w:r>
    </w:p>
    <w:p w14:paraId="44436429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160" w:dyaOrig="660" w14:anchorId="273780BA">
          <v:shape id="_x0000_i1502" type="#_x0000_t75" style="width:58.2pt;height:33pt" o:ole="">
            <v:imagedata r:id="rId941" o:title=""/>
          </v:shape>
          <o:OLEObject Type="Embed" ProgID="Equation.DSMT4" ShapeID="_x0000_i1502" DrawAspect="Content" ObjectID="_1790713112" r:id="rId942"/>
        </w:object>
      </w:r>
    </w:p>
    <w:p w14:paraId="6866629E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680" w:dyaOrig="620" w14:anchorId="1752167F">
          <v:shape id="_x0000_i1503" type="#_x0000_t75" style="width:183.6pt;height:31.2pt" o:ole="">
            <v:imagedata r:id="rId943" o:title=""/>
          </v:shape>
          <o:OLEObject Type="Embed" ProgID="Equation.DSMT4" ShapeID="_x0000_i1503" DrawAspect="Content" ObjectID="_1790713113" r:id="rId944"/>
        </w:object>
      </w:r>
    </w:p>
    <w:p w14:paraId="263021C2" w14:textId="0F2E1DBA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</w:t>
      </w:r>
      <w:r w:rsidR="007159A7" w:rsidRPr="00410350">
        <w:rPr>
          <w:rFonts w:ascii="Times New Roman" w:hAnsi="Times New Roman" w:cs="Times New Roman"/>
          <w:b/>
          <w:bCs/>
        </w:rPr>
        <w:t>5</w:t>
      </w:r>
    </w:p>
    <w:p w14:paraId="31ED559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00E88893">
          <v:shape id="_x0000_i1504" type="#_x0000_t75" style="width:40.2pt;height:13.8pt" o:ole="">
            <v:imagedata r:id="rId945" o:title=""/>
          </v:shape>
          <o:OLEObject Type="Embed" ProgID="Equation.DSMT4" ShapeID="_x0000_i1504" DrawAspect="Content" ObjectID="_1790713114" r:id="rId946"/>
        </w:object>
      </w:r>
    </w:p>
    <w:p w14:paraId="78F905F9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73CC324F">
          <v:shape id="_x0000_i1505" type="#_x0000_t75" style="width:43.8pt;height:16.2pt" o:ole="">
            <v:imagedata r:id="rId947" o:title=""/>
          </v:shape>
          <o:OLEObject Type="Embed" ProgID="Equation.DSMT4" ShapeID="_x0000_i1505" DrawAspect="Content" ObjectID="_1790713115" r:id="rId948"/>
        </w:object>
      </w:r>
    </w:p>
    <w:p w14:paraId="0467214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860" w:dyaOrig="320" w14:anchorId="7BB308C4">
          <v:shape id="_x0000_i1506" type="#_x0000_t75" style="width:93.6pt;height:16.2pt" o:ole="">
            <v:imagedata r:id="rId949" o:title=""/>
          </v:shape>
          <o:OLEObject Type="Embed" ProgID="Equation.DSMT4" ShapeID="_x0000_i1506" DrawAspect="Content" ObjectID="_1790713116" r:id="rId950"/>
        </w:object>
      </w:r>
    </w:p>
    <w:p w14:paraId="0374C2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20" w14:anchorId="1E644D8D">
          <v:shape id="_x0000_i1507" type="#_x0000_t75" style="width:118.2pt;height:16.2pt" o:ole="">
            <v:imagedata r:id="rId951" o:title=""/>
          </v:shape>
          <o:OLEObject Type="Embed" ProgID="Equation.DSMT4" ShapeID="_x0000_i1507" DrawAspect="Content" ObjectID="_1790713117" r:id="rId952"/>
        </w:object>
      </w:r>
    </w:p>
    <w:p w14:paraId="31646DDB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4D72EA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180" w:dyaOrig="700" w14:anchorId="08FFE7ED">
          <v:shape id="_x0000_i1508" type="#_x0000_t75" style="width:310.2pt;height:34.8pt" o:ole="">
            <v:imagedata r:id="rId953" o:title=""/>
          </v:shape>
          <o:OLEObject Type="Embed" ProgID="Equation.DSMT4" ShapeID="_x0000_i1508" DrawAspect="Content" ObjectID="_1790713118" r:id="rId954"/>
        </w:object>
      </w:r>
    </w:p>
    <w:p w14:paraId="7E26343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98% confidence interval</w:t>
      </w:r>
    </w:p>
    <w:p w14:paraId="1AAE9AAC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C71306F">
          <v:shape id="_x0000_i1509" type="#_x0000_t75" style="width:59.4pt;height:13.8pt" o:ole="">
            <v:imagedata r:id="rId955" o:title=""/>
          </v:shape>
          <o:OLEObject Type="Embed" ProgID="Equation.DSMT4" ShapeID="_x0000_i1509" DrawAspect="Content" ObjectID="_1790713119" r:id="rId956"/>
        </w:object>
      </w:r>
    </w:p>
    <w:p w14:paraId="377066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7D5BFB25">
          <v:shape id="_x0000_i1510" type="#_x0000_t75" style="width:45.6pt;height:13.8pt" o:ole="">
            <v:imagedata r:id="rId957" o:title=""/>
          </v:shape>
          <o:OLEObject Type="Embed" ProgID="Equation.DSMT4" ShapeID="_x0000_i1510" DrawAspect="Content" ObjectID="_1790713120" r:id="rId958"/>
        </w:object>
      </w:r>
    </w:p>
    <w:p w14:paraId="6E2716D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4CBEBF10">
          <v:shape id="_x0000_i1511" type="#_x0000_t75" style="width:60pt;height:18.6pt" o:ole="">
            <v:imagedata r:id="rId959" o:title=""/>
          </v:shape>
          <o:OLEObject Type="Embed" ProgID="Equation.DSMT4" ShapeID="_x0000_i1511" DrawAspect="Content" ObjectID="_1790713121" r:id="rId960"/>
        </w:object>
      </w:r>
    </w:p>
    <w:p w14:paraId="6CA3CE74" w14:textId="77777777" w:rsidR="007159A7" w:rsidRPr="00410350" w:rsidRDefault="00B875D2" w:rsidP="007159A7">
      <w:pPr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190C1E06">
          <v:shape id="_x0000_s1130" type="#_x0000_t75" style="position:absolute;left:0;text-align:left;margin-left:18.55pt;margin-top:.55pt;width:210pt;height:34.8pt;z-index:251658240;mso-position-horizontal-relative:text;mso-position-vertical-relative:text">
            <v:imagedata r:id="rId961" o:title=""/>
            <w10:wrap type="square" side="right"/>
          </v:shape>
          <o:OLEObject Type="Embed" ProgID="Equation.DSMT4" ShapeID="_x0000_s1130" DrawAspect="Content" ObjectID="_1790713351" r:id="rId962"/>
        </w:object>
      </w:r>
    </w:p>
    <w:p w14:paraId="016258DB" w14:textId="34F77851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14CF7C18" w14:textId="0DDBFC19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6</w:t>
      </w:r>
    </w:p>
    <w:p w14:paraId="4B62F8F0" w14:textId="327D6D30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12AFA619" w14:textId="11CD1510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80" w14:anchorId="2B8C8F35">
          <v:shape id="_x0000_i1513" type="#_x0000_t75" style="width:37.2pt;height:18.6pt" o:ole="">
            <v:imagedata r:id="rId963" o:title=""/>
          </v:shape>
          <o:OLEObject Type="Embed" ProgID="Equation.DSMT4" ShapeID="_x0000_i1513" DrawAspect="Content" ObjectID="_1790713122" r:id="rId964"/>
        </w:object>
      </w:r>
    </w:p>
    <w:p w14:paraId="7783BB16" w14:textId="32667426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840" w:dyaOrig="800" w14:anchorId="7E150EA0">
          <v:shape id="_x0000_i1514" type="#_x0000_t75" style="width:141.6pt;height:40.2pt" o:ole="">
            <v:imagedata r:id="rId965" o:title=""/>
          </v:shape>
          <o:OLEObject Type="Embed" ProgID="Equation.DSMT4" ShapeID="_x0000_i1514" DrawAspect="Content" ObjectID="_1790713123" r:id="rId966"/>
        </w:object>
      </w:r>
    </w:p>
    <w:p w14:paraId="134CB777" w14:textId="77777777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ecause of enough (&gt;30) sample size we assume normal distribution.</w:t>
      </w:r>
    </w:p>
    <w:p w14:paraId="01270C67" w14:textId="1D492BFB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number of people living in the city is </w:t>
      </w:r>
    </w:p>
    <w:p w14:paraId="1B28EB17" w14:textId="433721A0" w:rsidR="00B42061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620" w:dyaOrig="660" w14:anchorId="0E4D36AC">
          <v:shape id="_x0000_i1515" type="#_x0000_t75" style="width:181.2pt;height:33pt" o:ole="">
            <v:imagedata r:id="rId967" o:title=""/>
          </v:shape>
          <o:OLEObject Type="Embed" ProgID="Equation.DSMT4" ShapeID="_x0000_i1515" DrawAspect="Content" ObjectID="_1790713124" r:id="rId968"/>
        </w:object>
      </w:r>
    </w:p>
    <w:p w14:paraId="5026124E" w14:textId="206B20D6" w:rsidR="00986946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60" w:dyaOrig="320" w14:anchorId="132878D1">
          <v:shape id="_x0000_i1516" type="#_x0000_t75" style="width:73.2pt;height:16.2pt" o:ole="">
            <v:imagedata r:id="rId969" o:title=""/>
          </v:shape>
          <o:OLEObject Type="Embed" ProgID="Equation.DSMT4" ShapeID="_x0000_i1516" DrawAspect="Content" ObjectID="_1790713125" r:id="rId970"/>
        </w:object>
      </w:r>
    </w:p>
    <w:p w14:paraId="06579C96" w14:textId="4B61CE48" w:rsidR="00986946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23371E8" w14:textId="0B1089D9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3688F0B9">
          <v:shape id="_x0000_i1517" type="#_x0000_t75" style="width:40.2pt;height:17.4pt" o:ole="">
            <v:imagedata r:id="rId971" o:title=""/>
          </v:shape>
          <o:OLEObject Type="Embed" ProgID="Equation.DSMT4" ShapeID="_x0000_i1517" DrawAspect="Content" ObjectID="_1790713126" r:id="rId972"/>
        </w:object>
      </w:r>
    </w:p>
    <w:p w14:paraId="0193E2A5" w14:textId="3EF552A0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060" w:dyaOrig="800" w14:anchorId="216A8C71">
          <v:shape id="_x0000_i1518" type="#_x0000_t75" style="width:203.4pt;height:40.2pt" o:ole="">
            <v:imagedata r:id="rId973" o:title=""/>
          </v:shape>
          <o:OLEObject Type="Embed" ProgID="Equation.DSMT4" ShapeID="_x0000_i1518" DrawAspect="Content" ObjectID="_1790713127" r:id="rId974"/>
        </w:object>
      </w:r>
    </w:p>
    <w:p w14:paraId="51A4AADA" w14:textId="11C031AB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40" w:dyaOrig="660" w14:anchorId="0E1FA7F1">
          <v:shape id="_x0000_i1519" type="#_x0000_t75" style="width:202.2pt;height:33pt" o:ole="">
            <v:imagedata r:id="rId975" o:title=""/>
          </v:shape>
          <o:OLEObject Type="Embed" ProgID="Equation.DSMT4" ShapeID="_x0000_i1519" DrawAspect="Content" ObjectID="_1790713128" r:id="rId976"/>
        </w:object>
      </w:r>
    </w:p>
    <w:p w14:paraId="153E3222" w14:textId="5F94A720" w:rsidR="00B07FEE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296.268, 503.75)</w:t>
      </w:r>
    </w:p>
    <w:p w14:paraId="0D3C5BA6" w14:textId="77777777" w:rsidR="00787B24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3E73DB" w14:textId="284E509C" w:rsidR="00B07FEE" w:rsidRPr="00410350" w:rsidRDefault="00B07FEE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ith 95% confidence</w:t>
      </w:r>
      <w:r w:rsidR="00787B24" w:rsidRPr="00410350">
        <w:rPr>
          <w:rFonts w:ascii="Times New Roman" w:hAnsi="Times New Roman" w:cs="Times New Roman"/>
        </w:rPr>
        <w:t>,</w:t>
      </w:r>
      <w:r w:rsidRPr="00410350">
        <w:rPr>
          <w:rFonts w:ascii="Times New Roman" w:hAnsi="Times New Roman" w:cs="Times New Roman"/>
        </w:rPr>
        <w:t xml:space="preserve"> we can say that there are approx</w:t>
      </w:r>
      <w:r w:rsidR="00787B24" w:rsidRPr="00410350">
        <w:rPr>
          <w:rFonts w:ascii="Times New Roman" w:hAnsi="Times New Roman" w:cs="Times New Roman"/>
        </w:rPr>
        <w:t>i</w:t>
      </w:r>
      <w:r w:rsidRPr="00410350">
        <w:rPr>
          <w:rFonts w:ascii="Times New Roman" w:hAnsi="Times New Roman" w:cs="Times New Roman"/>
        </w:rPr>
        <w:t xml:space="preserve">mately </w:t>
      </w:r>
      <w:r w:rsidR="00787B24" w:rsidRPr="00410350">
        <w:rPr>
          <w:rFonts w:ascii="Times New Roman" w:hAnsi="Times New Roman" w:cs="Times New Roman"/>
        </w:rPr>
        <w:t xml:space="preserve">minimum 3 to maximum 4 people living in the household. Similarly, </w:t>
      </w:r>
      <w:proofErr w:type="spellStart"/>
      <w:r w:rsidR="00787B24" w:rsidRPr="00410350">
        <w:rPr>
          <w:rFonts w:ascii="Times New Roman" w:hAnsi="Times New Roman" w:cs="Times New Roman"/>
        </w:rPr>
        <w:t>mothly</w:t>
      </w:r>
      <w:proofErr w:type="spellEnd"/>
      <w:r w:rsidR="00787B24" w:rsidRPr="00410350">
        <w:rPr>
          <w:rFonts w:ascii="Times New Roman" w:hAnsi="Times New Roman" w:cs="Times New Roman"/>
        </w:rPr>
        <w:t xml:space="preserve"> food expenses are approximately in the range of 296 to 503 in the household.</w:t>
      </w:r>
    </w:p>
    <w:p w14:paraId="5F773C93" w14:textId="63A87B8A" w:rsidR="000861B5" w:rsidRPr="00410350" w:rsidRDefault="000861B5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7</w:t>
      </w:r>
    </w:p>
    <w:p w14:paraId="6C220B24" w14:textId="51983A91" w:rsidR="00AC0F51" w:rsidRPr="00410350" w:rsidRDefault="00AC0F51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90% confidence interval for the mean</w:t>
      </w:r>
      <w:r w:rsidRPr="00410350">
        <w:rPr>
          <w:rFonts w:ascii="Times New Roman" w:hAnsi="Times New Roman" w:cs="Times New Roman"/>
          <w:b/>
          <w:bCs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A7A6F8F">
          <v:shape id="_x0000_i1520" type="#_x0000_t75" style="width:10.2pt;height:13.8pt" o:ole="">
            <v:imagedata r:id="rId977" o:title=""/>
          </v:shape>
          <o:OLEObject Type="Embed" ProgID="Equation.DSMT4" ShapeID="_x0000_i1520" DrawAspect="Content" ObjectID="_1790713129" r:id="rId978"/>
        </w:object>
      </w:r>
      <w:r w:rsidR="00274D44" w:rsidRPr="00410350">
        <w:rPr>
          <w:rFonts w:ascii="Times New Roman" w:hAnsi="Times New Roman" w:cs="Times New Roman"/>
        </w:rPr>
        <w:t>, we have the following confidence interval.</w:t>
      </w:r>
    </w:p>
    <w:p w14:paraId="1A1A599E" w14:textId="727E2478" w:rsidR="00274D44" w:rsidRPr="00410350" w:rsidRDefault="00274D44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2"/>
        </w:rPr>
        <w:object w:dxaOrig="4640" w:dyaOrig="2560" w14:anchorId="4D21D88D">
          <v:shape id="_x0000_i1521" type="#_x0000_t75" style="width:232.2pt;height:129pt" o:ole="">
            <v:imagedata r:id="rId979" o:title=""/>
          </v:shape>
          <o:OLEObject Type="Embed" ProgID="Equation.DSMT4" ShapeID="_x0000_i1521" DrawAspect="Content" ObjectID="_1790713130" r:id="rId980"/>
        </w:object>
      </w:r>
    </w:p>
    <w:p w14:paraId="6C4A06F4" w14:textId="2365B31C" w:rsidR="00D65EC2" w:rsidRPr="00410350" w:rsidRDefault="00D65EC2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8</w:t>
      </w:r>
    </w:p>
    <w:p w14:paraId="13BBDF97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80" w:dyaOrig="620" w14:anchorId="032703F9">
          <v:shape id="_x0000_i1522" type="#_x0000_t75" style="width:69pt;height:31.2pt" o:ole="">
            <v:imagedata r:id="rId981" o:title=""/>
          </v:shape>
          <o:OLEObject Type="Embed" ProgID="Equation.DSMT4" ShapeID="_x0000_i1522" DrawAspect="Content" ObjectID="_1790713131" r:id="rId982"/>
        </w:object>
      </w:r>
    </w:p>
    <w:p w14:paraId="4B01AD3A" w14:textId="6658489E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0AD01265">
          <v:shape id="_x0000_i1523" type="#_x0000_t75" style="width:33.6pt;height:16.2pt" o:ole="">
            <v:imagedata r:id="rId983" o:title=""/>
          </v:shape>
          <o:OLEObject Type="Embed" ProgID="Equation.DSMT4" ShapeID="_x0000_i1523" DrawAspect="Content" ObjectID="_1790713132" r:id="rId984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0"/>
        </w:rPr>
        <w:object w:dxaOrig="1160" w:dyaOrig="320" w14:anchorId="6B5E633D">
          <v:shape id="_x0000_i1524" type="#_x0000_t75" style="width:58.2pt;height:16.2pt" o:ole="">
            <v:imagedata r:id="rId985" o:title=""/>
          </v:shape>
          <o:OLEObject Type="Embed" ProgID="Equation.DSMT4" ShapeID="_x0000_i1524" DrawAspect="Content" ObjectID="_1790713133" r:id="rId986"/>
        </w:object>
      </w:r>
    </w:p>
    <w:p w14:paraId="5B31F4AA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26840BE7" w14:textId="32C97735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020" w:dyaOrig="700" w14:anchorId="1F1214FD">
          <v:shape id="_x0000_i1525" type="#_x0000_t75" style="width:300pt;height:34.8pt" o:ole="">
            <v:imagedata r:id="rId987" o:title=""/>
          </v:shape>
          <o:OLEObject Type="Embed" ProgID="Equation.DSMT4" ShapeID="_x0000_i1525" DrawAspect="Content" ObjectID="_1790713134" r:id="rId988"/>
        </w:object>
      </w:r>
    </w:p>
    <w:p w14:paraId="75EF015F" w14:textId="23C79E9A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9</w:t>
      </w:r>
    </w:p>
    <w:p w14:paraId="263AA2F5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40" w:dyaOrig="620" w14:anchorId="5F416EBA">
          <v:shape id="_x0000_i1526" type="#_x0000_t75" style="width:37.2pt;height:31.2pt" o:ole="">
            <v:imagedata r:id="rId989" o:title=""/>
          </v:shape>
          <o:OLEObject Type="Embed" ProgID="Equation.DSMT4" ShapeID="_x0000_i1526" DrawAspect="Content" ObjectID="_1790713135" r:id="rId990"/>
        </w:object>
      </w:r>
    </w:p>
    <w:p w14:paraId="328A593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6C41BEC4">
          <v:shape id="_x0000_i1527" type="#_x0000_t75" style="width:59.4pt;height:13.8pt" o:ole="">
            <v:imagedata r:id="rId991" o:title=""/>
          </v:shape>
          <o:OLEObject Type="Embed" ProgID="Equation.DSMT4" ShapeID="_x0000_i1527" DrawAspect="Content" ObjectID="_1790713136" r:id="rId992"/>
        </w:object>
      </w:r>
    </w:p>
    <w:p w14:paraId="008E308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3140664E">
          <v:shape id="_x0000_i1528" type="#_x0000_t75" style="width:64.2pt;height:13.8pt" o:ole="">
            <v:imagedata r:id="rId993" o:title=""/>
          </v:shape>
          <o:OLEObject Type="Embed" ProgID="Equation.DSMT4" ShapeID="_x0000_i1528" DrawAspect="Content" ObjectID="_1790713137" r:id="rId994"/>
        </w:object>
      </w:r>
    </w:p>
    <w:p w14:paraId="69E8B42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060" w:dyaOrig="639" w14:anchorId="0EA196FB">
          <v:shape id="_x0000_i1529" type="#_x0000_t75" style="width:53.4pt;height:32.4pt" o:ole="">
            <v:imagedata r:id="rId995" o:title=""/>
          </v:shape>
          <o:OLEObject Type="Embed" ProgID="Equation.DSMT4" ShapeID="_x0000_i1529" DrawAspect="Content" ObjectID="_1790713138" r:id="rId996"/>
        </w:object>
      </w:r>
    </w:p>
    <w:p w14:paraId="1F54722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7FC19926" w14:textId="3BC14BEF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679" w:dyaOrig="980" w14:anchorId="6829CA16">
          <v:shape id="_x0000_i1530" type="#_x0000_t75" style="width:284.4pt;height:48.6pt" o:ole="">
            <v:imagedata r:id="rId997" o:title=""/>
          </v:shape>
          <o:OLEObject Type="Embed" ProgID="Equation.DSMT4" ShapeID="_x0000_i1530" DrawAspect="Content" ObjectID="_1790713139" r:id="rId998"/>
        </w:object>
      </w:r>
    </w:p>
    <w:p w14:paraId="46C32C7E" w14:textId="2461B5A1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women at least 35 years of 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are pregnant with a fetus affected by Down syndrome who will receive positive test results from this procedure</w:t>
      </w:r>
      <w:r w:rsidRPr="00410350">
        <w:rPr>
          <w:rFonts w:ascii="Times New Roman" w:hAnsi="Times New Roman" w:cs="Times New Roman"/>
        </w:rPr>
        <w:t xml:space="preserve"> lie between (0.781, 0.953).</w:t>
      </w:r>
    </w:p>
    <w:p w14:paraId="018AD968" w14:textId="4F883F86" w:rsidR="00714C95" w:rsidRPr="00410350" w:rsidRDefault="00714C95" w:rsidP="00714C95">
      <w:pPr>
        <w:rPr>
          <w:rFonts w:ascii="Times New Roman" w:hAnsi="Times New Roman" w:cs="Times New Roman"/>
        </w:rPr>
      </w:pPr>
    </w:p>
    <w:p w14:paraId="266A0B7A" w14:textId="747F4955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E8185B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20</w:t>
      </w:r>
    </w:p>
    <w:p w14:paraId="41BE3C93" w14:textId="4A65663B" w:rsidR="005719E0" w:rsidRPr="00410350" w:rsidRDefault="005719E0" w:rsidP="0078439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162C2C7" w14:textId="77777777" w:rsidR="00714C95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0"/>
        </w:rPr>
        <w:object w:dxaOrig="2960" w:dyaOrig="2920" w14:anchorId="35253E7A">
          <v:shape id="_x0000_i1531" type="#_x0000_t75" style="width:147.6pt;height:146.4pt" o:ole="">
            <v:imagedata r:id="rId999" o:title=""/>
          </v:shape>
          <o:OLEObject Type="Embed" ProgID="Equation.DSMT4" ShapeID="_x0000_i1531" DrawAspect="Content" ObjectID="_1790713140" r:id="rId1000"/>
        </w:object>
      </w:r>
    </w:p>
    <w:p w14:paraId="36C5E985" w14:textId="0EEA6649" w:rsidR="0078439C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9C58C6" w14:textId="35B90192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220" w:dyaOrig="2280" w14:anchorId="70DA914E">
          <v:shape id="_x0000_i1532" type="#_x0000_t75" style="width:211.2pt;height:114pt" o:ole="">
            <v:imagedata r:id="rId1001" o:title=""/>
          </v:shape>
          <o:OLEObject Type="Embed" ProgID="Equation.DSMT4" ShapeID="_x0000_i1532" DrawAspect="Content" ObjectID="_1790713141" r:id="rId1002"/>
        </w:object>
      </w:r>
    </w:p>
    <w:p w14:paraId="46068C61" w14:textId="7966E846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hAnsi="Times New Roman" w:cs="Times New Roman"/>
          <w:position w:val="-6"/>
        </w:rPr>
        <w:object w:dxaOrig="520" w:dyaOrig="279" w14:anchorId="4273AB9B">
          <v:shape id="_x0000_i1533" type="#_x0000_t75" style="width:25.8pt;height:13.8pt" o:ole="">
            <v:imagedata r:id="rId1003" o:title=""/>
          </v:shape>
          <o:OLEObject Type="Embed" ProgID="Equation.DSMT4" ShapeID="_x0000_i1533" DrawAspect="Content" ObjectID="_1790713142" r:id="rId1004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0C054604">
          <v:shape id="_x0000_i1534" type="#_x0000_t75" style="width:10.8pt;height:13.8pt" o:ole="">
            <v:imagedata r:id="rId714" o:title=""/>
          </v:shape>
          <o:OLEObject Type="Embed" ProgID="Equation.DSMT4" ShapeID="_x0000_i1534" DrawAspect="Content" ObjectID="_1790713143" r:id="rId1005"/>
        </w:object>
      </w:r>
      <w:r w:rsidRPr="00410350">
        <w:rPr>
          <w:rFonts w:ascii="Times New Roman" w:hAnsi="Times New Roman" w:cs="Times New Roman"/>
        </w:rPr>
        <w:t>is</w:t>
      </w:r>
    </w:p>
    <w:p w14:paraId="04444706" w14:textId="31BB58DF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799" w:dyaOrig="840" w14:anchorId="415BB17D">
          <v:shape id="_x0000_i1535" type="#_x0000_t75" style="width:139.8pt;height:42pt" o:ole="">
            <v:imagedata r:id="rId1006" o:title=""/>
          </v:shape>
          <o:OLEObject Type="Embed" ProgID="Equation.DSMT4" ShapeID="_x0000_i1535" DrawAspect="Content" ObjectID="_1790713144" r:id="rId1007"/>
        </w:object>
      </w:r>
    </w:p>
    <w:p w14:paraId="631D3CE6" w14:textId="62C414C7" w:rsidR="005876E7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75DFE25" w14:textId="2BBEAAD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4CAC912F" w14:textId="7BE9CBD9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320" w14:anchorId="42AE269F">
          <v:shape id="_x0000_i1536" type="#_x0000_t75" style="width:53.4pt;height:16.2pt" o:ole="">
            <v:imagedata r:id="rId1008" o:title=""/>
          </v:shape>
          <o:OLEObject Type="Embed" ProgID="Equation.DSMT4" ShapeID="_x0000_i1536" DrawAspect="Content" ObjectID="_1790713145" r:id="rId1009"/>
        </w:object>
      </w:r>
    </w:p>
    <w:p w14:paraId="533E3EF0" w14:textId="68AE1EF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95%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2CED04A">
          <v:shape id="_x0000_i1537" type="#_x0000_t75" style="width:10.8pt;height:13.8pt" o:ole="">
            <v:imagedata r:id="rId1010" o:title=""/>
          </v:shape>
          <o:OLEObject Type="Embed" ProgID="Equation.DSMT4" ShapeID="_x0000_i1537" DrawAspect="Content" ObjectID="_1790713146" r:id="rId1011"/>
        </w:object>
      </w:r>
      <w:r w:rsidRPr="00410350">
        <w:rPr>
          <w:rFonts w:ascii="Times New Roman" w:hAnsi="Times New Roman" w:cs="Times New Roman"/>
        </w:rPr>
        <w:t>is</w:t>
      </w:r>
    </w:p>
    <w:p w14:paraId="7AE6AA9D" w14:textId="0EA6793A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400" w:dyaOrig="2020" w14:anchorId="333EE365">
          <v:shape id="_x0000_i1538" type="#_x0000_t75" style="width:220.2pt;height:100.8pt" o:ole="">
            <v:imagedata r:id="rId1012" o:title=""/>
          </v:shape>
          <o:OLEObject Type="Embed" ProgID="Equation.DSMT4" ShapeID="_x0000_i1538" DrawAspect="Content" ObjectID="_1790713147" r:id="rId1013"/>
        </w:object>
      </w:r>
    </w:p>
    <w:p w14:paraId="3F8BFF08" w14:textId="4D9351B3" w:rsidR="005876E7" w:rsidRPr="00410350" w:rsidRDefault="005876E7" w:rsidP="0078439C">
      <w:pPr>
        <w:rPr>
          <w:rFonts w:ascii="Times New Roman" w:hAnsi="Times New Roman" w:cs="Times New Roman"/>
          <w:b/>
          <w:bCs/>
        </w:rPr>
      </w:pPr>
    </w:p>
    <w:p w14:paraId="598FE3E4" w14:textId="7633E2AD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1</w:t>
      </w:r>
    </w:p>
    <w:p w14:paraId="39D5FE17" w14:textId="5595E9EF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33C5667" w14:textId="31B48A51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3460" w:dyaOrig="2720" w14:anchorId="30C3B187">
          <v:shape id="_x0000_i1539" type="#_x0000_t75" style="width:172.8pt;height:136.8pt" o:ole="">
            <v:imagedata r:id="rId1014" o:title=""/>
          </v:shape>
          <o:OLEObject Type="Embed" ProgID="Equation.DSMT4" ShapeID="_x0000_i1539" DrawAspect="Content" ObjectID="_1790713148" r:id="rId1015"/>
        </w:object>
      </w:r>
    </w:p>
    <w:p w14:paraId="762B1D3D" w14:textId="3612516E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2</w:t>
      </w:r>
    </w:p>
    <w:p w14:paraId="77CABC47" w14:textId="141D1B01" w:rsidR="00E8185B" w:rsidRPr="00410350" w:rsidRDefault="00714C9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Confidence</w:t>
      </w:r>
      <w:r w:rsidR="00E8185B" w:rsidRPr="00410350">
        <w:rPr>
          <w:rFonts w:ascii="Times New Roman" w:hAnsi="Times New Roman" w:cs="Times New Roman"/>
        </w:rPr>
        <w:t xml:space="preserve"> level</w:t>
      </w:r>
      <w:r w:rsidR="009C5E44" w:rsidRPr="00410350">
        <w:rPr>
          <w:rFonts w:ascii="Times New Roman" w:hAnsi="Times New Roman" w:cs="Times New Roman"/>
        </w:rPr>
        <w:t xml:space="preserve"> (</w:t>
      </w:r>
      <w:r w:rsidR="009C5E44" w:rsidRPr="00410350">
        <w:rPr>
          <w:rFonts w:ascii="Times New Roman" w:hAnsi="Times New Roman" w:cs="Times New Roman"/>
          <w:position w:val="-6"/>
        </w:rPr>
        <w:object w:dxaOrig="240" w:dyaOrig="220" w14:anchorId="24DA8DF5">
          <v:shape id="_x0000_i1540" type="#_x0000_t75" style="width:12pt;height:10.8pt" o:ole="">
            <v:imagedata r:id="rId1016" o:title=""/>
          </v:shape>
          <o:OLEObject Type="Embed" ProgID="Equation.DSMT4" ShapeID="_x0000_i1540" DrawAspect="Content" ObjectID="_1790713149" r:id="rId1017"/>
        </w:object>
      </w:r>
      <w:r w:rsidR="009C5E44" w:rsidRPr="00410350">
        <w:rPr>
          <w:rFonts w:ascii="Times New Roman" w:hAnsi="Times New Roman" w:cs="Times New Roman"/>
        </w:rPr>
        <w:t>)</w:t>
      </w:r>
      <w:r w:rsidR="00E8185B" w:rsidRPr="00410350">
        <w:rPr>
          <w:rFonts w:ascii="Times New Roman" w:hAnsi="Times New Roman" w:cs="Times New Roman"/>
        </w:rPr>
        <w:t xml:space="preserve"> =</w:t>
      </w:r>
      <w:r w:rsidR="009C5E44" w:rsidRPr="00410350">
        <w:rPr>
          <w:rFonts w:ascii="Times New Roman" w:hAnsi="Times New Roman" w:cs="Times New Roman"/>
        </w:rPr>
        <w:t xml:space="preserve"> 95%</w:t>
      </w:r>
    </w:p>
    <w:p w14:paraId="7E3EAFA0" w14:textId="43F5EE4C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Margin of Error </w:t>
      </w:r>
      <w:r w:rsidR="009C5E44" w:rsidRPr="00410350">
        <w:rPr>
          <w:rFonts w:ascii="Times New Roman" w:hAnsi="Times New Roman" w:cs="Times New Roman"/>
        </w:rPr>
        <w:t xml:space="preserve">(E) = 1% </w:t>
      </w:r>
    </w:p>
    <w:p w14:paraId="02D89C4A" w14:textId="5FF11F76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Since estimate of population prop</w:t>
      </w:r>
      <w:r w:rsidR="009C5E44" w:rsidRPr="00410350">
        <w:rPr>
          <w:rFonts w:ascii="Times New Roman" w:hAnsi="Times New Roman" w:cs="Times New Roman"/>
        </w:rPr>
        <w:t>o</w:t>
      </w:r>
      <w:r w:rsidRPr="00410350">
        <w:rPr>
          <w:rFonts w:ascii="Times New Roman" w:hAnsi="Times New Roman" w:cs="Times New Roman"/>
        </w:rPr>
        <w:t>rtion is unknown</w:t>
      </w:r>
      <w:r w:rsidR="009C5E44" w:rsidRPr="00410350">
        <w:rPr>
          <w:rFonts w:ascii="Times New Roman" w:hAnsi="Times New Roman" w:cs="Times New Roman"/>
        </w:rPr>
        <w:t xml:space="preserve"> we use p = 0.5</w:t>
      </w:r>
    </w:p>
    <w:p w14:paraId="4050DCF1" w14:textId="4CC3B1A6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A83178E" w14:textId="3DB6773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37E47D5C">
          <v:shape id="_x0000_i1541" type="#_x0000_t75" style="width:110.4pt;height:37.2pt" o:ole="">
            <v:imagedata r:id="rId1018" o:title=""/>
          </v:shape>
          <o:OLEObject Type="Embed" ProgID="Equation.DSMT4" ShapeID="_x0000_i1541" DrawAspect="Content" ObjectID="_1790713150" r:id="rId1019"/>
        </w:object>
      </w:r>
    </w:p>
    <w:p w14:paraId="1C091FD3" w14:textId="7110D91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o find area under the curve, we calculate</w:t>
      </w:r>
    </w:p>
    <w:p w14:paraId="2E65EC8D" w14:textId="6EF685FF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3240" w:dyaOrig="320" w14:anchorId="106A25A7">
          <v:shape id="_x0000_i1542" type="#_x0000_t75" style="width:162.6pt;height:16.2pt" o:ole="">
            <v:imagedata r:id="rId1020" o:title=""/>
          </v:shape>
          <o:OLEObject Type="Embed" ProgID="Equation.DSMT4" ShapeID="_x0000_i1542" DrawAspect="Content" ObjectID="_1790713151" r:id="rId1021"/>
        </w:object>
      </w:r>
    </w:p>
    <w:p w14:paraId="027F793B" w14:textId="36A4336B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corresponding Z-value is 1.96</w:t>
      </w:r>
    </w:p>
    <w:p w14:paraId="54556849" w14:textId="494A8221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nce,</w:t>
      </w:r>
    </w:p>
    <w:p w14:paraId="4A6F0A53" w14:textId="7622970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40" w:dyaOrig="740" w14:anchorId="57EE3607">
          <v:shape id="_x0000_i1543" type="#_x0000_t75" style="width:167.4pt;height:37.2pt" o:ole="">
            <v:imagedata r:id="rId1022" o:title=""/>
          </v:shape>
          <o:OLEObject Type="Embed" ProgID="Equation.DSMT4" ShapeID="_x0000_i1543" DrawAspect="Content" ObjectID="_1790713152" r:id="rId1023"/>
        </w:object>
      </w:r>
    </w:p>
    <w:p w14:paraId="2809AED5" w14:textId="00D4C11B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proofErr w:type="spellStart"/>
      <w:r w:rsidRPr="00410350">
        <w:rPr>
          <w:rFonts w:ascii="Times New Roman" w:hAnsi="Times New Roman" w:cs="Times New Roman"/>
        </w:rPr>
        <w:t>smaple</w:t>
      </w:r>
      <w:proofErr w:type="spellEnd"/>
      <w:r w:rsidRPr="00410350">
        <w:rPr>
          <w:rFonts w:ascii="Times New Roman" w:hAnsi="Times New Roman" w:cs="Times New Roman"/>
        </w:rPr>
        <w:t xml:space="preserve"> size is 9604.</w:t>
      </w:r>
    </w:p>
    <w:p w14:paraId="7D00EC2A" w14:textId="5FD792AF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36D76E6B" w14:textId="77777777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initial estimate of the fruit fly Drosophila melanogaster </w:t>
      </w:r>
      <w:proofErr w:type="gramStart"/>
      <w:r w:rsidRPr="00410350">
        <w:rPr>
          <w:rFonts w:ascii="Times New Roman" w:hAnsi="Times New Roman" w:cs="Times New Roman"/>
        </w:rPr>
        <w:t>have</w:t>
      </w:r>
      <w:proofErr w:type="gramEnd"/>
      <w:r w:rsidRPr="00410350">
        <w:rPr>
          <w:rFonts w:ascii="Times New Roman" w:hAnsi="Times New Roman" w:cs="Times New Roman"/>
        </w:rPr>
        <w:t xml:space="preserve"> been affected by the mutation, </w:t>
      </w:r>
    </w:p>
    <w:p w14:paraId="6C2327FA" w14:textId="01B3E1C8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 = 0.25</w:t>
      </w:r>
    </w:p>
    <w:p w14:paraId="6CE96023" w14:textId="24657D92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Using the formula,</w:t>
      </w:r>
    </w:p>
    <w:p w14:paraId="648F1DE2" w14:textId="2D9981EA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4F6C13DB">
          <v:shape id="_x0000_i1544" type="#_x0000_t75" style="width:110.4pt;height:37.2pt" o:ole="">
            <v:imagedata r:id="rId1024" o:title=""/>
          </v:shape>
          <o:OLEObject Type="Embed" ProgID="Equation.DSMT4" ShapeID="_x0000_i1544" DrawAspect="Content" ObjectID="_1790713153" r:id="rId1025"/>
        </w:object>
      </w:r>
      <w:r w:rsidRPr="00410350">
        <w:rPr>
          <w:rFonts w:ascii="Times New Roman" w:hAnsi="Times New Roman" w:cs="Times New Roman"/>
        </w:rPr>
        <w:t>, we get</w:t>
      </w:r>
    </w:p>
    <w:p w14:paraId="7519B1BE" w14:textId="77CCB12C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560" w:dyaOrig="740" w14:anchorId="03C407C2">
          <v:shape id="_x0000_i1545" type="#_x0000_t75" style="width:177.6pt;height:37.2pt" o:ole="">
            <v:imagedata r:id="rId1026" o:title=""/>
          </v:shape>
          <o:OLEObject Type="Embed" ProgID="Equation.DSMT4" ShapeID="_x0000_i1545" DrawAspect="Content" ObjectID="_1790713154" r:id="rId1027"/>
        </w:object>
      </w:r>
    </w:p>
    <w:p w14:paraId="18AD2299" w14:textId="443E8D1F" w:rsidR="00D50A5B" w:rsidRPr="00410350" w:rsidRDefault="00D50A5B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r w:rsidR="00714C95" w:rsidRPr="00410350">
        <w:rPr>
          <w:rFonts w:ascii="Times New Roman" w:hAnsi="Times New Roman" w:cs="Times New Roman"/>
        </w:rPr>
        <w:t>sample</w:t>
      </w:r>
      <w:r w:rsidRPr="00410350">
        <w:rPr>
          <w:rFonts w:ascii="Times New Roman" w:hAnsi="Times New Roman" w:cs="Times New Roman"/>
        </w:rPr>
        <w:t xml:space="preserve"> size is 7203.</w:t>
      </w:r>
    </w:p>
    <w:p w14:paraId="4F309006" w14:textId="0DB9FFA6" w:rsidR="005F5DA2" w:rsidRPr="00410350" w:rsidRDefault="005F5DA2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3</w:t>
      </w:r>
    </w:p>
    <w:p w14:paraId="3697F334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66EC316F">
          <v:shape id="_x0000_i1546" type="#_x0000_t75" style="width:48pt;height:17.4pt" o:ole="">
            <v:imagedata r:id="rId1028" o:title=""/>
          </v:shape>
          <o:OLEObject Type="Embed" ProgID="Equation.DSMT4" ShapeID="_x0000_i1546" DrawAspect="Content" ObjectID="_1790713155" r:id="rId1029"/>
        </w:object>
      </w:r>
    </w:p>
    <w:p w14:paraId="7E59DA6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80" w:dyaOrig="279" w14:anchorId="0E316E8E">
          <v:shape id="_x0000_i1547" type="#_x0000_t75" style="width:48.6pt;height:13.8pt" o:ole="">
            <v:imagedata r:id="rId1030" o:title=""/>
          </v:shape>
          <o:OLEObject Type="Embed" ProgID="Equation.DSMT4" ShapeID="_x0000_i1547" DrawAspect="Content" ObjectID="_1790713156" r:id="rId1031"/>
        </w:object>
      </w:r>
    </w:p>
    <w:p w14:paraId="581D347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96B0166">
          <v:shape id="_x0000_i1548" type="#_x0000_t75" style="width:59.4pt;height:13.8pt" o:ole="">
            <v:imagedata r:id="rId1032" o:title=""/>
          </v:shape>
          <o:OLEObject Type="Embed" ProgID="Equation.DSMT4" ShapeID="_x0000_i1548" DrawAspect="Content" ObjectID="_1790713157" r:id="rId1033"/>
        </w:object>
      </w:r>
    </w:p>
    <w:p w14:paraId="73732507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3921684B">
          <v:shape id="_x0000_i1549" type="#_x0000_t75" style="width:58.2pt;height:13.8pt" o:ole="">
            <v:imagedata r:id="rId1034" o:title=""/>
          </v:shape>
          <o:OLEObject Type="Embed" ProgID="Equation.DSMT4" ShapeID="_x0000_i1549" DrawAspect="Content" ObjectID="_1790713158" r:id="rId1035"/>
        </w:object>
      </w:r>
    </w:p>
    <w:p w14:paraId="23606F49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51AACE9A">
          <v:shape id="_x0000_i1550" type="#_x0000_t75" style="width:60pt;height:18.6pt" o:ole="">
            <v:imagedata r:id="rId1036" o:title=""/>
          </v:shape>
          <o:OLEObject Type="Embed" ProgID="Equation.DSMT4" ShapeID="_x0000_i1550" DrawAspect="Content" ObjectID="_1790713159" r:id="rId1037"/>
        </w:object>
      </w:r>
    </w:p>
    <w:p w14:paraId="459A132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mean is given by </w:t>
      </w:r>
    </w:p>
    <w:p w14:paraId="42DE35AF" w14:textId="61BE44FA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060" w:dyaOrig="660" w14:anchorId="20C4BD1E">
          <v:shape id="_x0000_i1551" type="#_x0000_t75" style="width:253.2pt;height:33pt" o:ole="">
            <v:imagedata r:id="rId1038" o:title=""/>
          </v:shape>
          <o:OLEObject Type="Embed" ProgID="Equation.DSMT4" ShapeID="_x0000_i1551" DrawAspect="Content" ObjectID="_1790713160" r:id="rId1039"/>
        </w:object>
      </w:r>
    </w:p>
    <w:p w14:paraId="5B6912D2" w14:textId="121060BD" w:rsidR="005F5DA2" w:rsidRPr="00410350" w:rsidRDefault="005F5DA2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4</w:t>
      </w:r>
    </w:p>
    <w:p w14:paraId="195BF280" w14:textId="42B18F5F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re, we have</w:t>
      </w:r>
    </w:p>
    <w:p w14:paraId="30D600D9" w14:textId="3C83DF7B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6"/>
        </w:rPr>
        <w:object w:dxaOrig="1300" w:dyaOrig="1440" w14:anchorId="720B0CE9">
          <v:shape id="_x0000_i1552" type="#_x0000_t75" style="width:64.8pt;height:1in" o:ole="">
            <v:imagedata r:id="rId1040" o:title=""/>
          </v:shape>
          <o:OLEObject Type="Embed" ProgID="Equation.DSMT4" ShapeID="_x0000_i1552" DrawAspect="Content" ObjectID="_1790713161" r:id="rId1041"/>
        </w:object>
      </w:r>
    </w:p>
    <w:p w14:paraId="2A2138DE" w14:textId="5527ED33" w:rsidR="005F5DA2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95% confidence interval is </w:t>
      </w:r>
    </w:p>
    <w:p w14:paraId="77C3B0EA" w14:textId="3C273BA2" w:rsidR="00334141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840" w:dyaOrig="1719" w14:anchorId="39FF8573">
          <v:shape id="_x0000_i1553" type="#_x0000_t75" style="width:141.6pt;height:85.8pt" o:ole="">
            <v:imagedata r:id="rId1042" o:title=""/>
          </v:shape>
          <o:OLEObject Type="Embed" ProgID="Equation.DSMT4" ShapeID="_x0000_i1553" DrawAspect="Content" ObjectID="_1790713162" r:id="rId1043"/>
        </w:object>
      </w:r>
    </w:p>
    <w:p w14:paraId="48277F48" w14:textId="61685A73" w:rsidR="00FF1D11" w:rsidRPr="00410350" w:rsidRDefault="00FF1D11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5</w:t>
      </w:r>
    </w:p>
    <w:p w14:paraId="0AB01AA1" w14:textId="71D616AD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The t -distribution is more spread out (i.e. has more area in the tails) than the normal distribution.</w:t>
      </w:r>
    </w:p>
    <w:p w14:paraId="52D18DF8" w14:textId="3D30EC66" w:rsidR="00FF1D11" w:rsidRPr="00410350" w:rsidRDefault="00FF1D11" w:rsidP="00FF1D1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This increases the size of confidence interval</w:t>
      </w:r>
    </w:p>
    <w:p w14:paraId="18E9E125" w14:textId="002DC71A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Yes, sample size makes a difference. The greater the </w:t>
      </w:r>
      <w:r w:rsidR="00714C95" w:rsidRPr="00410350">
        <w:rPr>
          <w:rFonts w:ascii="Times New Roman" w:hAnsi="Times New Roman" w:cs="Times New Roman"/>
        </w:rPr>
        <w:t>sample size</w:t>
      </w:r>
      <w:r w:rsidRPr="00410350">
        <w:rPr>
          <w:rFonts w:ascii="Times New Roman" w:hAnsi="Times New Roman" w:cs="Times New Roman"/>
        </w:rPr>
        <w:t xml:space="preserve"> the less additional area in the tails as compared to the normal curve. The t-distribution approaches the z-distribution as a limit when n increases.</w:t>
      </w:r>
    </w:p>
    <w:p w14:paraId="216B9CF6" w14:textId="522DACA7" w:rsidR="00B41BD9" w:rsidRPr="00410350" w:rsidRDefault="00B41BD9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 The population distribution of the variable is normally distributed</w:t>
      </w:r>
    </w:p>
    <w:p w14:paraId="3D4569B2" w14:textId="4890CC20" w:rsidR="005876E7" w:rsidRPr="00410350" w:rsidRDefault="005876E7" w:rsidP="00FF1D11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6</w:t>
      </w:r>
    </w:p>
    <w:p w14:paraId="3391440B" w14:textId="4A6E60B5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We have,</w:t>
      </w:r>
    </w:p>
    <w:p w14:paraId="6F261D02" w14:textId="7A37D55C" w:rsidR="006738D0" w:rsidRPr="00410350" w:rsidRDefault="004A4C05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60" w:dyaOrig="1040" w14:anchorId="71D1388E">
          <v:shape id="_x0000_i1554" type="#_x0000_t75" style="width:192.6pt;height:52.2pt" o:ole="">
            <v:imagedata r:id="rId1044" o:title=""/>
          </v:shape>
          <o:OLEObject Type="Embed" ProgID="Equation.DSMT4" ShapeID="_x0000_i1554" DrawAspect="Content" ObjectID="_1790713163" r:id="rId1045"/>
        </w:object>
      </w:r>
    </w:p>
    <w:p w14:paraId="186E5E73" w14:textId="6A250AC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2A1C48C5" w14:textId="291EF7E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400" w:dyaOrig="380" w14:anchorId="32134A87">
          <v:shape id="_x0000_i1555" type="#_x0000_t75" style="width:69.6pt;height:18.6pt" o:ole="">
            <v:imagedata r:id="rId1046" o:title=""/>
          </v:shape>
          <o:OLEObject Type="Embed" ProgID="Equation.DSMT4" ShapeID="_x0000_i1555" DrawAspect="Content" ObjectID="_1790713164" r:id="rId1047"/>
        </w:object>
      </w:r>
    </w:p>
    <w:p w14:paraId="30C05403" w14:textId="23FAC41A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We have,</w:t>
      </w:r>
    </w:p>
    <w:p w14:paraId="6641DCF4" w14:textId="6E252D86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79" w:dyaOrig="1040" w14:anchorId="0958232A">
          <v:shape id="_x0000_i1556" type="#_x0000_t75" style="width:193.8pt;height:52.2pt" o:ole="">
            <v:imagedata r:id="rId1048" o:title=""/>
          </v:shape>
          <o:OLEObject Type="Embed" ProgID="Equation.DSMT4" ShapeID="_x0000_i1556" DrawAspect="Content" ObjectID="_1790713165" r:id="rId1049"/>
        </w:object>
      </w:r>
    </w:p>
    <w:p w14:paraId="5F550BB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From t-table, we get</w:t>
      </w:r>
    </w:p>
    <w:p w14:paraId="23506C3C" w14:textId="771BF72A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280" w:dyaOrig="380" w14:anchorId="2AB1370B">
          <v:shape id="_x0000_i1557" type="#_x0000_t75" style="width:64.2pt;height:18.6pt" o:ole="">
            <v:imagedata r:id="rId1050" o:title=""/>
          </v:shape>
          <o:OLEObject Type="Embed" ProgID="Equation.DSMT4" ShapeID="_x0000_i1557" DrawAspect="Content" ObjectID="_1790713166" r:id="rId1051"/>
        </w:object>
      </w:r>
    </w:p>
    <w:p w14:paraId="06E60783" w14:textId="025C0CB5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 We have,</w:t>
      </w:r>
    </w:p>
    <w:p w14:paraId="20601C33" w14:textId="66CBD35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620" w:dyaOrig="1040" w14:anchorId="4C1BA226">
          <v:shape id="_x0000_i1558" type="#_x0000_t75" style="width:181.2pt;height:52.2pt" o:ole="">
            <v:imagedata r:id="rId1052" o:title=""/>
          </v:shape>
          <o:OLEObject Type="Embed" ProgID="Equation.DSMT4" ShapeID="_x0000_i1558" DrawAspect="Content" ObjectID="_1790713167" r:id="rId1053"/>
        </w:object>
      </w:r>
    </w:p>
    <w:p w14:paraId="17F94C6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3478C3B8" w14:textId="0529611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380" w:dyaOrig="380" w14:anchorId="594B7F53">
          <v:shape id="_x0000_i1559" type="#_x0000_t75" style="width:69pt;height:18.6pt" o:ole="">
            <v:imagedata r:id="rId1054" o:title=""/>
          </v:shape>
          <o:OLEObject Type="Embed" ProgID="Equation.DSMT4" ShapeID="_x0000_i1559" DrawAspect="Content" ObjectID="_1790713168" r:id="rId1055"/>
        </w:object>
      </w:r>
    </w:p>
    <w:p w14:paraId="1F7F3874" w14:textId="66E0CFA5" w:rsidR="002C0E5F" w:rsidRPr="00410350" w:rsidRDefault="002C0E5F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7</w:t>
      </w:r>
    </w:p>
    <w:p w14:paraId="598AD5FD" w14:textId="005C75CD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61FE228" w14:textId="010C6D9C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3879" w:dyaOrig="1040" w14:anchorId="2821495F">
          <v:shape id="_x0000_i1560" type="#_x0000_t75" style="width:193.8pt;height:52.2pt" o:ole="">
            <v:imagedata r:id="rId1056" o:title=""/>
          </v:shape>
          <o:OLEObject Type="Embed" ProgID="Equation.DSMT4" ShapeID="_x0000_i1560" DrawAspect="Content" ObjectID="_1790713169" r:id="rId1057"/>
        </w:object>
      </w:r>
    </w:p>
    <w:p w14:paraId="54D5AF52" w14:textId="28A8F341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488CDAA" w14:textId="26081D6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379" w:dyaOrig="380" w14:anchorId="57738827">
          <v:shape id="_x0000_i1561" type="#_x0000_t75" style="width:169.2pt;height:18.6pt" o:ole="">
            <v:imagedata r:id="rId1058" o:title=""/>
          </v:shape>
          <o:OLEObject Type="Embed" ProgID="Equation.DSMT4" ShapeID="_x0000_i1561" DrawAspect="Content" ObjectID="_1790713170" r:id="rId1059"/>
        </w:object>
      </w:r>
    </w:p>
    <w:p w14:paraId="205C4060" w14:textId="36327F7C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4A5186B9" w14:textId="51207A8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00" w:dyaOrig="660" w14:anchorId="1156A124">
          <v:shape id="_x0000_i1562" type="#_x0000_t75" style="width:79.8pt;height:33pt" o:ole="">
            <v:imagedata r:id="rId1060" o:title=""/>
          </v:shape>
          <o:OLEObject Type="Embed" ProgID="Equation.DSMT4" ShapeID="_x0000_i1562" DrawAspect="Content" ObjectID="_1790713171" r:id="rId1061"/>
        </w:object>
      </w:r>
    </w:p>
    <w:p w14:paraId="6608FB95" w14:textId="50F920C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60" w14:anchorId="5528D2EC">
          <v:shape id="_x0000_i1563" type="#_x0000_t75" style="width:189pt;height:33pt" o:ole="">
            <v:imagedata r:id="rId1062" o:title=""/>
          </v:shape>
          <o:OLEObject Type="Embed" ProgID="Equation.DSMT4" ShapeID="_x0000_i1563" DrawAspect="Content" ObjectID="_1790713172" r:id="rId1063"/>
        </w:object>
      </w:r>
    </w:p>
    <w:p w14:paraId="006C7B5F" w14:textId="33339EF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67641E" w14:textId="4CA9AF31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480" w:dyaOrig="380" w14:anchorId="3834229F">
          <v:shape id="_x0000_i1564" type="#_x0000_t75" style="width:174pt;height:18.6pt" o:ole="">
            <v:imagedata r:id="rId1064" o:title=""/>
          </v:shape>
          <o:OLEObject Type="Embed" ProgID="Equation.DSMT4" ShapeID="_x0000_i1564" DrawAspect="Content" ObjectID="_1790713173" r:id="rId1065"/>
        </w:object>
      </w:r>
    </w:p>
    <w:p w14:paraId="7BF7792C" w14:textId="77777777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24B2D739" w14:textId="2CFEFF48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760" w:dyaOrig="1359" w14:anchorId="13ED6625">
          <v:shape id="_x0000_i1565" type="#_x0000_t75" style="width:187.8pt;height:67.8pt" o:ole="">
            <v:imagedata r:id="rId1066" o:title=""/>
          </v:shape>
          <o:OLEObject Type="Embed" ProgID="Equation.DSMT4" ShapeID="_x0000_i1565" DrawAspect="Content" ObjectID="_1790713174" r:id="rId1067"/>
        </w:object>
      </w:r>
    </w:p>
    <w:p w14:paraId="4D943875" w14:textId="72E2EBF9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0683B582" w14:textId="6B350093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700" w:dyaOrig="380" w14:anchorId="50A1D353">
          <v:shape id="_x0000_i1566" type="#_x0000_t75" style="width:184.8pt;height:18.6pt" o:ole="">
            <v:imagedata r:id="rId1068" o:title=""/>
          </v:shape>
          <o:OLEObject Type="Embed" ProgID="Equation.DSMT4" ShapeID="_x0000_i1566" DrawAspect="Content" ObjectID="_1790713175" r:id="rId1069"/>
        </w:object>
      </w:r>
    </w:p>
    <w:p w14:paraId="56ED9110" w14:textId="6B63F70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5% confidence interval is given by</w:t>
      </w:r>
    </w:p>
    <w:p w14:paraId="750953B5" w14:textId="1C3D983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20" w:dyaOrig="660" w14:anchorId="7080E77D">
          <v:shape id="_x0000_i1567" type="#_x0000_t75" style="width:196.2pt;height:33pt" o:ole="">
            <v:imagedata r:id="rId1070" o:title=""/>
          </v:shape>
          <o:OLEObject Type="Embed" ProgID="Equation.DSMT4" ShapeID="_x0000_i1567" DrawAspect="Content" ObjectID="_1790713176" r:id="rId1071"/>
        </w:object>
      </w:r>
    </w:p>
    <w:p w14:paraId="02B5EF62" w14:textId="3E8D86B6" w:rsidR="00D50A5B" w:rsidRPr="00410350" w:rsidRDefault="00CA30A7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value of n increases the size of confidence interval becomes smaller.</w:t>
      </w:r>
    </w:p>
    <w:p w14:paraId="5675DAFE" w14:textId="4B012501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8</w:t>
      </w:r>
    </w:p>
    <w:p w14:paraId="05F57780" w14:textId="0BEAD99F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19" w:dyaOrig="680" w14:anchorId="23237A98">
          <v:shape id="_x0000_i1568" type="#_x0000_t75" style="width:60.6pt;height:33.6pt" o:ole="">
            <v:imagedata r:id="rId1072" o:title=""/>
          </v:shape>
          <o:OLEObject Type="Embed" ProgID="Equation.DSMT4" ShapeID="_x0000_i1568" DrawAspect="Content" ObjectID="_1790713177" r:id="rId1073"/>
        </w:object>
      </w:r>
    </w:p>
    <w:p w14:paraId="4BAB54F8" w14:textId="14D21904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660" w:dyaOrig="380" w14:anchorId="715DAA90">
          <v:shape id="_x0000_i1569" type="#_x0000_t75" style="width:183pt;height:18.6pt" o:ole="">
            <v:imagedata r:id="rId1074" o:title=""/>
          </v:shape>
          <o:OLEObject Type="Embed" ProgID="Equation.DSMT4" ShapeID="_x0000_i1569" DrawAspect="Content" ObjectID="_1790713178" r:id="rId1075"/>
        </w:object>
      </w:r>
    </w:p>
    <w:p w14:paraId="340680FE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B16605B" w14:textId="792F0CED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40" w:dyaOrig="660" w14:anchorId="140652CC">
          <v:shape id="_x0000_i1570" type="#_x0000_t75" style="width:207pt;height:33pt" o:ole="">
            <v:imagedata r:id="rId1076" o:title=""/>
          </v:shape>
          <o:OLEObject Type="Embed" ProgID="Equation.DSMT4" ShapeID="_x0000_i1570" DrawAspect="Content" ObjectID="_1790713179" r:id="rId1077"/>
        </w:object>
      </w:r>
    </w:p>
    <w:p w14:paraId="1D0FDA3C" w14:textId="54292042" w:rsidR="004A4C05" w:rsidRPr="00410350" w:rsidRDefault="004A4C05" w:rsidP="00D42890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29</w:t>
      </w:r>
    </w:p>
    <w:p w14:paraId="2D710C72" w14:textId="188B3F66" w:rsidR="00714C9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4300" w:dyaOrig="1840" w14:anchorId="296BF3B4">
          <v:shape id="_x0000_i1571" type="#_x0000_t75" style="width:214.2pt;height:92.4pt" o:ole="">
            <v:imagedata r:id="rId1078" o:title=""/>
          </v:shape>
          <o:OLEObject Type="Embed" ProgID="Equation.DSMT4" ShapeID="_x0000_i1571" DrawAspect="Content" ObjectID="_1790713180" r:id="rId1079"/>
        </w:object>
      </w:r>
    </w:p>
    <w:p w14:paraId="3E9354B0" w14:textId="63E7DC80" w:rsidR="004A4C0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98% confident that the population mean lies between (-3.03, -1.41).</w:t>
      </w:r>
    </w:p>
    <w:p w14:paraId="3085149E" w14:textId="30FB6E78" w:rsidR="004A4C05" w:rsidRPr="00410350" w:rsidRDefault="004A4C0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0</w:t>
      </w:r>
    </w:p>
    <w:p w14:paraId="38C9C750" w14:textId="6743AED3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580" w:dyaOrig="1120" w14:anchorId="4B9B4EF2">
          <v:shape id="_x0000_i1572" type="#_x0000_t75" style="width:178.8pt;height:55.8pt" o:ole="">
            <v:imagedata r:id="rId1080" o:title=""/>
          </v:shape>
          <o:OLEObject Type="Embed" ProgID="Equation.DSMT4" ShapeID="_x0000_i1572" DrawAspect="Content" ObjectID="_1790713181" r:id="rId1081"/>
        </w:object>
      </w:r>
    </w:p>
    <w:p w14:paraId="7742A94C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2A96D3A8" w14:textId="717E037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39" w:dyaOrig="660" w14:anchorId="6EA87450">
          <v:shape id="_x0000_i1573" type="#_x0000_t75" style="width:187.2pt;height:33pt" o:ole="">
            <v:imagedata r:id="rId1082" o:title=""/>
          </v:shape>
          <o:OLEObject Type="Embed" ProgID="Equation.DSMT4" ShapeID="_x0000_i1573" DrawAspect="Content" ObjectID="_1790713182" r:id="rId1083"/>
        </w:object>
      </w:r>
    </w:p>
    <w:p w14:paraId="0A5777C6" w14:textId="3B5ADA42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1</w:t>
      </w:r>
    </w:p>
    <w:p w14:paraId="2773E3C1" w14:textId="2BF53566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30579B7F">
          <v:shape id="_x0000_i1574" type="#_x0000_t75" style="width:174pt;height:55.8pt" o:ole="">
            <v:imagedata r:id="rId1084" o:title=""/>
          </v:shape>
          <o:OLEObject Type="Embed" ProgID="Equation.DSMT4" ShapeID="_x0000_i1574" DrawAspect="Content" ObjectID="_1790713183" r:id="rId1085"/>
        </w:object>
      </w:r>
    </w:p>
    <w:p w14:paraId="18DEFC73" w14:textId="363A39C6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2C73260" w14:textId="5B9D961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60" w14:anchorId="0DEE02C4">
          <v:shape id="_x0000_i1575" type="#_x0000_t75" style="width:205.2pt;height:33pt" o:ole="">
            <v:imagedata r:id="rId1086" o:title=""/>
          </v:shape>
          <o:OLEObject Type="Embed" ProgID="Equation.DSMT4" ShapeID="_x0000_i1575" DrawAspect="Content" ObjectID="_1790713184" r:id="rId1087"/>
        </w:object>
      </w:r>
    </w:p>
    <w:p w14:paraId="4793E192" w14:textId="4402BD91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2</w:t>
      </w:r>
    </w:p>
    <w:p w14:paraId="382F2F6E" w14:textId="59E0DC98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67E51198">
          <v:shape id="_x0000_i1576" type="#_x0000_t75" style="width:174pt;height:55.8pt" o:ole="">
            <v:imagedata r:id="rId1088" o:title=""/>
          </v:shape>
          <o:OLEObject Type="Embed" ProgID="Equation.DSMT4" ShapeID="_x0000_i1576" DrawAspect="Content" ObjectID="_1790713185" r:id="rId1089"/>
        </w:object>
      </w:r>
    </w:p>
    <w:p w14:paraId="42BEC13B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5E492DA" w14:textId="2E9D41B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80" w:dyaOrig="660" w14:anchorId="2DFC2A64">
          <v:shape id="_x0000_i1577" type="#_x0000_t75" style="width:228.6pt;height:33pt" o:ole="">
            <v:imagedata r:id="rId1090" o:title=""/>
          </v:shape>
          <o:OLEObject Type="Embed" ProgID="Equation.DSMT4" ShapeID="_x0000_i1577" DrawAspect="Content" ObjectID="_1790713186" r:id="rId1091"/>
        </w:object>
      </w:r>
    </w:p>
    <w:p w14:paraId="61EE6C1B" w14:textId="48247E3E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3</w:t>
      </w:r>
    </w:p>
    <w:p w14:paraId="3B0BF4DA" w14:textId="4B530044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DB31E9">
          <v:shape id="_x0000_i1578" type="#_x0000_t75" style="width:167.4pt;height:55.8pt" o:ole="">
            <v:imagedata r:id="rId1092" o:title=""/>
          </v:shape>
          <o:OLEObject Type="Embed" ProgID="Equation.DSMT4" ShapeID="_x0000_i1578" DrawAspect="Content" ObjectID="_1790713187" r:id="rId1093"/>
        </w:object>
      </w:r>
    </w:p>
    <w:p w14:paraId="3203AB36" w14:textId="4002669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7267B82" w14:textId="0A3A0233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660" w14:anchorId="039520EB">
          <v:shape id="_x0000_i1579" type="#_x0000_t75" style="width:199.8pt;height:33pt" o:ole="">
            <v:imagedata r:id="rId1094" o:title=""/>
          </v:shape>
          <o:OLEObject Type="Embed" ProgID="Equation.DSMT4" ShapeID="_x0000_i1579" DrawAspect="Content" ObjectID="_1790713188" r:id="rId1095"/>
        </w:object>
      </w:r>
    </w:p>
    <w:p w14:paraId="52C53CA9" w14:textId="77777777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actual aver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de-DE" w:eastAsia="de-DE"/>
        </w:rPr>
        <w:t xml:space="preserve">Hb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level in children with chronic diarrhea for this city </w:t>
      </w:r>
      <w:r w:rsidRPr="00410350">
        <w:rPr>
          <w:rFonts w:ascii="Times New Roman" w:hAnsi="Times New Roman" w:cs="Times New Roman"/>
        </w:rPr>
        <w:t>lie between (11.99, 15.41).</w:t>
      </w:r>
    </w:p>
    <w:p w14:paraId="6E7327A8" w14:textId="77777777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</w:p>
    <w:p w14:paraId="7F365597" w14:textId="73B4F722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6F1F1FF" wp14:editId="2ADD8653">
            <wp:extent cx="3171825" cy="3166467"/>
            <wp:effectExtent l="19050" t="0" r="9525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0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166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9C818" w14:textId="16DAF663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128AF066" wp14:editId="77353704">
            <wp:extent cx="3152775" cy="3147449"/>
            <wp:effectExtent l="19050" t="0" r="9525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47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207372" w14:textId="03B04B7A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</w:t>
      </w:r>
      <w:r w:rsidR="00500094" w:rsidRPr="00410350">
        <w:rPr>
          <w:rFonts w:ascii="Times New Roman" w:hAnsi="Times New Roman" w:cs="Times New Roman"/>
        </w:rPr>
        <w:t>mal line at the ends. This</w:t>
      </w:r>
      <w:r w:rsidRPr="00410350">
        <w:rPr>
          <w:rFonts w:ascii="Times New Roman" w:hAnsi="Times New Roman" w:cs="Times New Roman"/>
        </w:rPr>
        <w:t xml:space="preserve"> skewness could be due to the random small sample size.</w:t>
      </w:r>
    </w:p>
    <w:p w14:paraId="3BC557BC" w14:textId="436B1ADD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4</w:t>
      </w:r>
    </w:p>
    <w:p w14:paraId="7EF276EF" w14:textId="7FEA7A8A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AAED84">
          <v:shape id="_x0000_i1580" type="#_x0000_t75" style="width:167.4pt;height:55.8pt" o:ole="">
            <v:imagedata r:id="rId1098" o:title=""/>
          </v:shape>
          <o:OLEObject Type="Embed" ProgID="Equation.DSMT4" ShapeID="_x0000_i1580" DrawAspect="Content" ObjectID="_1790713189" r:id="rId1099"/>
        </w:object>
      </w:r>
    </w:p>
    <w:p w14:paraId="63F52526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9% confidence interval is given by</w:t>
      </w:r>
    </w:p>
    <w:p w14:paraId="616BF76B" w14:textId="4FDFBA8B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19" w:dyaOrig="660" w14:anchorId="3FB18FA4">
          <v:shape id="_x0000_i1581" type="#_x0000_t75" style="width:151.8pt;height:33pt" o:ole="">
            <v:imagedata r:id="rId1100" o:title=""/>
          </v:shape>
          <o:OLEObject Type="Embed" ProgID="Equation.DSMT4" ShapeID="_x0000_i1581" DrawAspect="Content" ObjectID="_1790713190" r:id="rId1101"/>
        </w:object>
      </w:r>
    </w:p>
    <w:p w14:paraId="55043FE2" w14:textId="51C5F0EC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5</w:t>
      </w:r>
    </w:p>
    <w:p w14:paraId="31B867E0" w14:textId="4C154052" w:rsidR="00C551A5" w:rsidRPr="00410350" w:rsidRDefault="005448A1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7A40B0D9">
          <v:shape id="_x0000_i1582" type="#_x0000_t75" style="width:181.2pt;height:55.8pt" o:ole="">
            <v:imagedata r:id="rId1102" o:title=""/>
          </v:shape>
          <o:OLEObject Type="Embed" ProgID="Equation.DSMT4" ShapeID="_x0000_i1582" DrawAspect="Content" ObjectID="_1790713191" r:id="rId1103"/>
        </w:object>
      </w:r>
    </w:p>
    <w:p w14:paraId="623D618F" w14:textId="2E470089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4EC4CED" w14:textId="2DF60DED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660" w14:anchorId="0071C3BE">
          <v:shape id="_x0000_i1583" type="#_x0000_t75" style="width:247.2pt;height:33pt" o:ole="">
            <v:imagedata r:id="rId1104" o:title=""/>
          </v:shape>
          <o:OLEObject Type="Embed" ProgID="Equation.DSMT4" ShapeID="_x0000_i1583" DrawAspect="Content" ObjectID="_1790713192" r:id="rId1105"/>
        </w:object>
      </w:r>
    </w:p>
    <w:p w14:paraId="53810CBF" w14:textId="18D2D873" w:rsidR="00714C95" w:rsidRPr="00410350" w:rsidRDefault="00714C95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mean peak CK activity </w:t>
      </w:r>
      <w:r w:rsidRPr="00410350">
        <w:rPr>
          <w:rFonts w:ascii="Times New Roman" w:hAnsi="Times New Roman" w:cs="Times New Roman"/>
        </w:rPr>
        <w:t>lie between (237.65, 584.21).</w:t>
      </w:r>
    </w:p>
    <w:p w14:paraId="38E392B6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0982E5EB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5C4C10EB" w14:textId="0D802E75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6</w:t>
      </w:r>
    </w:p>
    <w:p w14:paraId="04CE5322" w14:textId="05F34153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3660" w:dyaOrig="2260" w14:anchorId="4079AE6F">
          <v:shape id="_x0000_i1584" type="#_x0000_t75" style="width:183pt;height:112.8pt" o:ole="">
            <v:imagedata r:id="rId1106" o:title=""/>
          </v:shape>
          <o:OLEObject Type="Embed" ProgID="Equation.DSMT4" ShapeID="_x0000_i1584" DrawAspect="Content" ObjectID="_1790713193" r:id="rId1107"/>
        </w:object>
      </w:r>
    </w:p>
    <w:p w14:paraId="6DF2AEFF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01DAFEB" w14:textId="528F2F1B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60" w14:anchorId="1EB3C378">
          <v:shape id="_x0000_i1585" type="#_x0000_t75" style="width:208.2pt;height:33pt" o:ole="">
            <v:imagedata r:id="rId1108" o:title=""/>
          </v:shape>
          <o:OLEObject Type="Embed" ProgID="Equation.DSMT4" ShapeID="_x0000_i1585" DrawAspect="Content" ObjectID="_1790713194" r:id="rId1109"/>
        </w:object>
      </w:r>
    </w:p>
    <w:p w14:paraId="5A0F0888" w14:textId="5EB7A297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7</w:t>
      </w:r>
    </w:p>
    <w:p w14:paraId="45E56E2C" w14:textId="7A8E0AEC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6FA726F2">
          <v:shape id="_x0000_i1586" type="#_x0000_t75" style="width:181.2pt;height:55.8pt" o:ole="">
            <v:imagedata r:id="rId1110" o:title=""/>
          </v:shape>
          <o:OLEObject Type="Embed" ProgID="Equation.DSMT4" ShapeID="_x0000_i1586" DrawAspect="Content" ObjectID="_1790713195" r:id="rId1111"/>
        </w:object>
      </w:r>
    </w:p>
    <w:p w14:paraId="41803C7B" w14:textId="0B4038A0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9C91663" w14:textId="1EFFE1B4" w:rsidR="005448A1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80" w:dyaOrig="660" w14:anchorId="27DFFF6F">
          <v:shape id="_x0000_i1587" type="#_x0000_t75" style="width:204pt;height:33pt" o:ole="">
            <v:imagedata r:id="rId1112" o:title=""/>
          </v:shape>
          <o:OLEObject Type="Embed" ProgID="Equation.DSMT4" ShapeID="_x0000_i1587" DrawAspect="Content" ObjectID="_1790713196" r:id="rId1113"/>
        </w:object>
      </w:r>
    </w:p>
    <w:p w14:paraId="598266A5" w14:textId="1497445F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r w:rsidRPr="00410350">
        <w:rPr>
          <w:rFonts w:ascii="Times New Roman" w:hAnsi="Times New Roman" w:cs="Times New Roman"/>
        </w:rPr>
        <w:t>lie between (2.40, 3.84).</w:t>
      </w:r>
    </w:p>
    <w:p w14:paraId="734B6E73" w14:textId="59A2268C" w:rsidR="00353B99" w:rsidRPr="00410350" w:rsidRDefault="00353B99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8</w:t>
      </w:r>
    </w:p>
    <w:p w14:paraId="3CADB761" w14:textId="65D7AE7E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The unbiased estimate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8E2E887">
          <v:shape id="_x0000_i1588" type="#_x0000_t75" style="width:10.2pt;height:17.4pt" o:ole="">
            <v:imagedata r:id="rId1114" o:title=""/>
          </v:shape>
          <o:OLEObject Type="Embed" ProgID="Equation.DSMT4" ShapeID="_x0000_i1588" DrawAspect="Content" ObjectID="_1790713197" r:id="rId1115"/>
        </w:object>
      </w:r>
      <w:r w:rsidRPr="00410350">
        <w:rPr>
          <w:rFonts w:ascii="Times New Roman" w:hAnsi="Times New Roman" w:cs="Times New Roman"/>
        </w:rPr>
        <w:t xml:space="preserve"> of population mean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5CB2DEF">
          <v:shape id="_x0000_i1589" type="#_x0000_t75" style="width:13.8pt;height:15.6pt" o:ole="">
            <v:imagedata r:id="rId1116" o:title=""/>
          </v:shape>
          <o:OLEObject Type="Embed" ProgID="Equation.DSMT4" ShapeID="_x0000_i1589" DrawAspect="Content" ObjectID="_1790713198" r:id="rId1117"/>
        </w:object>
      </w:r>
      <w:r w:rsidRPr="00410350">
        <w:rPr>
          <w:rFonts w:ascii="Times New Roman" w:hAnsi="Times New Roman" w:cs="Times New Roman"/>
        </w:rPr>
        <w:t>.</w:t>
      </w:r>
    </w:p>
    <w:p w14:paraId="1E4DFFDA" w14:textId="4A94CD64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79" w:dyaOrig="300" w14:anchorId="4E1C97E5">
          <v:shape id="_x0000_i1590" type="#_x0000_t75" style="width:13.8pt;height:15.6pt" o:ole="">
            <v:imagedata r:id="rId1118" o:title=""/>
          </v:shape>
          <o:OLEObject Type="Embed" ProgID="Equation.DSMT4" ShapeID="_x0000_i1590" DrawAspect="Content" ObjectID="_1790713199" r:id="rId1119"/>
        </w:object>
      </w: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24"/>
        </w:rPr>
        <w:object w:dxaOrig="580" w:dyaOrig="960" w14:anchorId="62106B9F">
          <v:shape id="_x0000_i1591" type="#_x0000_t75" style="width:28.8pt;height:48pt" o:ole="">
            <v:imagedata r:id="rId1120" o:title=""/>
          </v:shape>
          <o:OLEObject Type="Embed" ProgID="Equation.DSMT4" ShapeID="_x0000_i1591" DrawAspect="Content" ObjectID="_1790713200" r:id="rId1121"/>
        </w:object>
      </w:r>
      <w:r w:rsidRPr="00410350">
        <w:rPr>
          <w:rFonts w:ascii="Times New Roman" w:hAnsi="Times New Roman" w:cs="Times New Roman"/>
        </w:rPr>
        <w:t>=97.24</w:t>
      </w:r>
    </w:p>
    <w:p w14:paraId="49984F77" w14:textId="1AED7B2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239A4955" w14:textId="64363766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700" w:dyaOrig="1120" w14:anchorId="7295A716">
          <v:shape id="_x0000_i1592" type="#_x0000_t75" style="width:184.8pt;height:55.8pt" o:ole="">
            <v:imagedata r:id="rId1122" o:title=""/>
          </v:shape>
          <o:OLEObject Type="Embed" ProgID="Equation.DSMT4" ShapeID="_x0000_i1592" DrawAspect="Content" ObjectID="_1790713201" r:id="rId1123"/>
        </w:object>
      </w:r>
    </w:p>
    <w:p w14:paraId="2B33C60D" w14:textId="7777777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0EF822B1" w14:textId="370C9592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40" w:dyaOrig="660" w14:anchorId="13E8FC0B">
          <v:shape id="_x0000_i1593" type="#_x0000_t75" style="width:226.8pt;height:33pt" o:ole="">
            <v:imagedata r:id="rId1124" o:title=""/>
          </v:shape>
          <o:OLEObject Type="Embed" ProgID="Equation.DSMT4" ShapeID="_x0000_i1593" DrawAspect="Content" ObjectID="_1790713202" r:id="rId1125"/>
        </w:object>
      </w:r>
    </w:p>
    <w:p w14:paraId="78D2DE46" w14:textId="4158C937" w:rsidR="00353B99" w:rsidRPr="00410350" w:rsidRDefault="00353B99" w:rsidP="005448A1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9</w:t>
      </w:r>
    </w:p>
    <w:p w14:paraId="062C1EC5" w14:textId="7195E5E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79" w:dyaOrig="1120" w14:anchorId="1354961A">
          <v:shape id="_x0000_i1594" type="#_x0000_t75" style="width:169.2pt;height:55.8pt" o:ole="">
            <v:imagedata r:id="rId1126" o:title=""/>
          </v:shape>
          <o:OLEObject Type="Embed" ProgID="Equation.DSMT4" ShapeID="_x0000_i1594" DrawAspect="Content" ObjectID="_1790713203" r:id="rId1127"/>
        </w:object>
      </w:r>
    </w:p>
    <w:p w14:paraId="59030FF4" w14:textId="1B5DA20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721DB9A3" w14:textId="071A9656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200" w:dyaOrig="660" w14:anchorId="33AC5B25">
          <v:shape id="_x0000_i1595" type="#_x0000_t75" style="width:210pt;height:33pt" o:ole="">
            <v:imagedata r:id="rId1128" o:title=""/>
          </v:shape>
          <o:OLEObject Type="Embed" ProgID="Equation.DSMT4" ShapeID="_x0000_i1595" DrawAspect="Content" ObjectID="_1790713204" r:id="rId1129"/>
        </w:object>
      </w:r>
    </w:p>
    <w:p w14:paraId="220618B1" w14:textId="3C6AC04B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8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r w:rsidRPr="00410350">
        <w:rPr>
          <w:rFonts w:ascii="Times New Roman" w:hAnsi="Times New Roman" w:cs="Times New Roman"/>
        </w:rPr>
        <w:t>lies between (2.69, 5.15).</w:t>
      </w:r>
    </w:p>
    <w:p w14:paraId="4F783B9E" w14:textId="0A89AE84" w:rsidR="00353B99" w:rsidRPr="00410350" w:rsidRDefault="00353B99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0</w:t>
      </w:r>
    </w:p>
    <w:p w14:paraId="060827FC" w14:textId="665FC5A0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32D76CD" w14:textId="06893924" w:rsidR="00500094" w:rsidRPr="00410350" w:rsidRDefault="00500094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978D3AF" wp14:editId="579B93FD">
            <wp:extent cx="3140336" cy="3165231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.5.40.JPG"/>
                    <pic:cNvPicPr/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140" cy="317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FB6CB" w14:textId="77777777" w:rsidR="00500094" w:rsidRPr="00410350" w:rsidRDefault="00500094" w:rsidP="0050009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mal line at the ends. This skewness could be due to the random small sample size.</w:t>
      </w:r>
    </w:p>
    <w:p w14:paraId="5961C097" w14:textId="77777777" w:rsidR="00500094" w:rsidRPr="00410350" w:rsidRDefault="00500094" w:rsidP="00500094">
      <w:pPr>
        <w:rPr>
          <w:rFonts w:ascii="Times New Roman" w:hAnsi="Times New Roman" w:cs="Times New Roman"/>
        </w:rPr>
      </w:pPr>
    </w:p>
    <w:p w14:paraId="0B56E0D9" w14:textId="410A18D6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F8B493" w14:textId="3B6798DE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60" w:dyaOrig="1120" w14:anchorId="69F84483">
          <v:shape id="_x0000_i1596" type="#_x0000_t75" style="width:183pt;height:55.8pt" o:ole="">
            <v:imagedata r:id="rId1131" o:title=""/>
          </v:shape>
          <o:OLEObject Type="Embed" ProgID="Equation.DSMT4" ShapeID="_x0000_i1596" DrawAspect="Content" ObjectID="_1790713205" r:id="rId1132"/>
        </w:object>
      </w:r>
    </w:p>
    <w:p w14:paraId="54098093" w14:textId="6EA9FB9F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0A27000C" w14:textId="47285E6D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578FD1CC">
          <v:shape id="_x0000_i1597" type="#_x0000_t75" style="width:214.8pt;height:33pt" o:ole="">
            <v:imagedata r:id="rId1133" o:title=""/>
          </v:shape>
          <o:OLEObject Type="Embed" ProgID="Equation.DSMT4" ShapeID="_x0000_i1597" DrawAspect="Content" ObjectID="_1790713206" r:id="rId1134"/>
        </w:object>
      </w:r>
    </w:p>
    <w:p w14:paraId="64559BB9" w14:textId="2A285F36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69D95D00" w14:textId="29CC3B3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40" w:dyaOrig="1120" w14:anchorId="6805AB28">
          <v:shape id="_x0000_i1598" type="#_x0000_t75" style="width:182.4pt;height:55.8pt" o:ole="">
            <v:imagedata r:id="rId1135" o:title=""/>
          </v:shape>
          <o:OLEObject Type="Embed" ProgID="Equation.DSMT4" ShapeID="_x0000_i1598" DrawAspect="Content" ObjectID="_1790713207" r:id="rId1136"/>
        </w:object>
      </w:r>
    </w:p>
    <w:p w14:paraId="1B086FF8" w14:textId="74B9EEE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2E28469A" w14:textId="1C0DFAA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569731CF">
          <v:shape id="_x0000_i1599" type="#_x0000_t75" style="width:201pt;height:33pt" o:ole="">
            <v:imagedata r:id="rId1137" o:title=""/>
          </v:shape>
          <o:OLEObject Type="Embed" ProgID="Equation.DSMT4" ShapeID="_x0000_i1599" DrawAspect="Content" ObjectID="_1790713208" r:id="rId1138"/>
        </w:object>
      </w:r>
    </w:p>
    <w:p w14:paraId="5F55B0DB" w14:textId="515882C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lastRenderedPageBreak/>
        <w:t xml:space="preserve">(d) 99% confidence interval is wider than 95% confidence interval. </w:t>
      </w:r>
      <w:r w:rsidRPr="00410350">
        <w:rPr>
          <w:rFonts w:ascii="Times New Roman" w:hAnsi="Times New Roman" w:cs="Times New Roman"/>
          <w:color w:val="222222"/>
          <w:shd w:val="clear" w:color="auto" w:fill="FFFFFF"/>
        </w:rPr>
        <w:t>This occurs because the as the precision of the confidence interval increases (</w:t>
      </w:r>
      <w:proofErr w:type="spellStart"/>
      <w:r w:rsidRPr="00410350">
        <w:rPr>
          <w:rFonts w:ascii="Times New Roman" w:hAnsi="Times New Roman" w:cs="Times New Roman"/>
          <w:color w:val="222222"/>
          <w:shd w:val="clear" w:color="auto" w:fill="FFFFFF"/>
        </w:rPr>
        <w:t>ie</w:t>
      </w:r>
      <w:proofErr w:type="spellEnd"/>
      <w:r w:rsidRPr="00410350">
        <w:rPr>
          <w:rFonts w:ascii="Times New Roman" w:hAnsi="Times New Roman" w:cs="Times New Roman"/>
          <w:color w:val="222222"/>
          <w:shd w:val="clear" w:color="auto" w:fill="FFFFFF"/>
        </w:rPr>
        <w:t xml:space="preserve"> CI width decreasing), the reliability of an interval containing the actual mean decreases (less of a range to possibly cover the mean).</w:t>
      </w:r>
    </w:p>
    <w:p w14:paraId="4B9E78EB" w14:textId="6E4DCCFC" w:rsidR="00494FC9" w:rsidRPr="00410350" w:rsidRDefault="00494FC9" w:rsidP="00494FC9">
      <w:pPr>
        <w:ind w:firstLine="360"/>
        <w:rPr>
          <w:rFonts w:ascii="Times New Roman" w:hAnsi="Times New Roman" w:cs="Times New Roman"/>
          <w:b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b/>
          <w:color w:val="222222"/>
          <w:shd w:val="clear" w:color="auto" w:fill="FFFFFF"/>
        </w:rPr>
        <w:t>5.5.41</w:t>
      </w:r>
    </w:p>
    <w:p w14:paraId="39BDDC01" w14:textId="07A1303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a)</w:t>
      </w:r>
    </w:p>
    <w:p w14:paraId="4DC3F48A" w14:textId="6D80638E" w:rsidR="009246FC" w:rsidRPr="00410350" w:rsidRDefault="009246FC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38686A1C" wp14:editId="18BB88EB">
            <wp:extent cx="3181350" cy="3175976"/>
            <wp:effectExtent l="1905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175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F27BEE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4E81E2A5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717823A9" w14:textId="7489334C" w:rsidR="009246FC" w:rsidRPr="00410350" w:rsidRDefault="009246FC" w:rsidP="009246FC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 xml:space="preserve">Looking at the normal plot, the point </w:t>
      </w:r>
      <w:proofErr w:type="gramStart"/>
      <w:r w:rsidRPr="00410350">
        <w:rPr>
          <w:rFonts w:ascii="Times New Roman" w:hAnsi="Times New Roman" w:cs="Times New Roman"/>
        </w:rPr>
        <w:t>are</w:t>
      </w:r>
      <w:proofErr w:type="gramEnd"/>
      <w:r w:rsidRPr="00410350">
        <w:rPr>
          <w:rFonts w:ascii="Times New Roman" w:hAnsi="Times New Roman" w:cs="Times New Roman"/>
        </w:rPr>
        <w:t xml:space="preserve"> mostly around the normal line suggesting that the data comes from a normal population</w:t>
      </w:r>
    </w:p>
    <w:p w14:paraId="7DFD72BF" w14:textId="61AC01F9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b)</w:t>
      </w:r>
    </w:p>
    <w:p w14:paraId="799CEB4C" w14:textId="35920E9E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1CF95897">
          <v:shape id="_x0000_i1600" type="#_x0000_t75" style="width:174pt;height:55.8pt" o:ole="">
            <v:imagedata r:id="rId1140" o:title=""/>
          </v:shape>
          <o:OLEObject Type="Embed" ProgID="Equation.DSMT4" ShapeID="_x0000_i1600" DrawAspect="Content" ObjectID="_1790713209" r:id="rId1141"/>
        </w:object>
      </w:r>
    </w:p>
    <w:p w14:paraId="3F4794FF" w14:textId="1ED49EC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DDAF7CD" w14:textId="1CA7FF5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660" w14:anchorId="6EF6B489">
          <v:shape id="_x0000_i1601" type="#_x0000_t75" style="width:237pt;height:33pt" o:ole="">
            <v:imagedata r:id="rId1142" o:title=""/>
          </v:shape>
          <o:OLEObject Type="Embed" ProgID="Equation.DSMT4" ShapeID="_x0000_i1601" DrawAspect="Content" ObjectID="_1790713210" r:id="rId1143"/>
        </w:object>
      </w:r>
    </w:p>
    <w:p w14:paraId="73FB9FB1" w14:textId="6C524AED" w:rsidR="009246FC" w:rsidRPr="00410350" w:rsidRDefault="009246FC" w:rsidP="00EB115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the population mean stopping distance</w:t>
      </w:r>
      <w:r w:rsidRPr="00410350">
        <w:rPr>
          <w:rFonts w:ascii="Times New Roman" w:hAnsi="Times New Roman" w:cs="Times New Roman"/>
          <w:iCs/>
        </w:rPr>
        <w:t xml:space="preserve"> </w:t>
      </w:r>
      <w:r w:rsidRPr="00410350">
        <w:rPr>
          <w:rFonts w:ascii="Times New Roman" w:hAnsi="Times New Roman" w:cs="Times New Roman"/>
          <w:i/>
          <w:iCs/>
        </w:rPr>
        <w:t>μ</w:t>
      </w:r>
      <w:r w:rsidRPr="00410350">
        <w:rPr>
          <w:rFonts w:ascii="Times New Roman" w:hAnsi="Times New Roman" w:cs="Times New Roman"/>
        </w:rPr>
        <w:t xml:space="preserve"> lie between (147.2095, 149.1904).</w:t>
      </w:r>
    </w:p>
    <w:p w14:paraId="449FC717" w14:textId="20AB0D89" w:rsidR="00494FC9" w:rsidRPr="00410350" w:rsidRDefault="00494FC9" w:rsidP="00494FC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2</w:t>
      </w:r>
    </w:p>
    <w:p w14:paraId="5D33075A" w14:textId="03EE1C8A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a)</w:t>
      </w:r>
    </w:p>
    <w:p w14:paraId="1D58A3C1" w14:textId="47856FF9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523E1FB9">
          <v:shape id="_x0000_i1602" type="#_x0000_t75" style="width:181.2pt;height:55.8pt" o:ole="">
            <v:imagedata r:id="rId1144" o:title=""/>
          </v:shape>
          <o:OLEObject Type="Embed" ProgID="Equation.DSMT4" ShapeID="_x0000_i1602" DrawAspect="Content" ObjectID="_1790713211" r:id="rId1145"/>
        </w:object>
      </w:r>
    </w:p>
    <w:p w14:paraId="6AF9B622" w14:textId="7777777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5258204" w14:textId="60C9964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420" w:dyaOrig="660" w14:anchorId="567E3EC4">
          <v:shape id="_x0000_i1603" type="#_x0000_t75" style="width:220.8pt;height:33pt" o:ole="">
            <v:imagedata r:id="rId1146" o:title=""/>
          </v:shape>
          <o:OLEObject Type="Embed" ProgID="Equation.DSMT4" ShapeID="_x0000_i1603" DrawAspect="Content" ObjectID="_1790713212" r:id="rId1147"/>
        </w:object>
      </w:r>
    </w:p>
    <w:p w14:paraId="3097DC58" w14:textId="0490C11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FE30C26" w14:textId="11F6D0E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44B8E717" wp14:editId="65391FA2">
            <wp:extent cx="3059479" cy="2935269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8"/>
                    <a:stretch>
                      <a:fillRect/>
                    </a:stretch>
                  </pic:blipFill>
                  <pic:spPr>
                    <a:xfrm>
                      <a:off x="0" y="0"/>
                      <a:ext cx="3076239" cy="2951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A6556" w14:textId="77777777" w:rsidR="00EB1156" w:rsidRPr="00410350" w:rsidRDefault="00EB1156" w:rsidP="00EB1156">
      <w:pPr>
        <w:ind w:left="360"/>
        <w:rPr>
          <w:rFonts w:ascii="Times New Roman" w:hAnsi="Times New Roman" w:cs="Times New Roman"/>
        </w:rPr>
      </w:pPr>
    </w:p>
    <w:p w14:paraId="3F6E92A6" w14:textId="5A30D078" w:rsidR="00EB1156" w:rsidRPr="00410350" w:rsidRDefault="00EB1156" w:rsidP="00EB1156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</w:t>
      </w:r>
      <w:r w:rsidR="00CC6047" w:rsidRPr="00410350">
        <w:rPr>
          <w:rFonts w:ascii="Times New Roman" w:hAnsi="Times New Roman" w:cs="Times New Roman"/>
        </w:rPr>
        <w:t>s</w:t>
      </w:r>
      <w:r w:rsidRPr="00410350">
        <w:rPr>
          <w:rFonts w:ascii="Times New Roman" w:hAnsi="Times New Roman" w:cs="Times New Roman"/>
        </w:rPr>
        <w:t xml:space="preserve"> are mostly around the normal line suggesting that the data comes from a normal population</w:t>
      </w:r>
    </w:p>
    <w:p w14:paraId="30BCBEAC" w14:textId="7777777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</w:p>
    <w:p w14:paraId="20644863" w14:textId="7BAF575A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5.6 </w:t>
      </w:r>
    </w:p>
    <w:p w14:paraId="3EF398B3" w14:textId="10B6FEF3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1 </w:t>
      </w:r>
    </w:p>
    <w:p w14:paraId="2235E2C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F456851">
          <v:shape id="_x0000_i1604" type="#_x0000_t75" style="width:43.2pt;height:17.4pt" o:ole="">
            <v:imagedata r:id="rId1149" o:title=""/>
          </v:shape>
          <o:OLEObject Type="Embed" ProgID="Equation.DSMT4" ShapeID="_x0000_i1604" DrawAspect="Content" ObjectID="_1790713213" r:id="rId1150"/>
        </w:object>
      </w:r>
    </w:p>
    <w:p w14:paraId="08496DF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16" w:dyaOrig="276" w14:anchorId="64BFC770">
          <v:shape id="_x0000_i1605" type="#_x0000_t75" style="width:40.8pt;height:13.8pt" o:ole="">
            <v:imagedata r:id="rId1151" o:title=""/>
          </v:shape>
          <o:OLEObject Type="Embed" ProgID="Equation.DSMT4" ShapeID="_x0000_i1605" DrawAspect="Content" ObjectID="_1790713214" r:id="rId1152"/>
        </w:object>
      </w:r>
    </w:p>
    <w:p w14:paraId="040B903E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2C52EFA0">
          <v:shape id="_x0000_i1606" type="#_x0000_t75" style="width:58.8pt;height:13.8pt" o:ole="">
            <v:imagedata r:id="rId1153" o:title=""/>
          </v:shape>
          <o:OLEObject Type="Embed" ProgID="Equation.DSMT4" ShapeID="_x0000_i1606" DrawAspect="Content" ObjectID="_1790713215" r:id="rId1154"/>
        </w:object>
      </w:r>
    </w:p>
    <w:p w14:paraId="4AA95E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00" w:dyaOrig="276" w14:anchorId="04BFA219">
          <v:shape id="_x0000_i1607" type="#_x0000_t75" style="width:45pt;height:13.8pt" o:ole="">
            <v:imagedata r:id="rId1155" o:title=""/>
          </v:shape>
          <o:OLEObject Type="Embed" ProgID="Equation.DSMT4" ShapeID="_x0000_i1607" DrawAspect="Content" ObjectID="_1790713216" r:id="rId1156"/>
        </w:object>
      </w:r>
    </w:p>
    <w:p w14:paraId="5E91EB9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6BA4BCF">
          <v:shape id="_x0000_i1608" type="#_x0000_t75" style="width:33.6pt;height:13.8pt" o:ole="">
            <v:imagedata r:id="rId1157" o:title=""/>
          </v:shape>
          <o:OLEObject Type="Embed" ProgID="Equation.DSMT4" ShapeID="_x0000_i1608" DrawAspect="Content" ObjectID="_1790713217" r:id="rId1158"/>
        </w:object>
      </w:r>
    </w:p>
    <w:p w14:paraId="1F088D2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90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FB1CE9">
          <v:shape id="_x0000_i1609" type="#_x0000_t75" style="width:16.2pt;height:16.2pt" o:ole="">
            <v:imagedata r:id="rId1159" o:title=""/>
          </v:shape>
          <o:OLEObject Type="Embed" ProgID="Equation.DSMT4" ShapeID="_x0000_i1609" DrawAspect="Content" ObjectID="_1790713218" r:id="rId1160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61BBD9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03911940">
          <v:shape id="_x0000_i1610" type="#_x0000_t75" style="width:100.8pt;height:37.2pt" o:ole="">
            <v:imagedata r:id="rId1161" o:title=""/>
          </v:shape>
          <o:OLEObject Type="Embed" ProgID="Equation.DSMT4" ShapeID="_x0000_i1610" DrawAspect="Content" ObjectID="_1790713219" r:id="rId1162"/>
        </w:object>
      </w:r>
    </w:p>
    <w:p w14:paraId="11458BC6" w14:textId="50FABAD4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380" w:dyaOrig="660" w14:anchorId="70825070">
          <v:shape id="_x0000_i1611" type="#_x0000_t75" style="width:119.4pt;height:33pt" o:ole="">
            <v:imagedata r:id="rId1163" o:title=""/>
          </v:shape>
          <o:OLEObject Type="Embed" ProgID="Equation.DSMT4" ShapeID="_x0000_i1611" DrawAspect="Content" ObjectID="_1790713220" r:id="rId1164"/>
        </w:object>
      </w:r>
    </w:p>
    <w:p w14:paraId="340FE1B4" w14:textId="3A8A7882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780" w:dyaOrig="320" w14:anchorId="5254CEA0">
          <v:shape id="_x0000_i1612" type="#_x0000_t75" style="width:89.4pt;height:16.2pt" o:ole="">
            <v:imagedata r:id="rId1165" o:title=""/>
          </v:shape>
          <o:OLEObject Type="Embed" ProgID="Equation.DSMT4" ShapeID="_x0000_i1612" DrawAspect="Content" ObjectID="_1790713221" r:id="rId1166"/>
        </w:object>
      </w:r>
    </w:p>
    <w:p w14:paraId="605287C3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92F27B8" w14:textId="77777777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2 </w:t>
      </w:r>
    </w:p>
    <w:p w14:paraId="01139C8F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869BDD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1A87A65F">
          <v:shape id="_x0000_i1613" type="#_x0000_t75" style="width:42pt;height:13.8pt" o:ole="">
            <v:imagedata r:id="rId1167" o:title=""/>
          </v:shape>
          <o:OLEObject Type="Embed" ProgID="Equation.DSMT4" ShapeID="_x0000_i1613" DrawAspect="Content" ObjectID="_1790713222" r:id="rId1168"/>
        </w:object>
      </w:r>
    </w:p>
    <w:p w14:paraId="3BA4BB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6106409C">
          <v:shape id="_x0000_i1614" type="#_x0000_t75" style="width:58.8pt;height:13.8pt" o:ole="">
            <v:imagedata r:id="rId1169" o:title=""/>
          </v:shape>
          <o:OLEObject Type="Embed" ProgID="Equation.DSMT4" ShapeID="_x0000_i1614" DrawAspect="Content" ObjectID="_1790713223" r:id="rId1170"/>
        </w:object>
      </w:r>
    </w:p>
    <w:p w14:paraId="39AD52A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47E9800E">
          <v:shape id="_x0000_i1615" type="#_x0000_t75" style="width:43.8pt;height:13.8pt" o:ole="">
            <v:imagedata r:id="rId1171" o:title=""/>
          </v:shape>
          <o:OLEObject Type="Embed" ProgID="Equation.DSMT4" ShapeID="_x0000_i1615" DrawAspect="Content" ObjectID="_1790713224" r:id="rId1172"/>
        </w:object>
      </w:r>
    </w:p>
    <w:p w14:paraId="494908C4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63E27BB1">
          <v:shape id="_x0000_i1616" type="#_x0000_t75" style="width:33.6pt;height:13.8pt" o:ole="">
            <v:imagedata r:id="rId1157" o:title=""/>
          </v:shape>
          <o:OLEObject Type="Embed" ProgID="Equation.DSMT4" ShapeID="_x0000_i1616" DrawAspect="Content" ObjectID="_1790713225" r:id="rId1173"/>
        </w:object>
      </w:r>
    </w:p>
    <w:p w14:paraId="11E22C3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02B010A4">
          <v:shape id="_x0000_i1617" type="#_x0000_t75" style="width:16.2pt;height:16.2pt" o:ole="">
            <v:imagedata r:id="rId1159" o:title=""/>
          </v:shape>
          <o:OLEObject Type="Embed" ProgID="Equation.DSMT4" ShapeID="_x0000_i1617" DrawAspect="Content" ObjectID="_1790713226" r:id="rId1174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CC6C16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377B272A">
          <v:shape id="_x0000_i1618" type="#_x0000_t75" style="width:100.8pt;height:37.2pt" o:ole="">
            <v:imagedata r:id="rId1161" o:title=""/>
          </v:shape>
          <o:OLEObject Type="Embed" ProgID="Equation.DSMT4" ShapeID="_x0000_i1618" DrawAspect="Content" ObjectID="_1790713227" r:id="rId1175"/>
        </w:object>
      </w:r>
    </w:p>
    <w:p w14:paraId="5FF63F3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424" w:dyaOrig="660" w14:anchorId="0A9A49F5">
          <v:shape id="_x0000_i1619" type="#_x0000_t75" style="width:120.6pt;height:33pt" o:ole="">
            <v:imagedata r:id="rId1176" o:title=""/>
          </v:shape>
          <o:OLEObject Type="Embed" ProgID="Equation.DSMT4" ShapeID="_x0000_i1619" DrawAspect="Content" ObjectID="_1790713228" r:id="rId1177"/>
        </w:object>
      </w:r>
    </w:p>
    <w:p w14:paraId="04E4270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C14025C">
          <v:shape id="_x0000_i1620" type="#_x0000_t75" style="width:78pt;height:16.2pt" o:ole="">
            <v:imagedata r:id="rId1178" o:title=""/>
          </v:shape>
          <o:OLEObject Type="Embed" ProgID="Equation.DSMT4" ShapeID="_x0000_i1620" DrawAspect="Content" ObjectID="_1790713229" r:id="rId1179"/>
        </w:object>
      </w:r>
    </w:p>
    <w:p w14:paraId="3FBA0FA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378C0956" w14:textId="4FBA003C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3</w:t>
      </w:r>
    </w:p>
    <w:p w14:paraId="124EEDD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04" w:dyaOrig="336" w14:anchorId="06AB72C5">
          <v:shape id="_x0000_i1621" type="#_x0000_t75" style="width:54.6pt;height:17.4pt" o:ole="">
            <v:imagedata r:id="rId1180" o:title=""/>
          </v:shape>
          <o:OLEObject Type="Embed" ProgID="Equation.DSMT4" ShapeID="_x0000_i1621" DrawAspect="Content" ObjectID="_1790713230" r:id="rId1181"/>
        </w:object>
      </w:r>
    </w:p>
    <w:p w14:paraId="7907943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44" w:dyaOrig="324" w14:anchorId="7A5E9FE4">
          <v:shape id="_x0000_i1622" type="#_x0000_t75" style="width:52.2pt;height:16.2pt" o:ole="">
            <v:imagedata r:id="rId1182" o:title=""/>
          </v:shape>
          <o:OLEObject Type="Embed" ProgID="Equation.DSMT4" ShapeID="_x0000_i1622" DrawAspect="Content" ObjectID="_1790713231" r:id="rId1183"/>
        </w:object>
      </w:r>
    </w:p>
    <w:p w14:paraId="32CE01E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1B28F41A">
          <v:shape id="_x0000_i1623" type="#_x0000_t75" style="width:58.8pt;height:13.8pt" o:ole="">
            <v:imagedata r:id="rId1184" o:title=""/>
          </v:shape>
          <o:OLEObject Type="Embed" ProgID="Equation.DSMT4" ShapeID="_x0000_i1623" DrawAspect="Content" ObjectID="_1790713232" r:id="rId1185"/>
        </w:object>
      </w:r>
    </w:p>
    <w:p w14:paraId="242B175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0D29501B">
          <v:shape id="_x0000_i1624" type="#_x0000_t75" style="width:43.8pt;height:13.8pt" o:ole="">
            <v:imagedata r:id="rId1186" o:title=""/>
          </v:shape>
          <o:OLEObject Type="Embed" ProgID="Equation.DSMT4" ShapeID="_x0000_i1624" DrawAspect="Content" ObjectID="_1790713233" r:id="rId1187"/>
        </w:object>
      </w:r>
    </w:p>
    <w:p w14:paraId="242B2F1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60" w:dyaOrig="276" w14:anchorId="04F2DA4D">
          <v:shape id="_x0000_i1625" type="#_x0000_t75" style="width:33pt;height:13.8pt" o:ole="">
            <v:imagedata r:id="rId1188" o:title=""/>
          </v:shape>
          <o:OLEObject Type="Embed" ProgID="Equation.DSMT4" ShapeID="_x0000_i1625" DrawAspect="Content" ObjectID="_1790713234" r:id="rId1189"/>
        </w:object>
      </w:r>
    </w:p>
    <w:p w14:paraId="27BA279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AD822D">
          <v:shape id="_x0000_i1626" type="#_x0000_t75" style="width:16.2pt;height:16.2pt" o:ole="">
            <v:imagedata r:id="rId1159" o:title=""/>
          </v:shape>
          <o:OLEObject Type="Embed" ProgID="Equation.DSMT4" ShapeID="_x0000_i1626" DrawAspect="Content" ObjectID="_1790713235" r:id="rId1190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B8DF2C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04" w:dyaOrig="744" w14:anchorId="6268001E">
          <v:shape id="_x0000_i1627" type="#_x0000_t75" style="width:100.2pt;height:37.2pt" o:ole="">
            <v:imagedata r:id="rId1191" o:title=""/>
          </v:shape>
          <o:OLEObject Type="Embed" ProgID="Equation.DSMT4" ShapeID="_x0000_i1627" DrawAspect="Content" ObjectID="_1790713236" r:id="rId1192"/>
        </w:object>
      </w:r>
    </w:p>
    <w:p w14:paraId="7FA84A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100" w:dyaOrig="624" w14:anchorId="4AD95DD5">
          <v:shape id="_x0000_i1628" type="#_x0000_t75" style="width:105pt;height:31.2pt" o:ole="">
            <v:imagedata r:id="rId1193" o:title=""/>
          </v:shape>
          <o:OLEObject Type="Embed" ProgID="Equation.DSMT4" ShapeID="_x0000_i1628" DrawAspect="Content" ObjectID="_1790713237" r:id="rId1194"/>
        </w:object>
      </w:r>
    </w:p>
    <w:p w14:paraId="7635B11F" w14:textId="4BF5D476" w:rsidR="009E3E26" w:rsidRPr="00410350" w:rsidRDefault="009E3E26" w:rsidP="009E3E26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920" w:dyaOrig="324" w14:anchorId="0FF1938B">
          <v:shape id="_x0000_i1629" type="#_x0000_t75" style="width:96pt;height:16.2pt" o:ole="">
            <v:imagedata r:id="rId1195" o:title=""/>
          </v:shape>
          <o:OLEObject Type="Embed" ProgID="Equation.DSMT4" ShapeID="_x0000_i1629" DrawAspect="Content" ObjectID="_1790713238" r:id="rId1196"/>
        </w:object>
      </w:r>
    </w:p>
    <w:p w14:paraId="3B914968" w14:textId="77777777" w:rsidR="005269EF" w:rsidRPr="00410350" w:rsidRDefault="005269EF" w:rsidP="005269EF">
      <w:pPr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of the air pollution index for this city is in between </w:t>
      </w:r>
      <m:oMath>
        <m:r>
          <w:rPr>
            <w:rFonts w:ascii="Cambria Math" w:hAnsi="Cambria Math" w:cs="Times New Roman"/>
          </w:rPr>
          <m:t xml:space="preserve">4.8338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65.7245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30E49BFE" w14:textId="77777777" w:rsidR="005269EF" w:rsidRPr="00410350" w:rsidRDefault="005269EF" w:rsidP="009E3E26">
      <w:pPr>
        <w:ind w:firstLine="360"/>
        <w:rPr>
          <w:rFonts w:ascii="Times New Roman" w:hAnsi="Times New Roman" w:cs="Times New Roman"/>
        </w:rPr>
      </w:pPr>
    </w:p>
    <w:p w14:paraId="1AB21DC5" w14:textId="77777777" w:rsidR="005269EF" w:rsidRPr="00410350" w:rsidRDefault="005269EF" w:rsidP="009E3E26">
      <w:pPr>
        <w:rPr>
          <w:rFonts w:ascii="Times New Roman" w:hAnsi="Times New Roman" w:cs="Times New Roman"/>
        </w:rPr>
      </w:pPr>
    </w:p>
    <w:p w14:paraId="575363B3" w14:textId="77777777" w:rsidR="005269EF" w:rsidRPr="00410350" w:rsidRDefault="005269EF" w:rsidP="009E3E26">
      <w:pPr>
        <w:rPr>
          <w:rFonts w:ascii="Times New Roman" w:hAnsi="Times New Roman" w:cs="Times New Roman"/>
          <w:b/>
        </w:rPr>
      </w:pPr>
    </w:p>
    <w:p w14:paraId="106AA189" w14:textId="3524B2B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4 </w:t>
      </w:r>
    </w:p>
    <w:p w14:paraId="65C3B5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1B5E2D5">
          <v:shape id="_x0000_i1630" type="#_x0000_t75" style="width:33.6pt;height:13.8pt" o:ole="">
            <v:imagedata r:id="rId1197" o:title=""/>
          </v:shape>
          <o:OLEObject Type="Embed" ProgID="Equation.DSMT4" ShapeID="_x0000_i1630" DrawAspect="Content" ObjectID="_1790713239" r:id="rId1198"/>
        </w:object>
      </w:r>
    </w:p>
    <w:p w14:paraId="200A3FDD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1380" w:dyaOrig="804" w14:anchorId="79CBED14">
          <v:shape id="_x0000_i1631" type="#_x0000_t75" style="width:69pt;height:40.2pt" o:ole="">
            <v:imagedata r:id="rId1199" o:title=""/>
          </v:shape>
          <o:OLEObject Type="Embed" ProgID="Equation.DSMT4" ShapeID="_x0000_i1631" DrawAspect="Content" ObjectID="_1790713240" r:id="rId1200"/>
        </w:object>
      </w:r>
    </w:p>
    <w:p w14:paraId="4440C3D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1F530118">
          <v:shape id="_x0000_i1632" type="#_x0000_t75" style="width:43.2pt;height:17.4pt" o:ole="">
            <v:imagedata r:id="rId1201" o:title=""/>
          </v:shape>
          <o:OLEObject Type="Embed" ProgID="Equation.DSMT4" ShapeID="_x0000_i1632" DrawAspect="Content" ObjectID="_1790713241" r:id="rId1202"/>
        </w:object>
      </w:r>
    </w:p>
    <w:p w14:paraId="03A534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60" w:dyaOrig="276" w14:anchorId="4E5DADB1">
          <v:shape id="_x0000_i1633" type="#_x0000_t75" style="width:48pt;height:13.8pt" o:ole="">
            <v:imagedata r:id="rId1203" o:title=""/>
          </v:shape>
          <o:OLEObject Type="Embed" ProgID="Equation.DSMT4" ShapeID="_x0000_i1633" DrawAspect="Content" ObjectID="_1790713242" r:id="rId1204"/>
        </w:object>
      </w:r>
    </w:p>
    <w:p w14:paraId="73DC950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7ADD2D13">
          <v:shape id="_x0000_i1634" type="#_x0000_t75" style="width:58.8pt;height:13.8pt" o:ole="">
            <v:imagedata r:id="rId1169" o:title=""/>
          </v:shape>
          <o:OLEObject Type="Embed" ProgID="Equation.DSMT4" ShapeID="_x0000_i1634" DrawAspect="Content" ObjectID="_1790713243" r:id="rId1205"/>
        </w:object>
      </w:r>
    </w:p>
    <w:p w14:paraId="580B7024" w14:textId="7FAC0287" w:rsidR="009E3E26" w:rsidRPr="00410350" w:rsidRDefault="009E3E26" w:rsidP="005269EF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12172093">
          <v:shape id="_x0000_i1635" type="#_x0000_t75" style="width:43.8pt;height:13.8pt" o:ole="">
            <v:imagedata r:id="rId1171" o:title=""/>
          </v:shape>
          <o:OLEObject Type="Embed" ProgID="Equation.DSMT4" ShapeID="_x0000_i1635" DrawAspect="Content" ObjectID="_1790713244" r:id="rId1206"/>
        </w:object>
      </w:r>
    </w:p>
    <w:p w14:paraId="49D9E9A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1C4965D2">
          <v:shape id="_x0000_i1636" type="#_x0000_t75" style="width:16.2pt;height:16.2pt" o:ole="">
            <v:imagedata r:id="rId1159" o:title=""/>
          </v:shape>
          <o:OLEObject Type="Embed" ProgID="Equation.DSMT4" ShapeID="_x0000_i1636" DrawAspect="Content" ObjectID="_1790713245" r:id="rId1207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47E6481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40" w:dyaOrig="744" w14:anchorId="46D3E887">
          <v:shape id="_x0000_i1637" type="#_x0000_t75" style="width:102pt;height:37.2pt" o:ole="">
            <v:imagedata r:id="rId1208" o:title=""/>
          </v:shape>
          <o:OLEObject Type="Embed" ProgID="Equation.DSMT4" ShapeID="_x0000_i1637" DrawAspect="Content" ObjectID="_1790713246" r:id="rId1209"/>
        </w:object>
      </w:r>
    </w:p>
    <w:p w14:paraId="6868AE0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580" w:dyaOrig="660" w14:anchorId="4A8C6892">
          <v:shape id="_x0000_i1638" type="#_x0000_t75" style="width:129pt;height:33pt" o:ole="">
            <v:imagedata r:id="rId1210" o:title=""/>
          </v:shape>
          <o:OLEObject Type="Embed" ProgID="Equation.DSMT4" ShapeID="_x0000_i1638" DrawAspect="Content" ObjectID="_1790713247" r:id="rId1211"/>
        </w:object>
      </w:r>
    </w:p>
    <w:p w14:paraId="3561522E" w14:textId="0162F939" w:rsidR="005269EF" w:rsidRPr="00714695" w:rsidRDefault="009E3E26" w:rsidP="00714695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3096" w:dyaOrig="4884" w14:anchorId="0794879A">
          <v:shape id="_x0000_i1639" type="#_x0000_t75" style="width:155.4pt;height:243.6pt" o:ole="">
            <v:imagedata r:id="rId1212" o:title=""/>
          </v:shape>
          <o:OLEObject Type="Embed" ProgID="Equation.DSMT4" ShapeID="_x0000_i1639" DrawAspect="Content" ObjectID="_1790713248" r:id="rId1213"/>
        </w:object>
      </w:r>
    </w:p>
    <w:p w14:paraId="30A4C262" w14:textId="719A9177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5</w:t>
      </w:r>
    </w:p>
    <w:p w14:paraId="67A06E66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18,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=2.27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.02,C=99%</m:t>
        </m:r>
      </m:oMath>
    </w:p>
    <w:p w14:paraId="10B82509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χ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410350">
        <w:rPr>
          <w:rFonts w:ascii="Times New Roman" w:eastAsiaTheme="minorEastAsia" w:hAnsi="Times New Roman" w:cs="Times New Roman"/>
        </w:rPr>
        <w:t xml:space="preserve"> tabl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005</m:t>
            </m:r>
          </m:sub>
        </m:sSub>
        <m:r>
          <w:rPr>
            <w:rFonts w:ascii="Cambria Math" w:hAnsi="Cambria Math" w:cs="Times New Roman"/>
          </w:rPr>
          <m:t>=35.718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995</m:t>
            </m:r>
          </m:sub>
        </m:sSub>
        <m:r>
          <w:rPr>
            <w:rFonts w:ascii="Cambria Math" w:hAnsi="Cambria Math" w:cs="Times New Roman"/>
          </w:rPr>
          <m:t>=5.6972</m:t>
        </m:r>
      </m:oMath>
    </w:p>
    <w:p w14:paraId="037185EB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352B2BF7" w14:textId="77777777" w:rsidR="005269EF" w:rsidRPr="00410350" w:rsidRDefault="00B875D2" w:rsidP="005269EF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5.71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5.697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0.4855, 3.0436</m:t>
              </m:r>
            </m:e>
          </m:d>
        </m:oMath>
      </m:oMathPara>
    </w:p>
    <w:p w14:paraId="3E351CA0" w14:textId="6B6F83DA" w:rsidR="009E3E26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>0.485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3.043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5AA2E0" w14:textId="30221FA2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6</w:t>
      </w:r>
    </w:p>
    <w:p w14:paraId="088DD301" w14:textId="282450CF" w:rsidR="009E3E26" w:rsidRPr="00410350" w:rsidRDefault="005269EF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30942541" w14:textId="00BF436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8"/>
          <w:lang w:eastAsia="zh-CN"/>
        </w:rPr>
        <w:object w:dxaOrig="1176" w:dyaOrig="1764" w14:anchorId="43DA267D">
          <v:shape id="_x0000_i1640" type="#_x0000_t75" style="width:58.8pt;height:88.2pt" o:ole="">
            <v:imagedata r:id="rId1214" o:title=""/>
          </v:shape>
          <o:OLEObject Type="Embed" ProgID="Equation.DSMT4" ShapeID="_x0000_i1640" DrawAspect="Content" ObjectID="_1790713249" r:id="rId1215"/>
        </w:object>
      </w:r>
    </w:p>
    <w:p w14:paraId="66EFAEE5" w14:textId="6A71E83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23037383">
          <v:shape id="_x0000_i1641" type="#_x0000_t75" style="width:16.2pt;height:16.2pt" o:ole="">
            <v:imagedata r:id="rId1216" o:title=""/>
          </v:shape>
          <o:OLEObject Type="Embed" ProgID="Equation.DSMT4" ShapeID="_x0000_i1641" DrawAspect="Content" ObjectID="_1790713250" r:id="rId1217"/>
        </w:object>
      </w:r>
      <w:r w:rsidR="005269EF" w:rsidRPr="00410350">
        <w:rPr>
          <w:rFonts w:ascii="Times New Roman" w:hAnsi="Times New Roman" w:cs="Times New Roman"/>
        </w:rPr>
        <w:t>is given by</w:t>
      </w:r>
    </w:p>
    <w:p w14:paraId="15A245C7" w14:textId="58A039D2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2"/>
          <w:lang w:eastAsia="zh-CN"/>
        </w:rPr>
        <w:object w:dxaOrig="3156" w:dyaOrig="1980" w14:anchorId="567323DB">
          <v:shape id="_x0000_i1642" type="#_x0000_t75" style="width:157.8pt;height:99pt" o:ole="">
            <v:imagedata r:id="rId1218" o:title=""/>
          </v:shape>
          <o:OLEObject Type="Embed" ProgID="Equation.DSMT4" ShapeID="_x0000_i1642" DrawAspect="Content" ObjectID="_1790713251" r:id="rId1219"/>
        </w:object>
      </w:r>
    </w:p>
    <w:p w14:paraId="0D15BC5B" w14:textId="15D70A9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7</w:t>
      </w:r>
    </w:p>
    <w:p w14:paraId="348FEA83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25,C=99%</m:t>
        </m:r>
      </m:oMath>
    </w:p>
    <w:p w14:paraId="10246E39" w14:textId="77777777" w:rsidR="005269EF" w:rsidRPr="00410350" w:rsidRDefault="00B875D2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</m:acc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s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n-1</m:t>
            </m:r>
          </m:den>
        </m:f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2"/>
                <w:szCs w:val="22"/>
              </w:rPr>
              <m:t>=148.44</m:t>
            </m:r>
          </m:e>
        </m:nary>
      </m:oMath>
    </w:p>
    <w:p w14:paraId="60A530E2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sz w:val="22"/>
          <w:szCs w:val="22"/>
        </w:rPr>
        <w:t xml:space="preserve">From the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χ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410350">
        <w:rPr>
          <w:rFonts w:eastAsiaTheme="minorEastAsia"/>
          <w:sz w:val="22"/>
          <w:szCs w:val="22"/>
        </w:rPr>
        <w:t xml:space="preserve"> tabl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005</m:t>
            </m:r>
          </m:sub>
        </m:sSub>
        <m:r>
          <w:rPr>
            <w:rFonts w:ascii="Cambria Math" w:hAnsi="Cambria Math"/>
            <w:sz w:val="22"/>
            <w:szCs w:val="22"/>
          </w:rPr>
          <m:t>=45.5585</m:t>
        </m:r>
      </m:oMath>
      <w:r w:rsidRPr="00410350">
        <w:rPr>
          <w:rFonts w:eastAsiaTheme="minorEastAs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995</m:t>
            </m:r>
          </m:sub>
        </m:sSub>
        <m:r>
          <w:rPr>
            <w:rFonts w:ascii="Cambria Math" w:hAnsi="Cambria Math"/>
            <w:sz w:val="22"/>
            <w:szCs w:val="22"/>
          </w:rPr>
          <m:t>=9.8862</m:t>
        </m:r>
      </m:oMath>
    </w:p>
    <w:p w14:paraId="42A40F15" w14:textId="716945BF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15080597" w14:textId="68ACA789" w:rsidR="005269EF" w:rsidRPr="00410350" w:rsidRDefault="00B875D2" w:rsidP="005269EF">
      <w:pPr>
        <w:ind w:left="720" w:firstLine="72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5.55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9.886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8.1975, 360.3556</m:t>
              </m:r>
            </m:e>
          </m:d>
        </m:oMath>
      </m:oMathPara>
    </w:p>
    <w:p w14:paraId="6FCB2F98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We are 99% confident that the true variance is in between </w:t>
      </w:r>
      <m:oMath>
        <m:r>
          <w:rPr>
            <w:rFonts w:ascii="Cambria Math" w:hAnsi="Cambria Math"/>
            <w:sz w:val="22"/>
            <w:szCs w:val="22"/>
          </w:rPr>
          <m:t xml:space="preserve">78.1975 </m:t>
        </m:r>
      </m:oMath>
      <w:r w:rsidRPr="00410350">
        <w:rPr>
          <w:rFonts w:eastAsiaTheme="minorEastAsia"/>
          <w:sz w:val="22"/>
          <w:szCs w:val="22"/>
        </w:rPr>
        <w:t xml:space="preserve">and </w:t>
      </w:r>
      <m:oMath>
        <m:r>
          <w:rPr>
            <w:rFonts w:ascii="Cambria Math" w:hAnsi="Cambria Math"/>
            <w:sz w:val="22"/>
            <w:szCs w:val="22"/>
          </w:rPr>
          <m:t>360.3556</m:t>
        </m:r>
      </m:oMath>
      <w:r w:rsidRPr="00410350">
        <w:rPr>
          <w:rFonts w:eastAsiaTheme="minorEastAsia"/>
          <w:sz w:val="22"/>
          <w:szCs w:val="22"/>
        </w:rPr>
        <w:t>.</w:t>
      </w:r>
    </w:p>
    <w:p w14:paraId="60EDCDD5" w14:textId="3F3829E9" w:rsidR="005269EF" w:rsidRPr="00410350" w:rsidRDefault="005269EF" w:rsidP="005269EF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Assumption: The population is Normal</w:t>
      </w:r>
    </w:p>
    <w:p w14:paraId="28E6D081" w14:textId="6EA5B156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D1D631C" w14:textId="6591214F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8</w:t>
      </w:r>
    </w:p>
    <w:p w14:paraId="1B7018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84" w:dyaOrig="336" w14:anchorId="58908DF3">
          <v:shape id="_x0000_i1643" type="#_x0000_t75" style="width:48.6pt;height:17.4pt" o:ole="">
            <v:imagedata r:id="rId1220" o:title=""/>
          </v:shape>
          <o:OLEObject Type="Embed" ProgID="Equation.DSMT4" ShapeID="_x0000_i1643" DrawAspect="Content" ObjectID="_1790713252" r:id="rId1221"/>
        </w:object>
      </w:r>
    </w:p>
    <w:p w14:paraId="366956CC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80" w:dyaOrig="276" w14:anchorId="3CA29B03">
          <v:shape id="_x0000_i1644" type="#_x0000_t75" style="width:54.6pt;height:13.8pt" o:ole="">
            <v:imagedata r:id="rId1222" o:title=""/>
          </v:shape>
          <o:OLEObject Type="Embed" ProgID="Equation.DSMT4" ShapeID="_x0000_i1644" DrawAspect="Content" ObjectID="_1790713253" r:id="rId1223"/>
        </w:object>
      </w:r>
    </w:p>
    <w:p w14:paraId="02339798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324" w14:anchorId="4521A5F8">
          <v:shape id="_x0000_i1645" type="#_x0000_t75" style="width:58.8pt;height:16.2pt" o:ole="">
            <v:imagedata r:id="rId1224" o:title=""/>
          </v:shape>
          <o:OLEObject Type="Embed" ProgID="Equation.DSMT4" ShapeID="_x0000_i1645" DrawAspect="Content" ObjectID="_1790713254" r:id="rId1225"/>
        </w:object>
      </w:r>
    </w:p>
    <w:p w14:paraId="104B60A3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36E8F9CE">
          <v:shape id="_x0000_i1646" type="#_x0000_t75" style="width:31.8pt;height:13.8pt" o:ole="">
            <v:imagedata r:id="rId1226" o:title=""/>
          </v:shape>
          <o:OLEObject Type="Embed" ProgID="Equation.DSMT4" ShapeID="_x0000_i1646" DrawAspect="Content" ObjectID="_1790713255" r:id="rId1227"/>
        </w:object>
      </w:r>
    </w:p>
    <w:p w14:paraId="36C70C75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240" w:dyaOrig="264" w14:anchorId="22C41E18">
          <v:shape id="_x0000_i1647" type="#_x0000_t75" style="width:12pt;height:12.6pt" o:ole="">
            <v:imagedata r:id="rId1228" o:title=""/>
          </v:shape>
          <o:OLEObject Type="Embed" ProgID="Equation.DSMT4" ShapeID="_x0000_i1647" DrawAspect="Content" ObjectID="_1790713256" r:id="rId1229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D35BAAD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1596" w:dyaOrig="660" w14:anchorId="58C3326B">
          <v:shape id="_x0000_i1648" type="#_x0000_t75" style="width:80.4pt;height:33pt" o:ole="">
            <v:imagedata r:id="rId1230" o:title=""/>
          </v:shape>
          <o:OLEObject Type="Embed" ProgID="Equation.DSMT4" ShapeID="_x0000_i1648" DrawAspect="Content" ObjectID="_1790713257" r:id="rId1231"/>
        </w:object>
      </w:r>
    </w:p>
    <w:p w14:paraId="61472DFA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8"/>
          <w:lang w:eastAsia="zh-CN"/>
        </w:rPr>
        <w:object w:dxaOrig="4764" w:dyaOrig="1080" w14:anchorId="53721972">
          <v:shape id="_x0000_i1649" type="#_x0000_t75" style="width:238.2pt;height:54.6pt" o:ole="">
            <v:imagedata r:id="rId1232" o:title=""/>
          </v:shape>
          <o:OLEObject Type="Embed" ProgID="Equation.DSMT4" ShapeID="_x0000_i1649" DrawAspect="Content" ObjectID="_1790713258" r:id="rId1233"/>
        </w:object>
      </w:r>
    </w:p>
    <w:p w14:paraId="02BBB354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B471DCD">
          <v:shape id="_x0000_i1650" type="#_x0000_t75" style="width:78pt;height:16.2pt" o:ole="">
            <v:imagedata r:id="rId1234" o:title=""/>
          </v:shape>
          <o:OLEObject Type="Embed" ProgID="Equation.DSMT4" ShapeID="_x0000_i1650" DrawAspect="Content" ObjectID="_1790713259" r:id="rId1235"/>
        </w:object>
      </w:r>
    </w:p>
    <w:p w14:paraId="75DB596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.</w:t>
      </w:r>
      <w:r w:rsidRPr="00410350">
        <w:rPr>
          <w:rFonts w:ascii="Times New Roman" w:hAnsi="Times New Roman" w:cs="Times New Roman"/>
        </w:rPr>
        <w:tab/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24F372F">
          <v:shape id="_x0000_i1651" type="#_x0000_t75" style="width:16.2pt;height:16.2pt" o:ole="">
            <v:imagedata r:id="rId1159" o:title=""/>
          </v:shape>
          <o:OLEObject Type="Embed" ProgID="Equation.DSMT4" ShapeID="_x0000_i1651" DrawAspect="Content" ObjectID="_1790713260" r:id="rId1236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7B00E376" w14:textId="77777777" w:rsidR="009E3E26" w:rsidRPr="00410350" w:rsidRDefault="00B875D2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object w:dxaOrig="1440" w:dyaOrig="1440" w14:anchorId="08AB9165">
          <v:shape id="_x0000_s1896" type="#_x0000_t75" style="position:absolute;left:0;text-align:left;margin-left:40pt;margin-top:6pt;width:104pt;height:40pt;z-index:251661312;mso-position-horizontal-relative:text;mso-position-vertical-relative:text">
            <v:imagedata r:id="rId1237" o:title=""/>
            <w10:wrap type="square" side="right"/>
          </v:shape>
          <o:OLEObject Type="Embed" ProgID="Equation.DSMT4" ShapeID="_x0000_s1896" DrawAspect="Content" ObjectID="_1790713352" r:id="rId1238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6C231522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796" w:dyaOrig="684" w14:anchorId="4404EDA0">
          <v:shape id="_x0000_i1653" type="#_x0000_t75" style="width:139.8pt;height:33.6pt" o:ole="">
            <v:imagedata r:id="rId1239" o:title=""/>
          </v:shape>
          <o:OLEObject Type="Embed" ProgID="Equation.DSMT4" ShapeID="_x0000_i1653" DrawAspect="Content" ObjectID="_1790713261" r:id="rId1240"/>
        </w:object>
      </w:r>
    </w:p>
    <w:p w14:paraId="17D01FAA" w14:textId="21191257" w:rsidR="009E3E26" w:rsidRPr="00410350" w:rsidRDefault="009E3E26" w:rsidP="005269EF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0C1CEE04">
          <v:shape id="_x0000_i1654" type="#_x0000_t75" style="width:78pt;height:16.2pt" o:ole="">
            <v:imagedata r:id="rId1241" o:title=""/>
          </v:shape>
          <o:OLEObject Type="Embed" ProgID="Equation.DSMT4" ShapeID="_x0000_i1654" DrawAspect="Content" ObjectID="_1790713262" r:id="rId1242"/>
        </w:object>
      </w:r>
    </w:p>
    <w:p w14:paraId="265B85E4" w14:textId="54613CED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9 </w:t>
      </w:r>
    </w:p>
    <w:p w14:paraId="202C3A1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BBD826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4CE3CF97">
          <v:shape id="_x0000_i1655" type="#_x0000_t75" style="width:46.8pt;height:17.4pt" o:ole="">
            <v:imagedata r:id="rId1243" o:title=""/>
          </v:shape>
          <o:OLEObject Type="Embed" ProgID="Equation.DSMT4" ShapeID="_x0000_i1655" DrawAspect="Content" ObjectID="_1790713263" r:id="rId1244"/>
        </w:object>
      </w:r>
    </w:p>
    <w:p w14:paraId="103FD76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5A9FC047">
          <v:shape id="_x0000_i1656" type="#_x0000_t75" style="width:42pt;height:13.8pt" o:ole="">
            <v:imagedata r:id="rId1245" o:title=""/>
          </v:shape>
          <o:OLEObject Type="Embed" ProgID="Equation.DSMT4" ShapeID="_x0000_i1656" DrawAspect="Content" ObjectID="_1790713264" r:id="rId1246"/>
        </w:object>
      </w:r>
    </w:p>
    <w:p w14:paraId="7C36355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3DA03743">
          <v:shape id="_x0000_i1657" type="#_x0000_t75" style="width:46.8pt;height:16.2pt" o:ole="">
            <v:imagedata r:id="rId1247" o:title=""/>
          </v:shape>
          <o:OLEObject Type="Embed" ProgID="Equation.DSMT4" ShapeID="_x0000_i1657" DrawAspect="Content" ObjectID="_1790713265" r:id="rId1248"/>
        </w:object>
      </w:r>
    </w:p>
    <w:p w14:paraId="46A8748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4674EC84">
          <v:shape id="_x0000_i1658" type="#_x0000_t75" style="width:31.8pt;height:13.8pt" o:ole="">
            <v:imagedata r:id="rId1249" o:title=""/>
          </v:shape>
          <o:OLEObject Type="Embed" ProgID="Equation.DSMT4" ShapeID="_x0000_i1658" DrawAspect="Content" ObjectID="_1790713266" r:id="rId1250"/>
        </w:object>
      </w:r>
    </w:p>
    <w:p w14:paraId="478AAAD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</w:p>
    <w:p w14:paraId="2DC7FCFA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The unbiased estimator of </w:t>
      </w:r>
      <w:r w:rsidRPr="00410350">
        <w:rPr>
          <w:position w:val="-6"/>
          <w:sz w:val="22"/>
          <w:szCs w:val="22"/>
        </w:rPr>
        <w:object w:dxaOrig="996" w:dyaOrig="324" w14:anchorId="0EA2625E">
          <v:shape id="_x0000_i1659" type="#_x0000_t75" style="width:49.8pt;height:16.2pt" o:ole="">
            <v:imagedata r:id="rId1251" o:title=""/>
          </v:shape>
          <o:OLEObject Type="Embed" ProgID="Equation.DSMT4" ShapeID="_x0000_i1659" DrawAspect="Content" ObjectID="_1790713267" r:id="rId1252"/>
        </w:object>
      </w:r>
    </w:p>
    <w:p w14:paraId="6C40CF9F" w14:textId="77777777" w:rsidR="009E3E26" w:rsidRPr="00410350" w:rsidRDefault="009E3E26" w:rsidP="009E3E26">
      <w:pPr>
        <w:pStyle w:val="ListParagraph"/>
        <w:rPr>
          <w:sz w:val="22"/>
          <w:szCs w:val="22"/>
        </w:rPr>
      </w:pPr>
    </w:p>
    <w:p w14:paraId="0D69E793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95% confidence interval for </w:t>
      </w:r>
      <w:r w:rsidRPr="00410350">
        <w:rPr>
          <w:position w:val="-6"/>
          <w:sz w:val="22"/>
          <w:szCs w:val="22"/>
        </w:rPr>
        <w:object w:dxaOrig="324" w:dyaOrig="324" w14:anchorId="06A45E88">
          <v:shape id="_x0000_i1660" type="#_x0000_t75" style="width:16.2pt;height:16.2pt" o:ole="">
            <v:imagedata r:id="rId1159" o:title=""/>
          </v:shape>
          <o:OLEObject Type="Embed" ProgID="Equation.DSMT4" ShapeID="_x0000_i1660" DrawAspect="Content" ObjectID="_1790713268" r:id="rId1253"/>
        </w:object>
      </w:r>
      <w:r w:rsidRPr="00410350">
        <w:rPr>
          <w:sz w:val="22"/>
          <w:szCs w:val="22"/>
        </w:rPr>
        <w:t xml:space="preserve"> is given by </w:t>
      </w:r>
    </w:p>
    <w:p w14:paraId="32E59997" w14:textId="77777777" w:rsidR="009E3E26" w:rsidRPr="00410350" w:rsidRDefault="00B875D2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 w14:anchorId="38F58D95">
          <v:shape id="_x0000_s1897" type="#_x0000_t75" style="position:absolute;left:0;text-align:left;margin-left:40pt;margin-top:6pt;width:103.95pt;height:40pt;z-index:251660288;mso-position-horizontal-relative:text;mso-position-vertical-relative:text">
            <v:imagedata r:id="rId1254" o:title=""/>
            <w10:wrap type="square" side="right"/>
          </v:shape>
          <o:OLEObject Type="Embed" ProgID="Equation.DSMT4" ShapeID="_x0000_s1897" DrawAspect="Content" ObjectID="_1790713353" r:id="rId1255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2D420F9F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340" w:dyaOrig="684" w14:anchorId="6ACB4B97">
          <v:shape id="_x0000_i1662" type="#_x0000_t75" style="width:117pt;height:33.6pt" o:ole="">
            <v:imagedata r:id="rId1256" o:title=""/>
          </v:shape>
          <o:OLEObject Type="Embed" ProgID="Equation.DSMT4" ShapeID="_x0000_i1662" DrawAspect="Content" ObjectID="_1790713269" r:id="rId1257"/>
        </w:object>
      </w:r>
    </w:p>
    <w:p w14:paraId="5A5E1177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656" w:dyaOrig="324" w14:anchorId="141FC4F0">
          <v:shape id="_x0000_i1663" type="#_x0000_t75" style="width:83.4pt;height:16.2pt" o:ole="">
            <v:imagedata r:id="rId1258" o:title=""/>
          </v:shape>
          <o:OLEObject Type="Embed" ProgID="Equation.DSMT4" ShapeID="_x0000_i1663" DrawAspect="Content" ObjectID="_1790713270" r:id="rId1259"/>
        </w:object>
      </w:r>
    </w:p>
    <w:p w14:paraId="192449E0" w14:textId="141A3A1C" w:rsidR="009E3E26" w:rsidRPr="00410350" w:rsidRDefault="00E035FC" w:rsidP="00E035FC">
      <w:pPr>
        <w:ind w:firstLine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is in between </w:t>
      </w:r>
      <m:oMath>
        <m:r>
          <w:rPr>
            <w:rFonts w:ascii="Cambria Math" w:hAnsi="Cambria Math" w:cs="Times New Roman"/>
          </w:rPr>
          <m:t xml:space="preserve">26.6371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23.60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032E5A7" w14:textId="721128C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0</w:t>
      </w:r>
    </w:p>
    <w:p w14:paraId="5BA0F1E3" w14:textId="77777777" w:rsidR="009E3E26" w:rsidRPr="00410350" w:rsidRDefault="009E3E26" w:rsidP="009E3E2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variance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56" w:dyaOrig="324" w14:anchorId="21D2E004">
          <v:shape id="_x0000_i1664" type="#_x0000_t75" style="width:53.4pt;height:16.2pt" o:ole="">
            <v:imagedata r:id="rId1260" o:title=""/>
          </v:shape>
          <o:OLEObject Type="Embed" ProgID="Equation.DSMT4" ShapeID="_x0000_i1664" DrawAspect="Content" ObjectID="_1790713271" r:id="rId1261"/>
        </w:object>
      </w:r>
      <w:r w:rsidRPr="00410350">
        <w:rPr>
          <w:rFonts w:ascii="Times New Roman" w:hAnsi="Times New Roman" w:cs="Times New Roman"/>
        </w:rPr>
        <w:t>, sample mean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1E8AF1A">
          <v:shape id="_x0000_i1665" type="#_x0000_t75" style="width:43.2pt;height:17.4pt" o:ole="">
            <v:imagedata r:id="rId1262" o:title=""/>
          </v:shape>
          <o:OLEObject Type="Embed" ProgID="Equation.DSMT4" ShapeID="_x0000_i1665" DrawAspect="Content" ObjectID="_1790713272" r:id="rId1263"/>
        </w:object>
      </w:r>
      <w:r w:rsidRPr="00410350">
        <w:rPr>
          <w:rFonts w:ascii="Times New Roman" w:hAnsi="Times New Roman" w:cs="Times New Roman"/>
        </w:rPr>
        <w:t>, n=25</w:t>
      </w:r>
    </w:p>
    <w:p w14:paraId="486C707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population variance is given by </w:t>
      </w:r>
    </w:p>
    <w:p w14:paraId="0323B81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100" w:dyaOrig="804" w14:anchorId="46925462">
          <v:shape id="_x0000_i1666" type="#_x0000_t75" style="width:105pt;height:40.2pt" o:ole="">
            <v:imagedata r:id="rId1264" o:title=""/>
          </v:shape>
          <o:OLEObject Type="Embed" ProgID="Equation.DSMT4" ShapeID="_x0000_i1666" DrawAspect="Content" ObjectID="_1790713273" r:id="rId1265"/>
        </w:object>
      </w:r>
    </w:p>
    <w:p w14:paraId="0C59ED9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544" w:dyaOrig="1044" w14:anchorId="76BC0891">
          <v:shape id="_x0000_i1667" type="#_x0000_t75" style="width:126.6pt;height:52.2pt" o:ole="">
            <v:imagedata r:id="rId1266" o:title=""/>
          </v:shape>
          <o:OLEObject Type="Embed" ProgID="Equation.DSMT4" ShapeID="_x0000_i1667" DrawAspect="Content" ObjectID="_1790713274" r:id="rId1267"/>
        </w:object>
      </w:r>
    </w:p>
    <w:p w14:paraId="70FBE21D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0A1E6ED6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Also, 98% CI for population standard deviation is</w:t>
      </w:r>
    </w:p>
    <w:p w14:paraId="4C8EB91F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</w:p>
    <w:p w14:paraId="1A60A8A4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= (6.05,12.03)</w:t>
      </w:r>
    </w:p>
    <w:p w14:paraId="09324EE8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A09DE04" w14:textId="546683E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1</w:t>
      </w:r>
    </w:p>
    <w:p w14:paraId="17972116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1BDD167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BB3CC6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26A1A221">
          <v:shape id="_x0000_i1668" type="#_x0000_t75" style="width:46.8pt;height:17.4pt" o:ole="">
            <v:imagedata r:id="rId1268" o:title=""/>
          </v:shape>
          <o:OLEObject Type="Embed" ProgID="Equation.DSMT4" ShapeID="_x0000_i1668" DrawAspect="Content" ObjectID="_1790713275" r:id="rId1269"/>
        </w:object>
      </w:r>
    </w:p>
    <w:p w14:paraId="0BB4E72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21D5A4C8">
          <v:shape id="_x0000_i1669" type="#_x0000_t75" style="width:42pt;height:13.8pt" o:ole="">
            <v:imagedata r:id="rId1270" o:title=""/>
          </v:shape>
          <o:OLEObject Type="Embed" ProgID="Equation.DSMT4" ShapeID="_x0000_i1669" DrawAspect="Content" ObjectID="_1790713276" r:id="rId1271"/>
        </w:object>
      </w:r>
    </w:p>
    <w:p w14:paraId="3614A04E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1C1F4980">
          <v:shape id="_x0000_i1670" type="#_x0000_t75" style="width:46.8pt;height:16.2pt" o:ole="">
            <v:imagedata r:id="rId1272" o:title=""/>
          </v:shape>
          <o:OLEObject Type="Embed" ProgID="Equation.DSMT4" ShapeID="_x0000_i1670" DrawAspect="Content" ObjectID="_1790713277" r:id="rId1273"/>
        </w:object>
      </w:r>
    </w:p>
    <w:p w14:paraId="5056A1B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775379DB">
          <v:shape id="_x0000_i1671" type="#_x0000_t75" style="width:33.6pt;height:13.8pt" o:ole="">
            <v:imagedata r:id="rId1274" o:title=""/>
          </v:shape>
          <o:OLEObject Type="Embed" ProgID="Equation.DSMT4" ShapeID="_x0000_i1671" DrawAspect="Content" ObjectID="_1790713278" r:id="rId1275"/>
        </w:object>
      </w:r>
    </w:p>
    <w:p w14:paraId="268680A3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876B5E7">
          <v:shape id="_x0000_i1672" type="#_x0000_t75" style="width:16.2pt;height:16.2pt" o:ole="">
            <v:imagedata r:id="rId1159" o:title=""/>
          </v:shape>
          <o:OLEObject Type="Embed" ProgID="Equation.DSMT4" ShapeID="_x0000_i1672" DrawAspect="Content" ObjectID="_1790713279" r:id="rId1276"/>
        </w:object>
      </w:r>
      <w:r w:rsidRPr="00410350">
        <w:rPr>
          <w:rFonts w:ascii="Times New Roman" w:hAnsi="Times New Roman" w:cs="Times New Roman"/>
        </w:rPr>
        <w:t xml:space="preserve">is </w:t>
      </w:r>
    </w:p>
    <w:p w14:paraId="1101A590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076" w:dyaOrig="804" w14:anchorId="5D2D35C2">
          <v:shape id="_x0000_i1673" type="#_x0000_t75" style="width:104.4pt;height:40.2pt" o:ole="">
            <v:imagedata r:id="rId1277" o:title=""/>
          </v:shape>
          <o:OLEObject Type="Embed" ProgID="Equation.DSMT4" ShapeID="_x0000_i1673" DrawAspect="Content" ObjectID="_1790713280" r:id="rId1278"/>
        </w:object>
      </w:r>
    </w:p>
    <w:p w14:paraId="07394F92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316" w:dyaOrig="1044" w14:anchorId="2A744153">
          <v:shape id="_x0000_i1674" type="#_x0000_t75" style="width:116.4pt;height:52.2pt" o:ole="">
            <v:imagedata r:id="rId1279" o:title=""/>
          </v:shape>
          <o:OLEObject Type="Embed" ProgID="Equation.DSMT4" ShapeID="_x0000_i1674" DrawAspect="Content" ObjectID="_1790713281" r:id="rId1280"/>
        </w:object>
      </w:r>
    </w:p>
    <w:p w14:paraId="1E885B53" w14:textId="1118FC76" w:rsidR="00E035FC" w:rsidRPr="00410350" w:rsidRDefault="009E3E26" w:rsidP="00E035F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="00E035FC"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 xml:space="preserve">2.068 </m:t>
        </m:r>
      </m:oMath>
      <w:r w:rsidR="00E035FC"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1</m:t>
        </m:r>
      </m:oMath>
      <w:r w:rsidR="00E035FC" w:rsidRPr="00410350">
        <w:rPr>
          <w:rFonts w:ascii="Times New Roman" w:eastAsiaTheme="minorEastAsia" w:hAnsi="Times New Roman" w:cs="Times New Roman"/>
        </w:rPr>
        <w:t>.658.</w:t>
      </w:r>
      <w:r w:rsidR="00E035FC" w:rsidRPr="00410350">
        <w:rPr>
          <w:rFonts w:ascii="Times New Roman" w:eastAsiaTheme="minorEastAsia" w:hAnsi="Times New Roman" w:cs="Times New Roman"/>
        </w:rPr>
        <w:tab/>
      </w:r>
    </w:p>
    <w:p w14:paraId="3CAE47BD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</w:p>
    <w:p w14:paraId="0503043E" w14:textId="4D33F0D4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5CAAD8BE" w14:textId="53092178" w:rsidR="00E035FC" w:rsidRPr="00410350" w:rsidRDefault="00E035FC" w:rsidP="00E035FC">
      <w:pPr>
        <w:jc w:val="center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5CC5E" wp14:editId="6A73B226">
            <wp:extent cx="3193366" cy="3110802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1"/>
                    <a:stretch>
                      <a:fillRect/>
                    </a:stretch>
                  </pic:blipFill>
                  <pic:spPr>
                    <a:xfrm>
                      <a:off x="0" y="0"/>
                      <a:ext cx="3200912" cy="311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1E31C" w14:textId="77777777" w:rsidR="00E035FC" w:rsidRPr="00410350" w:rsidRDefault="00E035FC" w:rsidP="00E035FC">
      <w:pPr>
        <w:ind w:left="72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s are mostly around the normal line suggesting that the data comes from a normal population</w:t>
      </w:r>
    </w:p>
    <w:p w14:paraId="5EAB4FC9" w14:textId="010B34DB" w:rsidR="00494FC9" w:rsidRPr="00410350" w:rsidRDefault="00494FC9" w:rsidP="00E035FC">
      <w:pPr>
        <w:rPr>
          <w:rFonts w:ascii="Times New Roman" w:hAnsi="Times New Roman" w:cs="Times New Roman"/>
        </w:rPr>
      </w:pPr>
    </w:p>
    <w:p w14:paraId="10604F4C" w14:textId="65E22247" w:rsidR="00494FC9" w:rsidRPr="00410350" w:rsidRDefault="00573DC5" w:rsidP="00353B99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</w:t>
      </w:r>
      <w:r w:rsidR="009E3E26" w:rsidRPr="00410350">
        <w:rPr>
          <w:rFonts w:ascii="Times New Roman" w:hAnsi="Times New Roman" w:cs="Times New Roman"/>
          <w:b/>
          <w:bCs/>
        </w:rPr>
        <w:t>7</w:t>
      </w:r>
    </w:p>
    <w:p w14:paraId="41618284" w14:textId="1EEC56F6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1 </w:t>
      </w:r>
    </w:p>
    <w:p w14:paraId="256247A9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9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95.4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235.6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87.16,C=98%</m:t>
        </m:r>
      </m:oMath>
    </w:p>
    <w:p w14:paraId="4663DC36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Assume common variance, So the pooled sample variance is</w:t>
      </w:r>
    </w:p>
    <w:p w14:paraId="0003D7D7" w14:textId="77777777" w:rsidR="0089578C" w:rsidRPr="00410350" w:rsidRDefault="00B875D2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  <m:sup>
              <m:r>
                <w:rPr>
                  <w:rFonts w:ascii="Cambria Math" w:eastAsiaTheme="minorEastAsia" w:hAnsi="Cambria Math" w:cs="Times New Roman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2</m:t>
              </m:r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235.6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87.16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</w:rPr>
                <m:t>18</m:t>
              </m:r>
            </m:den>
          </m:f>
          <m:r>
            <w:rPr>
              <w:rFonts w:ascii="Cambria Math" w:eastAsiaTheme="minorEastAsia" w:hAnsi="Cambria Math" w:cs="Times New Roman"/>
            </w:rPr>
            <m:t>=161.38</m:t>
          </m:r>
        </m:oMath>
      </m:oMathPara>
    </w:p>
    <w:p w14:paraId="2E7C0CE0" w14:textId="77777777" w:rsidR="0089578C" w:rsidRPr="00410350" w:rsidRDefault="00B875D2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∴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</w:rPr>
                <m:t>161.38</m:t>
              </m:r>
            </m:e>
          </m:rad>
          <m:r>
            <w:rPr>
              <w:rFonts w:ascii="Cambria Math" w:eastAsiaTheme="minorEastAsia" w:hAnsi="Cambria Math" w:cs="Times New Roman"/>
            </w:rPr>
            <m:t>=12.7035</m:t>
          </m:r>
        </m:oMath>
      </m:oMathPara>
    </w:p>
    <w:p w14:paraId="6806C8F0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7578580" w14:textId="77777777" w:rsidR="0089578C" w:rsidRPr="00410350" w:rsidRDefault="00B875D2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18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p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8.4-95.4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552*12.703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1.4984,17.4984</m:t>
              </m:r>
            </m:e>
          </m:d>
        </m:oMath>
      </m:oMathPara>
    </w:p>
    <w:p w14:paraId="23A96DA6" w14:textId="77777777" w:rsidR="0089578C" w:rsidRPr="00410350" w:rsidRDefault="0089578C" w:rsidP="0089578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8% confident that the true difference in the mean number of components assembled by the two methods is in between </w:t>
      </w:r>
      <m:oMath>
        <m:r>
          <w:rPr>
            <w:rFonts w:ascii="Cambria Math" w:eastAsiaTheme="minorEastAsia" w:hAnsi="Cambria Math" w:cs="Times New Roman"/>
          </w:rPr>
          <m:t>-11.498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7.498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666A1D1C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DA86B0A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69E53C50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0FEBAA72" w14:textId="411F53F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lastRenderedPageBreak/>
        <w:t xml:space="preserve">5.7.2 </w:t>
      </w:r>
    </w:p>
    <w:p w14:paraId="5EF680C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1B70FF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720" w:dyaOrig="720" w14:anchorId="736522C0">
          <v:shape id="_x0000_i1675" type="#_x0000_t75" style="width:136.8pt;height:36pt" o:ole="">
            <v:imagedata r:id="rId1282" o:title=""/>
          </v:shape>
          <o:OLEObject Type="Embed" ProgID="Equation.DSMT4" ShapeID="_x0000_i1675" DrawAspect="Content" ObjectID="_1790713282" r:id="rId1283"/>
        </w:object>
      </w:r>
    </w:p>
    <w:p w14:paraId="56EC16A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3A2DC6A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40" w:dyaOrig="660" w14:anchorId="09F30462">
          <v:shape id="_x0000_i1676" type="#_x0000_t75" style="width:162.6pt;height:33pt" o:ole="">
            <v:imagedata r:id="rId1284" o:title=""/>
          </v:shape>
          <o:OLEObject Type="Embed" ProgID="Equation.DSMT4" ShapeID="_x0000_i1676" DrawAspect="Content" ObjectID="_1790713283" r:id="rId1285"/>
        </w:object>
      </w:r>
    </w:p>
    <w:p w14:paraId="092BDC07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72A4B1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980" w:dyaOrig="380" w14:anchorId="4AFBD4FB">
          <v:shape id="_x0000_i1677" type="#_x0000_t75" style="width:48.6pt;height:18.6pt" o:ole="">
            <v:imagedata r:id="rId1286" o:title=""/>
          </v:shape>
          <o:OLEObject Type="Embed" ProgID="Equation.DSMT4" ShapeID="_x0000_i1677" DrawAspect="Content" ObjectID="_1790713284" r:id="rId1287"/>
        </w:object>
      </w:r>
    </w:p>
    <w:p w14:paraId="334283A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</w:t>
      </w:r>
    </w:p>
    <w:p w14:paraId="19C1BDA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3A266F8F">
          <v:shape id="_x0000_i1678" type="#_x0000_t75" style="width:165.6pt;height:38.4pt" o:ole="">
            <v:imagedata r:id="rId1288" o:title=""/>
          </v:shape>
          <o:OLEObject Type="Embed" ProgID="Equation.DSMT4" ShapeID="_x0000_i1678" DrawAspect="Content" ObjectID="_1790713285" r:id="rId1289"/>
        </w:object>
      </w:r>
    </w:p>
    <w:p w14:paraId="38950EDA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800" w:dyaOrig="700" w14:anchorId="6F929AA3">
          <v:shape id="_x0000_i1679" type="#_x0000_t75" style="width:190.2pt;height:34.8pt" o:ole="">
            <v:imagedata r:id="rId1290" o:title=""/>
          </v:shape>
          <o:OLEObject Type="Embed" ProgID="Equation.DSMT4" ShapeID="_x0000_i1679" DrawAspect="Content" ObjectID="_1790713286" r:id="rId1291"/>
        </w:object>
      </w:r>
    </w:p>
    <w:p w14:paraId="4967859B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-2.53, 10.41)</w:t>
      </w:r>
    </w:p>
    <w:p w14:paraId="7434058D" w14:textId="4E2D9823" w:rsidR="0089578C" w:rsidRPr="00410350" w:rsidRDefault="0089578C" w:rsidP="0089578C">
      <w:pPr>
        <w:tabs>
          <w:tab w:val="right" w:pos="9360"/>
        </w:tabs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the is in between </w:t>
      </w:r>
      <m:oMath>
        <m:r>
          <w:rPr>
            <w:rFonts w:ascii="Cambria Math" w:eastAsiaTheme="minorEastAsia" w:hAnsi="Cambria Math" w:cs="Times New Roman"/>
          </w:rPr>
          <m:t>-2.53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0.41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37D5EEE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B7BB0C9" w14:textId="4E96AC2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3 </w:t>
      </w:r>
    </w:p>
    <w:p w14:paraId="1339E48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66434950">
          <v:shape id="_x0000_i1680" type="#_x0000_t75" style="width:45.6pt;height:17.4pt" o:ole="">
            <v:imagedata r:id="rId1292" o:title=""/>
          </v:shape>
          <o:OLEObject Type="Embed" ProgID="Equation.DSMT4" ShapeID="_x0000_i1680" DrawAspect="Content" ObjectID="_1790713287" r:id="rId1293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E6063B2">
          <v:shape id="_x0000_i1681" type="#_x0000_t75" style="width:39pt;height:18.6pt" o:ole="">
            <v:imagedata r:id="rId1294" o:title=""/>
          </v:shape>
          <o:OLEObject Type="Embed" ProgID="Equation.DSMT4" ShapeID="_x0000_i1681" DrawAspect="Content" ObjectID="_1790713288" r:id="rId129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12DD7125">
          <v:shape id="_x0000_i1682" type="#_x0000_t75" style="width:37.2pt;height:18.6pt" o:ole="">
            <v:imagedata r:id="rId1296" o:title=""/>
          </v:shape>
          <o:OLEObject Type="Embed" ProgID="Equation.DSMT4" ShapeID="_x0000_i1682" DrawAspect="Content" ObjectID="_1790713289" r:id="rId1297"/>
        </w:object>
      </w:r>
    </w:p>
    <w:p w14:paraId="2F00591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544A44DF">
          <v:shape id="_x0000_i1683" type="#_x0000_t75" style="width:46.8pt;height:17.4pt" o:ole="">
            <v:imagedata r:id="rId1298" o:title=""/>
          </v:shape>
          <o:OLEObject Type="Embed" ProgID="Equation.DSMT4" ShapeID="_x0000_i1683" DrawAspect="Content" ObjectID="_1790713290" r:id="rId1299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800" w:dyaOrig="360" w14:anchorId="40411433">
          <v:shape id="_x0000_i1684" type="#_x0000_t75" style="width:40.2pt;height:18.6pt" o:ole="">
            <v:imagedata r:id="rId1300" o:title=""/>
          </v:shape>
          <o:OLEObject Type="Embed" ProgID="Equation.DSMT4" ShapeID="_x0000_i1684" DrawAspect="Content" ObjectID="_1790713291" r:id="rId1301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1BB0C5AA">
          <v:shape id="_x0000_i1685" type="#_x0000_t75" style="width:38.4pt;height:18.6pt" o:ole="">
            <v:imagedata r:id="rId1302" o:title=""/>
          </v:shape>
          <o:OLEObject Type="Embed" ProgID="Equation.DSMT4" ShapeID="_x0000_i1685" DrawAspect="Content" ObjectID="_1790713292" r:id="rId1303"/>
        </w:object>
      </w:r>
    </w:p>
    <w:p w14:paraId="3B66CFF3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79BDC21">
          <v:shape id="_x0000_i1686" type="#_x0000_t75" style="width:43.8pt;height:13.8pt" o:ole="">
            <v:imagedata r:id="rId1304" o:title=""/>
          </v:shape>
          <o:OLEObject Type="Embed" ProgID="Equation.DSMT4" ShapeID="_x0000_i1686" DrawAspect="Content" ObjectID="_1790713293" r:id="rId1305"/>
        </w:object>
      </w:r>
    </w:p>
    <w:p w14:paraId="72447C22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158C1DE">
          <v:shape id="_x0000_i1687" type="#_x0000_t75" style="width:64.2pt;height:13.8pt" o:ole="">
            <v:imagedata r:id="rId1306" o:title=""/>
          </v:shape>
          <o:OLEObject Type="Embed" ProgID="Equation.DSMT4" ShapeID="_x0000_i1687" DrawAspect="Content" ObjectID="_1790713294" r:id="rId1307"/>
        </w:object>
      </w:r>
    </w:p>
    <w:p w14:paraId="485B22E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2512405C">
          <v:shape id="_x0000_i1688" type="#_x0000_t75" style="width:60pt;height:18.6pt" o:ole="">
            <v:imagedata r:id="rId1308" o:title=""/>
          </v:shape>
          <o:OLEObject Type="Embed" ProgID="Equation.DSMT4" ShapeID="_x0000_i1688" DrawAspect="Content" ObjectID="_1790713295" r:id="rId1309"/>
        </w:object>
      </w:r>
    </w:p>
    <w:p w14:paraId="2A74CE60" w14:textId="77777777" w:rsidR="00180C79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6B56F02D" w14:textId="6D42E411" w:rsidR="00573DC5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148DCA5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83BD3AD">
          <v:shape id="_x0000_i1689" type="#_x0000_t75" style="width:121.8pt;height:39pt" o:ole="">
            <v:imagedata r:id="rId1310" o:title=""/>
          </v:shape>
          <o:OLEObject Type="Embed" ProgID="Equation.DSMT4" ShapeID="_x0000_i1689" DrawAspect="Content" ObjectID="_1790713296" r:id="rId1311"/>
        </w:object>
      </w:r>
    </w:p>
    <w:p w14:paraId="634567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20" w14:anchorId="3A346DEA">
          <v:shape id="_x0000_i1690" type="#_x0000_t75" style="width:189pt;height:36pt" o:ole="">
            <v:imagedata r:id="rId1312" o:title=""/>
          </v:shape>
          <o:OLEObject Type="Embed" ProgID="Equation.DSMT4" ShapeID="_x0000_i1690" DrawAspect="Content" ObjectID="_1790713297" r:id="rId1313"/>
        </w:object>
      </w:r>
    </w:p>
    <w:p w14:paraId="78AC16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6388, 9.1612)</w:t>
      </w:r>
    </w:p>
    <w:p w14:paraId="5455BB7C" w14:textId="77777777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We are 99% confident that the true difference in mean weight loss by the two methods is in between     </w:t>
      </w:r>
    </w:p>
    <w:p w14:paraId="03845D86" w14:textId="50779D32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1.6388 and 9.1612.</w:t>
      </w:r>
    </w:p>
    <w:p w14:paraId="08048CAA" w14:textId="2490EED1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ption: The population is normal and the samples are independent.</w:t>
      </w:r>
    </w:p>
    <w:p w14:paraId="7CF0375B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D646848" w14:textId="77777777" w:rsidR="0020087A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4</w:t>
      </w:r>
      <w:r w:rsidRPr="00410350">
        <w:rPr>
          <w:rFonts w:ascii="Times New Roman" w:hAnsi="Times New Roman" w:cs="Times New Roman"/>
          <w:b/>
        </w:rPr>
        <w:tab/>
      </w:r>
    </w:p>
    <w:p w14:paraId="5EE4BDCE" w14:textId="457244C0" w:rsidR="0020087A" w:rsidRPr="00410350" w:rsidRDefault="00573DC5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="0020087A" w:rsidRPr="00410350">
        <w:rPr>
          <w:rFonts w:ascii="Times New Roman" w:hAnsi="Times New Roman" w:cs="Times New Roman"/>
          <w:position w:val="-6"/>
        </w:rPr>
        <w:object w:dxaOrig="1040" w:dyaOrig="340" w14:anchorId="381F5182">
          <v:shape id="_x0000_i1691" type="#_x0000_t75" style="width:52.2pt;height:17.4pt" o:ole="">
            <v:imagedata r:id="rId1314" o:title=""/>
          </v:shape>
          <o:OLEObject Type="Embed" ProgID="Equation.DSMT4" ShapeID="_x0000_i1691" DrawAspect="Content" ObjectID="_1790713298" r:id="rId1315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1140" w:dyaOrig="360" w14:anchorId="2486A7C5">
          <v:shape id="_x0000_i1692" type="#_x0000_t75" style="width:57pt;height:18.6pt" o:ole="">
            <v:imagedata r:id="rId1316" o:title=""/>
          </v:shape>
          <o:OLEObject Type="Embed" ProgID="Equation.DSMT4" ShapeID="_x0000_i1692" DrawAspect="Content" ObjectID="_1790713299" r:id="rId1317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700" w:dyaOrig="360" w14:anchorId="5CDEE53D">
          <v:shape id="_x0000_i1693" type="#_x0000_t75" style="width:34.8pt;height:18.6pt" o:ole="">
            <v:imagedata r:id="rId1318" o:title=""/>
          </v:shape>
          <o:OLEObject Type="Embed" ProgID="Equation.DSMT4" ShapeID="_x0000_i1693" DrawAspect="Content" ObjectID="_1790713300" r:id="rId1319"/>
        </w:object>
      </w:r>
    </w:p>
    <w:p w14:paraId="08528160" w14:textId="0B4E183D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340" w14:anchorId="6E0D4999">
          <v:shape id="_x0000_i1694" type="#_x0000_t75" style="width:64.2pt;height:17.4pt" o:ole="">
            <v:imagedata r:id="rId1320" o:title=""/>
          </v:shape>
          <o:OLEObject Type="Embed" ProgID="Equation.DSMT4" ShapeID="_x0000_i1694" DrawAspect="Content" ObjectID="_1790713301" r:id="rId1321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0ECD56C4">
          <v:shape id="_x0000_i1695" type="#_x0000_t75" style="width:46.2pt;height:18.6pt" o:ole="">
            <v:imagedata r:id="rId1322" o:title=""/>
          </v:shape>
          <o:OLEObject Type="Embed" ProgID="Equation.DSMT4" ShapeID="_x0000_i1695" DrawAspect="Content" ObjectID="_1790713302" r:id="rId1323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76864B22">
          <v:shape id="_x0000_i1696" type="#_x0000_t75" style="width:37.2pt;height:18.6pt" o:ole="">
            <v:imagedata r:id="rId1324" o:title=""/>
          </v:shape>
          <o:OLEObject Type="Embed" ProgID="Equation.DSMT4" ShapeID="_x0000_i1696" DrawAspect="Content" ObjectID="_1790713303" r:id="rId1325"/>
        </w:object>
      </w:r>
    </w:p>
    <w:p w14:paraId="6039E4D0" w14:textId="63AD3FF4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FD3E75">
          <v:shape id="_x0000_i1697" type="#_x0000_t75" style="width:43.8pt;height:13.8pt" o:ole="">
            <v:imagedata r:id="rId1326" o:title=""/>
          </v:shape>
          <o:OLEObject Type="Embed" ProgID="Equation.DSMT4" ShapeID="_x0000_i1697" DrawAspect="Content" ObjectID="_1790713304" r:id="rId1327"/>
        </w:object>
      </w:r>
    </w:p>
    <w:p w14:paraId="280BEE75" w14:textId="081B62E5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4651BF95">
          <v:shape id="_x0000_i1698" type="#_x0000_t75" style="width:64.2pt;height:13.8pt" o:ole="">
            <v:imagedata r:id="rId1328" o:title=""/>
          </v:shape>
          <o:OLEObject Type="Embed" ProgID="Equation.DSMT4" ShapeID="_x0000_i1698" DrawAspect="Content" ObjectID="_1790713305" r:id="rId1329"/>
        </w:object>
      </w:r>
    </w:p>
    <w:p w14:paraId="6CC7D1BF" w14:textId="0AE57311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492F8FFE">
          <v:shape id="_x0000_i1699" type="#_x0000_t75" style="width:53.4pt;height:18.6pt" o:ole="">
            <v:imagedata r:id="rId1330" o:title=""/>
          </v:shape>
          <o:OLEObject Type="Embed" ProgID="Equation.DSMT4" ShapeID="_x0000_i1699" DrawAspect="Content" ObjectID="_1790713306" r:id="rId1331"/>
        </w:object>
      </w:r>
    </w:p>
    <w:p w14:paraId="48C68505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difference of mean is  </w:t>
      </w:r>
    </w:p>
    <w:p w14:paraId="02E9FBBE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0B3ED72">
          <v:shape id="_x0000_i1700" type="#_x0000_t75" style="width:121.8pt;height:39pt" o:ole="">
            <v:imagedata r:id="rId1310" o:title=""/>
          </v:shape>
          <o:OLEObject Type="Embed" ProgID="Equation.DSMT4" ShapeID="_x0000_i1700" DrawAspect="Content" ObjectID="_1790713307" r:id="rId1332"/>
        </w:object>
      </w:r>
    </w:p>
    <w:p w14:paraId="656B6337" w14:textId="77D83967" w:rsidR="0020087A" w:rsidRPr="00410350" w:rsidRDefault="001C45F6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20" w14:anchorId="51A91703">
          <v:shape id="_x0000_i1701" type="#_x0000_t75" style="width:228.6pt;height:36pt" o:ole="">
            <v:imagedata r:id="rId1333" o:title=""/>
          </v:shape>
          <o:OLEObject Type="Embed" ProgID="Equation.DSMT4" ShapeID="_x0000_i1701" DrawAspect="Content" ObjectID="_1790713308" r:id="rId1334"/>
        </w:object>
      </w:r>
    </w:p>
    <w:p w14:paraId="63CA21DA" w14:textId="6F233B96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</w:t>
      </w:r>
      <w:r w:rsidR="001C45F6" w:rsidRPr="00410350">
        <w:rPr>
          <w:rFonts w:ascii="Times New Roman" w:hAnsi="Times New Roman" w:cs="Times New Roman"/>
        </w:rPr>
        <w:t>-7.5668</w:t>
      </w:r>
      <w:r w:rsidRPr="00410350">
        <w:rPr>
          <w:rFonts w:ascii="Times New Roman" w:hAnsi="Times New Roman" w:cs="Times New Roman"/>
        </w:rPr>
        <w:t xml:space="preserve">, </w:t>
      </w:r>
      <w:r w:rsidR="001C45F6" w:rsidRPr="00410350">
        <w:rPr>
          <w:rFonts w:ascii="Times New Roman" w:hAnsi="Times New Roman" w:cs="Times New Roman"/>
        </w:rPr>
        <w:t>-1.275</w:t>
      </w:r>
      <w:r w:rsidRPr="00410350">
        <w:rPr>
          <w:rFonts w:ascii="Times New Roman" w:hAnsi="Times New Roman" w:cs="Times New Roman"/>
        </w:rPr>
        <w:t>)</w:t>
      </w:r>
    </w:p>
    <w:p w14:paraId="00C050E8" w14:textId="3E24C911" w:rsidR="008A6422" w:rsidRPr="00410350" w:rsidRDefault="00526C16" w:rsidP="008A642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w:r w:rsidR="008A6422" w:rsidRPr="00410350">
        <w:rPr>
          <w:rFonts w:ascii="Times New Roman" w:eastAsiaTheme="minorEastAsia" w:hAnsi="Times New Roman" w:cs="Times New Roman"/>
        </w:rPr>
        <w:t xml:space="preserve">We are 99% confident that the true difference in is in between </w:t>
      </w:r>
      <m:oMath>
        <m:r>
          <w:rPr>
            <w:rFonts w:ascii="Cambria Math" w:eastAsiaTheme="minorEastAsia" w:hAnsi="Cambria Math" w:cs="Times New Roman"/>
          </w:rPr>
          <m:t>-7.5668</m:t>
        </m:r>
        <m:r>
          <w:rPr>
            <w:rFonts w:ascii="Cambria Math" w:hAnsi="Cambria Math" w:cs="Times New Roman"/>
          </w:rPr>
          <m:t xml:space="preserve">  </m:t>
        </m:r>
      </m:oMath>
      <w:r w:rsidR="008A6422"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-1.275</m:t>
        </m:r>
      </m:oMath>
      <w:r w:rsidR="008A6422" w:rsidRPr="00410350">
        <w:rPr>
          <w:rFonts w:ascii="Times New Roman" w:eastAsiaTheme="minorEastAsia" w:hAnsi="Times New Roman" w:cs="Times New Roman"/>
        </w:rPr>
        <w:t>.</w:t>
      </w:r>
    </w:p>
    <w:p w14:paraId="268885FC" w14:textId="08B5B16D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E88EBFD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030F8D6C" w14:textId="77777777" w:rsidR="0044720A" w:rsidRDefault="00526C16" w:rsidP="00526C1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5</w:t>
      </w:r>
    </w:p>
    <w:p w14:paraId="0A655CD7" w14:textId="2C2ADA90" w:rsidR="00526C16" w:rsidRPr="0044720A" w:rsidRDefault="00B875D2" w:rsidP="00526C16">
      <w:pPr>
        <w:rPr>
          <w:rFonts w:ascii="Times New Roman" w:hAnsi="Times New Roman" w:cs="Times New Roman"/>
          <w:b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5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23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5855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537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40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3200,C=90%</m:t>
          </m:r>
        </m:oMath>
      </m:oMathPara>
    </w:p>
    <w:p w14:paraId="6DA75E19" w14:textId="672E0971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e common variance, So the pooled sample variance is</w:t>
      </w:r>
    </w:p>
    <w:p w14:paraId="48D1D58D" w14:textId="2653326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</w:rPr>
            </m:ctrlPr>
          </m:sSubSup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-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4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40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2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32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46</m:t>
            </m:r>
          </m:den>
        </m:f>
        <m:r>
          <w:rPr>
            <w:rFonts w:ascii="Cambria Math" w:eastAsiaTheme="minorEastAsia" w:hAnsi="Cambria Math" w:cs="Times New Roman"/>
          </w:rPr>
          <m:t>=13245217.39</m:t>
        </m:r>
      </m:oMath>
    </w:p>
    <w:p w14:paraId="34FA4E6D" w14:textId="494BA21F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3245217.39</m:t>
            </m:r>
          </m:e>
        </m:rad>
        <m:r>
          <w:rPr>
            <w:rFonts w:ascii="Cambria Math" w:eastAsiaTheme="minorEastAsia" w:hAnsi="Cambria Math" w:cs="Times New Roman"/>
          </w:rPr>
          <m:t>=3639.3979</m:t>
        </m:r>
      </m:oMath>
    </w:p>
    <w:p w14:paraId="019F7B07" w14:textId="5C07DD7D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5E3F5D56" w14:textId="71CB7B3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,46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p</m:t>
                </m:r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58550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53700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1.6787*3639.3979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3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084.8187,6615.1813</m:t>
            </m:r>
          </m:e>
        </m:d>
      </m:oMath>
    </w:p>
    <w:p w14:paraId="0DF26D7E" w14:textId="77777777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We are 90% confident that the true difference in males and females mean salary is in between       </w:t>
      </w:r>
    </w:p>
    <w:p w14:paraId="3FEC8303" w14:textId="699A989B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$3084.82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6615.18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05B4AA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8F0B7BE" w14:textId="4AA01BC8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6 </w:t>
      </w:r>
    </w:p>
    <w:p w14:paraId="45C5F9FF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7147CC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60" w:dyaOrig="620" w14:anchorId="3AC9019B">
          <v:shape id="_x0000_i1702" type="#_x0000_t75" style="width:78pt;height:31.2pt" o:ole="">
            <v:imagedata r:id="rId1335" o:title=""/>
          </v:shape>
          <o:OLEObject Type="Embed" ProgID="Equation.DSMT4" ShapeID="_x0000_i1702" DrawAspect="Content" ObjectID="_1790713309" r:id="rId1336"/>
        </w:object>
      </w:r>
    </w:p>
    <w:p w14:paraId="4803F9F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00" w:dyaOrig="620" w14:anchorId="4C4F6A84">
          <v:shape id="_x0000_i1703" type="#_x0000_t75" style="width:75pt;height:31.2pt" o:ole="">
            <v:imagedata r:id="rId1337" o:title=""/>
          </v:shape>
          <o:OLEObject Type="Embed" ProgID="Equation.DSMT4" ShapeID="_x0000_i1703" DrawAspect="Content" ObjectID="_1790713310" r:id="rId1338"/>
        </w:object>
      </w:r>
    </w:p>
    <w:p w14:paraId="5B9A705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20" w:dyaOrig="360" w14:anchorId="1DB62BF6">
          <v:shape id="_x0000_i1704" type="#_x0000_t75" style="width:40.8pt;height:18.6pt" o:ole="">
            <v:imagedata r:id="rId1339" o:title=""/>
          </v:shape>
          <o:OLEObject Type="Embed" ProgID="Equation.DSMT4" ShapeID="_x0000_i1704" DrawAspect="Content" ObjectID="_1790713311" r:id="rId1340"/>
        </w:object>
      </w:r>
    </w:p>
    <w:p w14:paraId="4ED4CF7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80" w:dyaOrig="360" w14:anchorId="70C14652">
          <v:shape id="_x0000_i1705" type="#_x0000_t75" style="width:64.2pt;height:18.6pt" o:ole="">
            <v:imagedata r:id="rId1341" o:title=""/>
          </v:shape>
          <o:OLEObject Type="Embed" ProgID="Equation.DSMT4" ShapeID="_x0000_i1705" DrawAspect="Content" ObjectID="_1790713312" r:id="rId1342"/>
        </w:object>
      </w:r>
    </w:p>
    <w:p w14:paraId="5527C67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59" w:dyaOrig="360" w14:anchorId="41B39C58">
          <v:shape id="_x0000_i1706" type="#_x0000_t75" style="width:43.2pt;height:18.6pt" o:ole="">
            <v:imagedata r:id="rId1343" o:title=""/>
          </v:shape>
          <o:OLEObject Type="Embed" ProgID="Equation.DSMT4" ShapeID="_x0000_i1706" DrawAspect="Content" ObjectID="_1790713313" r:id="rId1344"/>
        </w:object>
      </w:r>
    </w:p>
    <w:p w14:paraId="71F6CD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340" w:dyaOrig="360" w14:anchorId="2281ACD2">
          <v:shape id="_x0000_i1707" type="#_x0000_t75" style="width:67.2pt;height:18.6pt" o:ole="">
            <v:imagedata r:id="rId1345" o:title=""/>
          </v:shape>
          <o:OLEObject Type="Embed" ProgID="Equation.DSMT4" ShapeID="_x0000_i1707" DrawAspect="Content" ObjectID="_1790713314" r:id="rId1346"/>
        </w:object>
      </w:r>
    </w:p>
    <w:p w14:paraId="24421F3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7B56B69" w14:textId="68E3BF0C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4440" w:dyaOrig="1840" w14:anchorId="63CFA763">
          <v:shape id="_x0000_i1708" type="#_x0000_t75" style="width:222pt;height:91.8pt" o:ole="">
            <v:imagedata r:id="rId1347" o:title=""/>
          </v:shape>
          <o:OLEObject Type="Embed" ProgID="Equation.DSMT4" ShapeID="_x0000_i1708" DrawAspect="Content" ObjectID="_1790713315" r:id="rId1348"/>
        </w:object>
      </w:r>
    </w:p>
    <w:p w14:paraId="04251C89" w14:textId="5C99F735" w:rsidR="00F46B12" w:rsidRPr="00410350" w:rsidRDefault="00F46B12" w:rsidP="00F46B12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An appropriate 95% confidence interval for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 xml:space="preserve">1 –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>2 is</w:t>
      </w:r>
      <w:r w:rsidR="009C6959" w:rsidRPr="00410350">
        <w:rPr>
          <w:rFonts w:ascii="Times New Roman" w:eastAsia="CIDFont+F3" w:hAnsi="Times New Roman" w:cs="Times New Roman"/>
        </w:rPr>
        <w:t xml:space="preserve"> in</w:t>
      </w:r>
      <w:r w:rsidRPr="00410350">
        <w:rPr>
          <w:rFonts w:ascii="Times New Roman" w:eastAsia="CIDFont+F3" w:hAnsi="Times New Roman" w:cs="Times New Roman"/>
        </w:rPr>
        <w:t xml:space="preserve"> between -0.108 and 0.088.</w:t>
      </w:r>
    </w:p>
    <w:p w14:paraId="12CFB3FE" w14:textId="30256308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0118A8D" w14:textId="6ABBA1BE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7 </w:t>
      </w:r>
    </w:p>
    <w:p w14:paraId="53D75015" w14:textId="363898AA" w:rsidR="00F46B12" w:rsidRPr="00410350" w:rsidRDefault="0044720A" w:rsidP="00F46B12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F46B12"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5.6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.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4.5,C=99%</m:t>
        </m:r>
      </m:oMath>
    </w:p>
    <w:p w14:paraId="06280535" w14:textId="77777777" w:rsidR="00F46B12" w:rsidRPr="00410350" w:rsidRDefault="00F46B12" w:rsidP="00F46B12">
      <w:pPr>
        <w:pStyle w:val="ListParagraph"/>
        <w:numPr>
          <w:ilvl w:val="0"/>
          <w:numId w:val="12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Assuming that the two samples are from normal distributio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  <m:r>
          <w:rPr>
            <w:rFonts w:ascii="Cambria Math" w:eastAsiaTheme="minorEastAsia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(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eastAsiaTheme="minorEastAsia" w:hAnsi="Cambria Math"/>
            <w:sz w:val="22"/>
            <w:szCs w:val="22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22"/>
            <w:szCs w:val="22"/>
          </w:rPr>
          <m:t>)</m:t>
        </m:r>
      </m:oMath>
    </w:p>
    <w:p w14:paraId="485C71FC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Then we hav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-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2"/>
                <w:szCs w:val="22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</m:oMath>
    </w:p>
    <w:p w14:paraId="1D8D9F13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So the Joint density function</w:t>
      </w:r>
    </w:p>
    <w:p w14:paraId="5D1C5D2A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</w:p>
    <w:p w14:paraId="242EF61E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2"/>
              <w:szCs w:val="22"/>
            </w:rPr>
            <w:lastRenderedPageBreak/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ra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exp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14:paraId="38A498EB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Log Likelihood function is </w:t>
      </w:r>
      <m:oMath>
        <m:r>
          <m:rPr>
            <m:sty m:val="p"/>
          </m:rPr>
          <w:rPr>
            <w:rFonts w:ascii="Cambria Math" w:eastAsiaTheme="minorEastAsia" w:hAnsi="Cambria Math"/>
            <w:sz w:val="22"/>
            <w:szCs w:val="22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ln⁡</m:t>
          </m:r>
          <m:r>
            <w:rPr>
              <w:rFonts w:ascii="Cambria Math" w:eastAsiaTheme="minorEastAsia" w:hAnsi="Cambria Math"/>
              <w:sz w:val="22"/>
              <w:szCs w:val="22"/>
            </w:rPr>
            <m:t>(L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)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ln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</w:rPr>
                <m:t>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d>
        </m:oMath>
      </m:oMathPara>
    </w:p>
    <w:p w14:paraId="1D8B35CE" w14:textId="77777777" w:rsidR="00F46B12" w:rsidRPr="00410350" w:rsidRDefault="00B875D2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∂ln⁡</m:t>
              </m:r>
              <m:r>
                <w:rPr>
                  <w:rFonts w:ascii="Cambria Math" w:eastAsiaTheme="minorEastAsia" w:hAnsi="Cambria Math"/>
                  <w:sz w:val="22"/>
                  <w:szCs w:val="22"/>
                </w:rPr>
                <m:t>(L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2"/>
                  <w:szCs w:val="22"/>
                </w:rPr>
                <m:t>)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∂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0</m:t>
          </m:r>
        </m:oMath>
      </m:oMathPara>
    </w:p>
    <w:p w14:paraId="009BEFCA" w14:textId="77777777" w:rsidR="00F46B12" w:rsidRPr="00410350" w:rsidRDefault="00F46B12" w:rsidP="00F46B12">
      <w:pPr>
        <w:ind w:left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="Times New Roman"/>
              </w:rPr>
              <m:t>MLE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d>
      </m:oMath>
    </w:p>
    <w:p w14:paraId="794AC496" w14:textId="1C45A9C2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b)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464B524" w14:textId="4A0894A4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685F4D3" w14:textId="4EC407B9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8.4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25.6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58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1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5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32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1524,5.4476</m:t>
            </m:r>
          </m:e>
        </m:d>
      </m:oMath>
    </w:p>
    <w:p w14:paraId="3C0E3F2F" w14:textId="70564B6C" w:rsidR="00F46B12" w:rsidRPr="00410350" w:rsidRDefault="00F46B12" w:rsidP="00F46B1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0.152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5.44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382F19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6773AF4A" w14:textId="15387E0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8</w:t>
      </w:r>
      <w:r w:rsidRPr="00410350">
        <w:rPr>
          <w:rFonts w:ascii="Times New Roman" w:hAnsi="Times New Roman" w:cs="Times New Roman"/>
          <w:b/>
        </w:rPr>
        <w:tab/>
      </w:r>
    </w:p>
    <w:p w14:paraId="6FDA2B22" w14:textId="4EC1ABF1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7CD60D69">
          <v:shape id="_x0000_i1709" type="#_x0000_t75" style="width:45pt;height:17.4pt" o:ole="">
            <v:imagedata r:id="rId1349" o:title=""/>
          </v:shape>
          <o:OLEObject Type="Embed" ProgID="Equation.DSMT4" ShapeID="_x0000_i1709" DrawAspect="Content" ObjectID="_1790713316" r:id="rId135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ACD75DF">
          <v:shape id="_x0000_i1710" type="#_x0000_t75" style="width:39pt;height:18.6pt" o:ole="">
            <v:imagedata r:id="rId1351" o:title=""/>
          </v:shape>
          <o:OLEObject Type="Embed" ProgID="Equation.DSMT4" ShapeID="_x0000_i1710" DrawAspect="Content" ObjectID="_1790713317" r:id="rId135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72FC83F">
          <v:shape id="_x0000_i1711" type="#_x0000_t75" style="width:36pt;height:18.6pt" o:ole="">
            <v:imagedata r:id="rId1353" o:title=""/>
          </v:shape>
          <o:OLEObject Type="Embed" ProgID="Equation.DSMT4" ShapeID="_x0000_i1711" DrawAspect="Content" ObjectID="_1790713318" r:id="rId1354"/>
        </w:object>
      </w:r>
    </w:p>
    <w:p w14:paraId="1FB59F21" w14:textId="59AF5F69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20" w:dyaOrig="340" w14:anchorId="7F2209BA">
          <v:shape id="_x0000_i1712" type="#_x0000_t75" style="width:40.8pt;height:17.4pt" o:ole="">
            <v:imagedata r:id="rId1355" o:title=""/>
          </v:shape>
          <o:OLEObject Type="Embed" ProgID="Equation.DSMT4" ShapeID="_x0000_i1712" DrawAspect="Content" ObjectID="_1790713319" r:id="rId135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57DC13B0">
          <v:shape id="_x0000_i1713" type="#_x0000_t75" style="width:39pt;height:18.6pt" o:ole="">
            <v:imagedata r:id="rId1357" o:title=""/>
          </v:shape>
          <o:OLEObject Type="Embed" ProgID="Equation.DSMT4" ShapeID="_x0000_i1713" DrawAspect="Content" ObjectID="_1790713320" r:id="rId1358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30EC2F2A">
          <v:shape id="_x0000_i1714" type="#_x0000_t75" style="width:38.4pt;height:18.6pt" o:ole="">
            <v:imagedata r:id="rId1359" o:title=""/>
          </v:shape>
          <o:OLEObject Type="Embed" ProgID="Equation.DSMT4" ShapeID="_x0000_i1714" DrawAspect="Content" ObjectID="_1790713321" r:id="rId1360"/>
        </w:object>
      </w:r>
    </w:p>
    <w:p w14:paraId="73EEEBC2" w14:textId="24A70DBC" w:rsidR="001C45F6" w:rsidRPr="00410350" w:rsidRDefault="001C45F6" w:rsidP="001C45F6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99% confidence interval for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00791C64">
          <v:shape id="_x0000_i1715" type="#_x0000_t75" style="width:36pt;height:18.6pt" o:ole="">
            <v:imagedata r:id="rId1361" o:title=""/>
          </v:shape>
          <o:OLEObject Type="Embed" ProgID="Equation.DSMT4" ShapeID="_x0000_i1715" DrawAspect="Content" ObjectID="_1790713322" r:id="rId1362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2FD75A61" w14:textId="7777777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142EA6A">
          <v:shape id="_x0000_i1716" type="#_x0000_t75" style="width:121.8pt;height:39pt" o:ole="">
            <v:imagedata r:id="rId1310" o:title=""/>
          </v:shape>
          <o:OLEObject Type="Embed" ProgID="Equation.DSMT4" ShapeID="_x0000_i1716" DrawAspect="Content" ObjectID="_1790713323" r:id="rId1363"/>
        </w:object>
      </w:r>
    </w:p>
    <w:p w14:paraId="73B2FA1A" w14:textId="5CC182F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500" w:dyaOrig="720" w14:anchorId="3F27C64A">
          <v:shape id="_x0000_i1717" type="#_x0000_t75" style="width:175.2pt;height:36pt" o:ole="">
            <v:imagedata r:id="rId1364" o:title=""/>
          </v:shape>
          <o:OLEObject Type="Embed" ProgID="Equation.DSMT4" ShapeID="_x0000_i1717" DrawAspect="Content" ObjectID="_1790713324" r:id="rId1365"/>
        </w:object>
      </w:r>
    </w:p>
    <w:p w14:paraId="28E8A7C6" w14:textId="3261034E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0736, 1.7263)</w:t>
      </w:r>
    </w:p>
    <w:p w14:paraId="33486EF9" w14:textId="5867D91D" w:rsidR="001C45F6" w:rsidRPr="00410350" w:rsidRDefault="00401974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1.0736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.7263</m:t>
        </m:r>
      </m:oMath>
      <w:r w:rsidR="001636F7" w:rsidRPr="00410350">
        <w:rPr>
          <w:rFonts w:ascii="Times New Roman" w:eastAsiaTheme="minorEastAsia" w:hAnsi="Times New Roman" w:cs="Times New Roman"/>
        </w:rPr>
        <w:t>.</w:t>
      </w:r>
    </w:p>
    <w:p w14:paraId="5C18A89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9086240" w14:textId="7E1E69B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9 </w:t>
      </w:r>
    </w:p>
    <w:p w14:paraId="11AE105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4A4CAB14" w14:textId="376E7F2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4882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590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10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3000,C=98%</m:t>
        </m:r>
      </m:oMath>
    </w:p>
    <w:p w14:paraId="7A4BEE23" w14:textId="143A1741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DFBA6AE" w14:textId="3851C38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1733C1D9" w14:textId="33C7DE33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48822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55908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33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1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3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50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</m:oMath>
    </w:p>
    <w:p w14:paraId="4A3645B1" w14:textId="15A42C89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  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3650.10,-521.90</m:t>
              </m:r>
            </m:e>
          </m:d>
        </m:oMath>
      </m:oMathPara>
    </w:p>
    <w:p w14:paraId="15674622" w14:textId="7777777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We are 98% confident that the true difference in prices of houses in 2000 and 2001 is in between </w:t>
      </w:r>
      <m:oMath>
        <m:r>
          <w:rPr>
            <w:rFonts w:ascii="Cambria Math" w:eastAsiaTheme="minorEastAsia" w:hAnsi="Cambria Math" w:cs="Times New Roman"/>
          </w:rPr>
          <m:t>$-  13650.10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-521.90</m:t>
        </m:r>
      </m:oMath>
      <w:r w:rsidRPr="00410350">
        <w:rPr>
          <w:rFonts w:ascii="Times New Roman" w:eastAsiaTheme="minorEastAsia" w:hAnsi="Times New Roman" w:cs="Times New Roman"/>
        </w:rPr>
        <w:t xml:space="preserve">. This means that the average prices of houses in 2000 were higher than in    </w:t>
      </w:r>
    </w:p>
    <w:p w14:paraId="1F1C6108" w14:textId="3E5BE94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2001.</w:t>
      </w:r>
    </w:p>
    <w:p w14:paraId="5C576EE2" w14:textId="77777777" w:rsidR="00573DC5" w:rsidRPr="00410350" w:rsidRDefault="00573DC5" w:rsidP="00573DC5">
      <w:pPr>
        <w:rPr>
          <w:rFonts w:ascii="Times New Roman" w:hAnsi="Times New Roman" w:cs="Times New Roman"/>
          <w:b/>
        </w:rPr>
      </w:pPr>
    </w:p>
    <w:p w14:paraId="0A76797C" w14:textId="49593027" w:rsidR="00573DC5" w:rsidRPr="00410350" w:rsidRDefault="00335A77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0</w:t>
      </w:r>
    </w:p>
    <w:p w14:paraId="7E1F33A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1370680B">
          <v:shape id="_x0000_i1718" type="#_x0000_t75" style="width:43.8pt;height:16.2pt" o:ole="">
            <v:imagedata r:id="rId1366" o:title=""/>
          </v:shape>
          <o:OLEObject Type="Embed" ProgID="Equation.DSMT4" ShapeID="_x0000_i1718" DrawAspect="Content" ObjectID="_1790713325" r:id="rId1367"/>
        </w:object>
      </w:r>
      <w:r w:rsidRPr="00410350">
        <w:rPr>
          <w:rFonts w:ascii="Times New Roman" w:hAnsi="Times New Roman" w:cs="Times New Roman"/>
        </w:rPr>
        <w:t xml:space="preserve">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5A5435C7">
          <v:shape id="_x0000_i1719" type="#_x0000_t75" style="width:22.2pt;height:36pt" o:ole="">
            <v:imagedata r:id="rId1368" o:title=""/>
          </v:shape>
          <o:OLEObject Type="Embed" ProgID="Equation.DSMT4" ShapeID="_x0000_i1719" DrawAspect="Content" ObjectID="_1790713326" r:id="rId1369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0E0CA06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6B9FED94">
          <v:shape id="_x0000_i1720" type="#_x0000_t75" style="width:162.6pt;height:38.4pt" o:ole="">
            <v:imagedata r:id="rId1370" o:title=""/>
          </v:shape>
          <o:OLEObject Type="Embed" ProgID="Equation.DSMT4" ShapeID="_x0000_i1720" DrawAspect="Content" ObjectID="_1790713327" r:id="rId1371"/>
        </w:object>
      </w:r>
    </w:p>
    <w:p w14:paraId="15732FAC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480" w:dyaOrig="740" w14:anchorId="716A423F">
          <v:shape id="_x0000_i1721" type="#_x0000_t75" style="width:174pt;height:37.2pt" o:ole="">
            <v:imagedata r:id="rId1372" o:title=""/>
          </v:shape>
          <o:OLEObject Type="Embed" ProgID="Equation.DSMT4" ShapeID="_x0000_i1721" DrawAspect="Content" ObjectID="_1790713328" r:id="rId1373"/>
        </w:object>
      </w:r>
    </w:p>
    <w:p w14:paraId="7EF8843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60" w:dyaOrig="700" w14:anchorId="147C51EB">
          <v:shape id="_x0000_i1722" type="#_x0000_t75" style="width:138pt;height:34.8pt" o:ole="">
            <v:imagedata r:id="rId1374" o:title=""/>
          </v:shape>
          <o:OLEObject Type="Embed" ProgID="Equation.DSMT4" ShapeID="_x0000_i1722" DrawAspect="Content" ObjectID="_1790713329" r:id="rId1375"/>
        </w:object>
      </w:r>
    </w:p>
    <w:p w14:paraId="1EF43A2C" w14:textId="7D991BEF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0145, 0.1028)</w:t>
      </w:r>
    </w:p>
    <w:p w14:paraId="75D1A2DF" w14:textId="3353F8FB" w:rsidR="00335A77" w:rsidRPr="00410350" w:rsidRDefault="00335A77" w:rsidP="00335A77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     The 95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1D8DE7E3">
          <v:shape id="_x0000_i1723" type="#_x0000_t75" style="width:22.2pt;height:36pt" o:ole="">
            <v:imagedata r:id="rId1368" o:title=""/>
          </v:shape>
          <o:OLEObject Type="Embed" ProgID="Equation.DSMT4" ShapeID="_x0000_i1723" DrawAspect="Content" ObjectID="_1790713330" r:id="rId1376"/>
        </w:object>
      </w:r>
      <w:r w:rsidRPr="00410350">
        <w:rPr>
          <w:rFonts w:ascii="Times New Roman" w:hAnsi="Times New Roman" w:cs="Times New Roman"/>
        </w:rPr>
        <w:t>is in between 0.0145 and 0.1028.</w:t>
      </w:r>
    </w:p>
    <w:p w14:paraId="1A6872E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5A7A5940" w14:textId="1D2E7E58" w:rsidR="00573DC5" w:rsidRPr="00410350" w:rsidRDefault="00236C30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1</w:t>
      </w:r>
    </w:p>
    <w:p w14:paraId="0995724C" w14:textId="02FC2D61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3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35.1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8.69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9.76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2.69,C=90%</m:t>
        </m:r>
      </m:oMath>
    </w:p>
    <w:p w14:paraId="454E81E9" w14:textId="2EDEEB4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0,12,0.95</m:t>
            </m:r>
          </m:sub>
        </m:sSub>
        <m:r>
          <w:rPr>
            <w:rFonts w:ascii="Cambria Math" w:eastAsiaTheme="minorEastAsia" w:hAnsi="Cambria Math" w:cs="Times New Roman"/>
          </w:rPr>
          <m:t>=2.75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6FDA993D" w14:textId="1BEEC29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F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</w:rPr>
              <m:t>=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2,10,0.95</m:t>
            </m:r>
          </m:sub>
        </m:sSub>
        <m:r>
          <w:rPr>
            <w:rFonts w:ascii="Cambria Math" w:eastAsiaTheme="minorEastAsia" w:hAnsi="Cambria Math" w:cs="Times New Roman"/>
          </w:rPr>
          <m:t>=2.91</m:t>
        </m:r>
      </m:oMath>
    </w:p>
    <w:p w14:paraId="3035B1F2" w14:textId="3D96270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16F86343" w14:textId="7781BC8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1-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.75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2.91</m:t>
                </m:r>
              </m:e>
            </m: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5662, 4.5313</m:t>
            </m:r>
          </m:e>
        </m:d>
      </m:oMath>
    </w:p>
    <w:p w14:paraId="285B1DF3" w14:textId="158F6DFD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5662</m:t>
        </m:r>
      </m:oMath>
      <w:r w:rsidRPr="00410350">
        <w:rPr>
          <w:rFonts w:ascii="Times New Roman" w:eastAsiaTheme="minorEastAsia" w:hAnsi="Times New Roman" w:cs="Times New Roman"/>
        </w:rPr>
        <w:t xml:space="preserve"> and      </w:t>
      </w:r>
    </w:p>
    <w:p w14:paraId="46A4111B" w14:textId="6CA51E7C" w:rsidR="00573DC5" w:rsidRPr="00410350" w:rsidRDefault="00236C30" w:rsidP="00236C30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4.5313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F310DB4" w14:textId="7AEA8B72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2</w:t>
      </w:r>
      <w:r w:rsidRPr="00410350">
        <w:rPr>
          <w:rFonts w:ascii="Times New Roman" w:hAnsi="Times New Roman" w:cs="Times New Roman"/>
          <w:b/>
        </w:rPr>
        <w:tab/>
      </w:r>
    </w:p>
    <w:p w14:paraId="30196A34" w14:textId="027ECC6B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40" w:dyaOrig="340" w14:anchorId="4BE7E3DE">
          <v:shape id="_x0000_i1724" type="#_x0000_t75" style="width:37.2pt;height:17.4pt" o:ole="">
            <v:imagedata r:id="rId1377" o:title=""/>
          </v:shape>
          <o:OLEObject Type="Embed" ProgID="Equation.DSMT4" ShapeID="_x0000_i1724" DrawAspect="Content" ObjectID="_1790713331" r:id="rId1378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859" w:dyaOrig="380" w14:anchorId="1A1D9138">
          <v:shape id="_x0000_i1725" type="#_x0000_t75" style="width:43.2pt;height:18.6pt" o:ole="">
            <v:imagedata r:id="rId1379" o:title=""/>
          </v:shape>
          <o:OLEObject Type="Embed" ProgID="Equation.DSMT4" ShapeID="_x0000_i1725" DrawAspect="Content" ObjectID="_1790713332" r:id="rId138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B58D573">
          <v:shape id="_x0000_i1726" type="#_x0000_t75" style="width:36pt;height:18.6pt" o:ole="">
            <v:imagedata r:id="rId1381" o:title=""/>
          </v:shape>
          <o:OLEObject Type="Embed" ProgID="Equation.DSMT4" ShapeID="_x0000_i1726" DrawAspect="Content" ObjectID="_1790713333" r:id="rId1382"/>
        </w:object>
      </w:r>
    </w:p>
    <w:p w14:paraId="5A0C2A06" w14:textId="082D78FF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340" w14:anchorId="1A01A141">
          <v:shape id="_x0000_i1727" type="#_x0000_t75" style="width:38.4pt;height:17.4pt" o:ole="">
            <v:imagedata r:id="rId1383" o:title=""/>
          </v:shape>
          <o:OLEObject Type="Embed" ProgID="Equation.DSMT4" ShapeID="_x0000_i1727" DrawAspect="Content" ObjectID="_1790713334" r:id="rId1384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1200" w:dyaOrig="380" w14:anchorId="4B93F37C">
          <v:shape id="_x0000_i1728" type="#_x0000_t75" style="width:60pt;height:18.6pt" o:ole="">
            <v:imagedata r:id="rId1385" o:title=""/>
          </v:shape>
          <o:OLEObject Type="Embed" ProgID="Equation.DSMT4" ShapeID="_x0000_i1728" DrawAspect="Content" ObjectID="_1790713335" r:id="rId138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05F0B0B8">
          <v:shape id="_x0000_i1729" type="#_x0000_t75" style="width:38.4pt;height:18.6pt" o:ole="">
            <v:imagedata r:id="rId1387" o:title=""/>
          </v:shape>
          <o:OLEObject Type="Embed" ProgID="Equation.DSMT4" ShapeID="_x0000_i1729" DrawAspect="Content" ObjectID="_1790713336" r:id="rId1388"/>
        </w:object>
      </w:r>
    </w:p>
    <w:p w14:paraId="1FB51FEB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7DB8400F">
          <v:shape id="_x0000_i1730" type="#_x0000_t75" style="width:53.4pt;height:13.8pt" o:ole="">
            <v:imagedata r:id="rId1389" o:title=""/>
          </v:shape>
          <o:OLEObject Type="Embed" ProgID="Equation.DSMT4" ShapeID="_x0000_i1730" DrawAspect="Content" ObjectID="_1790713337" r:id="rId1390"/>
        </w:object>
      </w:r>
    </w:p>
    <w:p w14:paraId="029637E4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207E68A7">
          <v:shape id="_x0000_i1731" type="#_x0000_t75" style="width:38.4pt;height:13.8pt" o:ole="">
            <v:imagedata r:id="rId1391" o:title=""/>
          </v:shape>
          <o:OLEObject Type="Embed" ProgID="Equation.DSMT4" ShapeID="_x0000_i1731" DrawAspect="Content" ObjectID="_1790713338" r:id="rId1392"/>
        </w:object>
      </w:r>
    </w:p>
    <w:p w14:paraId="57EADE2C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2C81830B">
          <v:shape id="_x0000_i1732" type="#_x0000_t75" style="width:22.2pt;height:36pt" o:ole="">
            <v:imagedata r:id="rId1368" o:title=""/>
          </v:shape>
          <o:OLEObject Type="Embed" ProgID="Equation.DSMT4" ShapeID="_x0000_i1732" DrawAspect="Content" ObjectID="_1790713339" r:id="rId1393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685A2E9A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7F8D158F">
          <v:shape id="_x0000_i1733" type="#_x0000_t75" style="width:162.6pt;height:38.4pt" o:ole="">
            <v:imagedata r:id="rId1370" o:title=""/>
          </v:shape>
          <o:OLEObject Type="Embed" ProgID="Equation.DSMT4" ShapeID="_x0000_i1733" DrawAspect="Content" ObjectID="_1790713340" r:id="rId1394"/>
        </w:object>
      </w:r>
    </w:p>
    <w:p w14:paraId="66BABB03" w14:textId="309174FD" w:rsidR="00AD6EA2" w:rsidRPr="00410350" w:rsidRDefault="005719E0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879" w:dyaOrig="740" w14:anchorId="6281039C">
          <v:shape id="_x0000_i1734" type="#_x0000_t75" style="width:193.8pt;height:37.2pt" o:ole="">
            <v:imagedata r:id="rId1395" o:title=""/>
          </v:shape>
          <o:OLEObject Type="Embed" ProgID="Equation.DSMT4" ShapeID="_x0000_i1734" DrawAspect="Content" ObjectID="_1790713341" r:id="rId1396"/>
        </w:object>
      </w:r>
    </w:p>
    <w:p w14:paraId="7285C4CB" w14:textId="14A40C79" w:rsidR="00AD6EA2" w:rsidRPr="00410350" w:rsidRDefault="005719E0" w:rsidP="005719E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159" w:dyaOrig="999" w14:anchorId="0A7470D6">
          <v:shape id="_x0000_i1735" type="#_x0000_t75" style="width:157.8pt;height:49.8pt" o:ole="">
            <v:imagedata r:id="rId1397" o:title=""/>
          </v:shape>
          <o:OLEObject Type="Embed" ProgID="Equation.DSMT4" ShapeID="_x0000_i1735" DrawAspect="Content" ObjectID="_1790713342" r:id="rId1398"/>
        </w:object>
      </w:r>
    </w:p>
    <w:p w14:paraId="4CAEA460" w14:textId="77777777" w:rsidR="00FC58FA" w:rsidRPr="00410350" w:rsidRDefault="00FC58FA" w:rsidP="00573DC5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w:r w:rsidR="007135C1" w:rsidRPr="00410350">
        <w:rPr>
          <w:rFonts w:ascii="Times New Roman" w:eastAsiaTheme="minorEastAsia" w:hAnsi="Times New Roman" w:cs="Times New Roman"/>
        </w:rPr>
        <w:t>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="007135C1"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 xml:space="preserve">0.1625 </m:t>
        </m:r>
      </m:oMath>
      <w:r w:rsidR="007135C1" w:rsidRPr="00410350">
        <w:rPr>
          <w:rFonts w:ascii="Times New Roman" w:eastAsiaTheme="minorEastAsia" w:hAnsi="Times New Roman" w:cs="Times New Roman"/>
        </w:rPr>
        <w:t xml:space="preserve">and </w:t>
      </w:r>
      <w:r w:rsidRPr="00410350">
        <w:rPr>
          <w:rFonts w:ascii="Times New Roman" w:eastAsiaTheme="minorEastAsia" w:hAnsi="Times New Roman" w:cs="Times New Roman"/>
        </w:rPr>
        <w:t xml:space="preserve">    </w:t>
      </w:r>
    </w:p>
    <w:p w14:paraId="12F4943F" w14:textId="755D139A" w:rsidR="00AD6EA2" w:rsidRPr="00410350" w:rsidRDefault="00FC58FA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0.7839.</m:t>
        </m:r>
      </m:oMath>
    </w:p>
    <w:p w14:paraId="37E78483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15D99B76" w14:textId="0EC5E44C" w:rsidR="00573DC5" w:rsidRPr="00410350" w:rsidRDefault="00FC58FA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3</w:t>
      </w:r>
    </w:p>
    <w:p w14:paraId="412E5060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68.9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80.6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6.7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.86,C=95%</m:t>
        </m:r>
      </m:oMath>
    </w:p>
    <w:p w14:paraId="28CE5854" w14:textId="2CEF1EA6" w:rsidR="00FC58FA" w:rsidRPr="00410350" w:rsidRDefault="0044720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a) Assuming</w:t>
      </w:r>
      <w:r w:rsidR="00FC58FA" w:rsidRPr="00410350">
        <w:rPr>
          <w:rFonts w:ascii="Times New Roman" w:eastAsiaTheme="minorEastAsia" w:hAnsi="Times New Roman" w:cs="Times New Roman"/>
        </w:rPr>
        <w:t xml:space="preserve"> unequal variance for small sample</w:t>
      </w:r>
    </w:p>
    <w:p w14:paraId="0F1F661C" w14:textId="77777777" w:rsidR="00FC58FA" w:rsidRPr="00410350" w:rsidRDefault="00FC58FA" w:rsidP="00FC58FA">
      <w:pPr>
        <w:pStyle w:val="ListParagraph"/>
        <w:rPr>
          <w:rFonts w:eastAsiaTheme="minorEastAsia"/>
          <w:sz w:val="22"/>
          <w:szCs w:val="22"/>
        </w:rPr>
      </w:pPr>
    </w:p>
    <w:p w14:paraId="429D009C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w:lastRenderedPageBreak/>
            <m:t>υ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6.77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.86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6.77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0.8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18.85=18(round down)</m:t>
          </m:r>
        </m:oMath>
      </m:oMathPara>
    </w:p>
    <w:p w14:paraId="1C2D429B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F60F74C" w14:textId="77777777" w:rsidR="00FC58FA" w:rsidRPr="00410350" w:rsidRDefault="00B875D2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υ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68.92</m:t>
                  </m:r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80.67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101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23.8676,0.3676</m:t>
              </m:r>
            </m:e>
          </m:d>
        </m:oMath>
      </m:oMathPara>
    </w:p>
    <w:p w14:paraId="15FBE0EC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scores of the average and gifted students is in between </w:t>
      </w:r>
      <m:oMath>
        <m:r>
          <w:rPr>
            <w:rFonts w:ascii="Cambria Math" w:eastAsiaTheme="minorEastAsia" w:hAnsi="Cambria Math" w:cs="Times New Roman"/>
          </w:rPr>
          <m:t>-23.8676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0.36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7AF08E0E" w14:textId="24374089" w:rsidR="00FC58FA" w:rsidRPr="00410350" w:rsidRDefault="00FC58F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b)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1,11,0.975</m:t>
            </m:r>
          </m:sub>
        </m:sSub>
        <m:r>
          <w:rPr>
            <w:rFonts w:ascii="Cambria Math" w:eastAsiaTheme="minorEastAsia" w:hAnsi="Cambria Math" w:cs="Times New Roman"/>
          </w:rPr>
          <m:t>=3.47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7986A47F" w14:textId="77777777" w:rsidR="00FC58FA" w:rsidRPr="00410350" w:rsidRDefault="00B875D2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f>
                        <m:fPr>
                          <m:type m:val="skw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</w:rPr>
                <m:t>=F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-1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-1,1-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α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1,11,0.975</m:t>
              </m:r>
            </m:sub>
          </m:sSub>
          <m:r>
            <w:rPr>
              <w:rFonts w:ascii="Cambria Math" w:eastAsiaTheme="minorEastAsia" w:hAnsi="Cambria Math" w:cs="Times New Roman"/>
            </w:rPr>
            <m:t>=3.47</m:t>
          </m:r>
        </m:oMath>
      </m:oMathPara>
    </w:p>
    <w:p w14:paraId="3D618E41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629B1FAA" w14:textId="77777777" w:rsidR="00FC58FA" w:rsidRPr="00410350" w:rsidRDefault="00B875D2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1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.47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3.47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0.6872,8.2744</m:t>
              </m:r>
            </m:e>
          </m:d>
        </m:oMath>
      </m:oMathPara>
    </w:p>
    <w:p w14:paraId="741AA49B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We are 95% confident that the ratio of variance in test scores for regular and gifted students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6872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8.274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D884F6" w14:textId="2774843A" w:rsidR="00D6133C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c)Assumptions: The populations are Normal and the samples are independent</w:t>
      </w:r>
    </w:p>
    <w:p w14:paraId="3C0162D0" w14:textId="5A5F6B1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1DEF31D2" w14:textId="255FCF7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</w:p>
    <w:p w14:paraId="67A6D9D3" w14:textId="06FF6C71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FEFD709" w14:textId="7F193FA5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6AB92CF" w14:textId="77777777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69C88065" w14:textId="7A60A0F3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680B8B27" wp14:editId="1DE64132">
            <wp:extent cx="2751151" cy="237399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179" cy="2386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BBD59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According to the QQ plots we can see that the normality assumptions of the two samples are satisfied    </w:t>
      </w:r>
    </w:p>
    <w:p w14:paraId="471C06BD" w14:textId="11909C28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since data points follow a straight line.</w:t>
      </w:r>
    </w:p>
    <w:p w14:paraId="048A35A2" w14:textId="73C35ED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6C84DD70" w14:textId="35C292E5" w:rsidR="00573DC5" w:rsidRPr="00410350" w:rsidRDefault="00D6133C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4</w:t>
      </w:r>
    </w:p>
    <w:p w14:paraId="19420B8D" w14:textId="7C56F9F6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2320" w:dyaOrig="1840" w14:anchorId="0BA9FD0B">
          <v:shape id="_x0000_i1736" type="#_x0000_t75" style="width:115.8pt;height:91.8pt" o:ole="">
            <v:imagedata r:id="rId1400" o:title=""/>
          </v:shape>
          <o:OLEObject Type="Embed" ProgID="Equation.DSMT4" ShapeID="_x0000_i1736" DrawAspect="Content" ObjectID="_1790713343" r:id="rId1401"/>
        </w:object>
      </w:r>
    </w:p>
    <w:p w14:paraId="2FC046CF" w14:textId="035F1861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256351" w14:textId="6EF4BB14" w:rsidR="00FC58FA" w:rsidRPr="00410350" w:rsidRDefault="00D6133C" w:rsidP="00FC58F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599" w:dyaOrig="2180" w14:anchorId="5483AB78">
          <v:shape id="_x0000_i1737" type="#_x0000_t75" style="width:229.2pt;height:109.2pt" o:ole="">
            <v:imagedata r:id="rId1402" o:title=""/>
          </v:shape>
          <o:OLEObject Type="Embed" ProgID="Equation.DSMT4" ShapeID="_x0000_i1737" DrawAspect="Content" ObjectID="_1790713344" r:id="rId1403"/>
        </w:object>
      </w:r>
    </w:p>
    <w:p w14:paraId="6056EB0D" w14:textId="740D1B1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35D53A71" w14:textId="6D8B9BDF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740" w:dyaOrig="760" w14:anchorId="212FB30C">
          <v:shape id="_x0000_i1738" type="#_x0000_t75" style="width:136.8pt;height:38.4pt" o:ole="">
            <v:imagedata r:id="rId1404" o:title=""/>
          </v:shape>
          <o:OLEObject Type="Embed" ProgID="Equation.DSMT4" ShapeID="_x0000_i1738" DrawAspect="Content" ObjectID="_1790713345" r:id="rId1405"/>
        </w:object>
      </w:r>
    </w:p>
    <w:p w14:paraId="1FE7A7A2" w14:textId="1B680CF9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 both </w:t>
      </w:r>
      <w:r w:rsidRPr="00410350">
        <w:rPr>
          <w:rFonts w:ascii="Times New Roman" w:hAnsi="Times New Roman" w:cs="Times New Roman"/>
          <w:position w:val="-14"/>
        </w:rPr>
        <w:object w:dxaOrig="300" w:dyaOrig="400" w14:anchorId="49AB1A1D">
          <v:shape id="_x0000_i1739" type="#_x0000_t75" style="width:15pt;height:19.8pt" o:ole="">
            <v:imagedata r:id="rId1406" o:title=""/>
          </v:shape>
          <o:OLEObject Type="Embed" ProgID="Equation.DSMT4" ShapeID="_x0000_i1739" DrawAspect="Content" ObjectID="_1790713346" r:id="rId1407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820" w:dyaOrig="660" w14:anchorId="2E9915A3">
          <v:shape id="_x0000_i1740" type="#_x0000_t75" style="width:40.8pt;height:33pt" o:ole="">
            <v:imagedata r:id="rId1408" o:title=""/>
          </v:shape>
          <o:OLEObject Type="Embed" ProgID="Equation.DSMT4" ShapeID="_x0000_i1740" DrawAspect="Content" ObjectID="_1790713347" r:id="rId1409"/>
        </w:object>
      </w:r>
      <w:r w:rsidRPr="00410350">
        <w:rPr>
          <w:rFonts w:ascii="Times New Roman" w:hAnsi="Times New Roman" w:cs="Times New Roman"/>
        </w:rPr>
        <w:t xml:space="preserve"> are the unbiased variance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2EB491">
          <v:shape id="_x0000_i1741" type="#_x0000_t75" style="width:16.2pt;height:16.2pt" o:ole="">
            <v:imagedata r:id="rId1410" o:title=""/>
          </v:shape>
          <o:OLEObject Type="Embed" ProgID="Equation.DSMT4" ShapeID="_x0000_i1741" DrawAspect="Content" ObjectID="_1790713348" r:id="rId1411"/>
        </w:object>
      </w:r>
    </w:p>
    <w:p w14:paraId="01C67956" w14:textId="44779A62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gain,</w:t>
      </w:r>
    </w:p>
    <w:p w14:paraId="3B6A706D" w14:textId="0FC4BD92" w:rsidR="00D6133C" w:rsidRPr="00410350" w:rsidRDefault="0045334F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760" w:dyaOrig="1520" w14:anchorId="0D6257A5">
          <v:shape id="_x0000_i1742" type="#_x0000_t75" style="width:238.2pt;height:76.2pt" o:ole="">
            <v:imagedata r:id="rId1412" o:title=""/>
          </v:shape>
          <o:OLEObject Type="Embed" ProgID="Equation.DSMT4" ShapeID="_x0000_i1742" DrawAspect="Content" ObjectID="_1790713349" r:id="rId1413"/>
        </w:object>
      </w:r>
    </w:p>
    <w:p w14:paraId="2C6A19F2" w14:textId="60C3548D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nd</w:t>
      </w:r>
    </w:p>
    <w:p w14:paraId="16AC045C" w14:textId="175F45B0" w:rsidR="00D6133C" w:rsidRPr="00410350" w:rsidRDefault="00D6133C" w:rsidP="00D6133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640" w:dyaOrig="760" w14:anchorId="71591214">
          <v:shape id="_x0000_i1743" type="#_x0000_t75" style="width:182.4pt;height:38.4pt" o:ole="">
            <v:imagedata r:id="rId1414" o:title=""/>
          </v:shape>
          <o:OLEObject Type="Embed" ProgID="Equation.DSMT4" ShapeID="_x0000_i1743" DrawAspect="Content" ObjectID="_1790713350" r:id="rId1415"/>
        </w:object>
      </w:r>
    </w:p>
    <w:p w14:paraId="62F92191" w14:textId="56386553" w:rsidR="00353B99" w:rsidRPr="00410350" w:rsidRDefault="0045334F" w:rsidP="0045334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preference of two estimator depends on the sample size. </w:t>
      </w:r>
    </w:p>
    <w:p w14:paraId="1EA1C5D5" w14:textId="7777777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</w:p>
    <w:p w14:paraId="6BE581F6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3A1CF564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665179BB" w14:textId="77777777" w:rsidR="005448A1" w:rsidRPr="00410350" w:rsidRDefault="005448A1" w:rsidP="00C551A5">
      <w:pPr>
        <w:ind w:firstLine="360"/>
        <w:rPr>
          <w:rFonts w:ascii="Times New Roman" w:hAnsi="Times New Roman" w:cs="Times New Roman"/>
        </w:rPr>
      </w:pPr>
    </w:p>
    <w:p w14:paraId="4A3E1D59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27DF9A05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7F93E0AB" w14:textId="77777777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</w:p>
    <w:p w14:paraId="7B1B7AAF" w14:textId="77777777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50067D6B" w14:textId="77777777" w:rsidR="009C5E44" w:rsidRPr="00410350" w:rsidRDefault="009C5E44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42ED8627" w14:textId="77777777" w:rsidR="00274D44" w:rsidRPr="00410350" w:rsidRDefault="00274D44" w:rsidP="00787B24">
      <w:pPr>
        <w:ind w:left="360"/>
        <w:rPr>
          <w:rFonts w:ascii="Times New Roman" w:hAnsi="Times New Roman" w:cs="Times New Roman"/>
          <w:b/>
          <w:bCs/>
        </w:rPr>
      </w:pPr>
    </w:p>
    <w:p w14:paraId="207DB9CD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0FE9E12F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3CD9EAE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</w:p>
    <w:p w14:paraId="1D3612D9" w14:textId="77777777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</w:p>
    <w:p w14:paraId="5809EC4D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1C6DF66E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613A1D67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p w14:paraId="2CD5E694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sectPr w:rsidR="00755E58" w:rsidRPr="004103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IDFont+F4">
    <w:altName w:val="Times New Roman Un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6">
    <w:altName w:val="Times New Roman Un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3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IDFont+F2">
    <w:altName w:val="Times New Roman Un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2033F"/>
    <w:multiLevelType w:val="hybridMultilevel"/>
    <w:tmpl w:val="6980D5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923897"/>
    <w:multiLevelType w:val="hybridMultilevel"/>
    <w:tmpl w:val="65AAB682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172511"/>
    <w:multiLevelType w:val="hybridMultilevel"/>
    <w:tmpl w:val="64D8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2138F"/>
    <w:multiLevelType w:val="hybridMultilevel"/>
    <w:tmpl w:val="87C4F562"/>
    <w:lvl w:ilvl="0" w:tplc="E25443AC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6F3BCF"/>
    <w:multiLevelType w:val="hybridMultilevel"/>
    <w:tmpl w:val="44222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735E6A"/>
    <w:multiLevelType w:val="hybridMultilevel"/>
    <w:tmpl w:val="C60C2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E73ECC"/>
    <w:multiLevelType w:val="hybridMultilevel"/>
    <w:tmpl w:val="EDD0C7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3650E6"/>
    <w:multiLevelType w:val="hybridMultilevel"/>
    <w:tmpl w:val="0A34AB3C"/>
    <w:lvl w:ilvl="0" w:tplc="2D32669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9876FD"/>
    <w:multiLevelType w:val="hybridMultilevel"/>
    <w:tmpl w:val="6206D5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EA1280"/>
    <w:multiLevelType w:val="hybridMultilevel"/>
    <w:tmpl w:val="918881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B3D407F"/>
    <w:multiLevelType w:val="hybridMultilevel"/>
    <w:tmpl w:val="F03E18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91262"/>
    <w:multiLevelType w:val="hybridMultilevel"/>
    <w:tmpl w:val="15FA8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1E2AAA"/>
    <w:multiLevelType w:val="hybridMultilevel"/>
    <w:tmpl w:val="C8A4F6F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FED05D8"/>
    <w:multiLevelType w:val="hybridMultilevel"/>
    <w:tmpl w:val="A914E4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C46889"/>
    <w:multiLevelType w:val="hybridMultilevel"/>
    <w:tmpl w:val="DFEE3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1"/>
  </w:num>
  <w:num w:numId="5">
    <w:abstractNumId w:val="9"/>
  </w:num>
  <w:num w:numId="6">
    <w:abstractNumId w:val="13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5"/>
  </w:num>
  <w:num w:numId="12">
    <w:abstractNumId w:val="2"/>
  </w:num>
  <w:num w:numId="13">
    <w:abstractNumId w:val="10"/>
  </w:num>
  <w:num w:numId="14">
    <w:abstractNumId w:val="11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278C"/>
    <w:rsid w:val="000477EF"/>
    <w:rsid w:val="00050757"/>
    <w:rsid w:val="00051976"/>
    <w:rsid w:val="00052F66"/>
    <w:rsid w:val="00066CA0"/>
    <w:rsid w:val="00071FA6"/>
    <w:rsid w:val="00076908"/>
    <w:rsid w:val="000861B5"/>
    <w:rsid w:val="000D54AE"/>
    <w:rsid w:val="00100FD5"/>
    <w:rsid w:val="00103B78"/>
    <w:rsid w:val="0012008A"/>
    <w:rsid w:val="0013143D"/>
    <w:rsid w:val="001341BB"/>
    <w:rsid w:val="001636F7"/>
    <w:rsid w:val="00164404"/>
    <w:rsid w:val="00166A08"/>
    <w:rsid w:val="001705A7"/>
    <w:rsid w:val="00180C79"/>
    <w:rsid w:val="0018293D"/>
    <w:rsid w:val="001B6CA3"/>
    <w:rsid w:val="001C45F6"/>
    <w:rsid w:val="001E6AA2"/>
    <w:rsid w:val="0020087A"/>
    <w:rsid w:val="00206D56"/>
    <w:rsid w:val="00236C30"/>
    <w:rsid w:val="0025150B"/>
    <w:rsid w:val="00274D44"/>
    <w:rsid w:val="002860A6"/>
    <w:rsid w:val="002A5E80"/>
    <w:rsid w:val="002C0677"/>
    <w:rsid w:val="002C0E5F"/>
    <w:rsid w:val="002C0F11"/>
    <w:rsid w:val="002C556D"/>
    <w:rsid w:val="002D3C1C"/>
    <w:rsid w:val="002E5DE3"/>
    <w:rsid w:val="00313638"/>
    <w:rsid w:val="00334141"/>
    <w:rsid w:val="00335A77"/>
    <w:rsid w:val="0034278C"/>
    <w:rsid w:val="00353B99"/>
    <w:rsid w:val="00357B48"/>
    <w:rsid w:val="00362292"/>
    <w:rsid w:val="003820E4"/>
    <w:rsid w:val="003A2FCD"/>
    <w:rsid w:val="003A570D"/>
    <w:rsid w:val="003A773A"/>
    <w:rsid w:val="003E708D"/>
    <w:rsid w:val="00401974"/>
    <w:rsid w:val="00402044"/>
    <w:rsid w:val="00406E26"/>
    <w:rsid w:val="00410350"/>
    <w:rsid w:val="004209BE"/>
    <w:rsid w:val="00427341"/>
    <w:rsid w:val="0044720A"/>
    <w:rsid w:val="0045334F"/>
    <w:rsid w:val="00463522"/>
    <w:rsid w:val="00494FC9"/>
    <w:rsid w:val="004A4C05"/>
    <w:rsid w:val="004C3910"/>
    <w:rsid w:val="004C7266"/>
    <w:rsid w:val="004D1B75"/>
    <w:rsid w:val="004E6C0F"/>
    <w:rsid w:val="00500094"/>
    <w:rsid w:val="00523C0A"/>
    <w:rsid w:val="005269EF"/>
    <w:rsid w:val="00526C16"/>
    <w:rsid w:val="00534EA0"/>
    <w:rsid w:val="005448A1"/>
    <w:rsid w:val="00547707"/>
    <w:rsid w:val="00561A4A"/>
    <w:rsid w:val="00563825"/>
    <w:rsid w:val="005715B6"/>
    <w:rsid w:val="005719E0"/>
    <w:rsid w:val="00573DC5"/>
    <w:rsid w:val="0057601B"/>
    <w:rsid w:val="00580055"/>
    <w:rsid w:val="005876E7"/>
    <w:rsid w:val="005A1CDD"/>
    <w:rsid w:val="005E060B"/>
    <w:rsid w:val="005E11C3"/>
    <w:rsid w:val="005E29D7"/>
    <w:rsid w:val="005F271B"/>
    <w:rsid w:val="005F5DA2"/>
    <w:rsid w:val="006321EE"/>
    <w:rsid w:val="00642518"/>
    <w:rsid w:val="006511F6"/>
    <w:rsid w:val="00653B57"/>
    <w:rsid w:val="006661F9"/>
    <w:rsid w:val="006738D0"/>
    <w:rsid w:val="006826E4"/>
    <w:rsid w:val="006914BB"/>
    <w:rsid w:val="00692293"/>
    <w:rsid w:val="006A0E03"/>
    <w:rsid w:val="006B2BBD"/>
    <w:rsid w:val="006E4159"/>
    <w:rsid w:val="006E6F8F"/>
    <w:rsid w:val="00707918"/>
    <w:rsid w:val="007135C1"/>
    <w:rsid w:val="00714695"/>
    <w:rsid w:val="00714C95"/>
    <w:rsid w:val="007159A7"/>
    <w:rsid w:val="00717AA8"/>
    <w:rsid w:val="00752DAA"/>
    <w:rsid w:val="00755E58"/>
    <w:rsid w:val="0075768F"/>
    <w:rsid w:val="00767972"/>
    <w:rsid w:val="0078439C"/>
    <w:rsid w:val="00787B24"/>
    <w:rsid w:val="007E79B5"/>
    <w:rsid w:val="00801A72"/>
    <w:rsid w:val="00805BE3"/>
    <w:rsid w:val="00810DE4"/>
    <w:rsid w:val="00852A5E"/>
    <w:rsid w:val="00880253"/>
    <w:rsid w:val="0089578C"/>
    <w:rsid w:val="008A6422"/>
    <w:rsid w:val="00903BC9"/>
    <w:rsid w:val="009066CB"/>
    <w:rsid w:val="009148FD"/>
    <w:rsid w:val="00923FAE"/>
    <w:rsid w:val="009246FC"/>
    <w:rsid w:val="00927F1C"/>
    <w:rsid w:val="00934490"/>
    <w:rsid w:val="00946EF8"/>
    <w:rsid w:val="00967C77"/>
    <w:rsid w:val="00967CC8"/>
    <w:rsid w:val="00970064"/>
    <w:rsid w:val="009758E8"/>
    <w:rsid w:val="00986946"/>
    <w:rsid w:val="009A746F"/>
    <w:rsid w:val="009C5E44"/>
    <w:rsid w:val="009C62E8"/>
    <w:rsid w:val="009C6959"/>
    <w:rsid w:val="009E3E26"/>
    <w:rsid w:val="00A00C3E"/>
    <w:rsid w:val="00A172CD"/>
    <w:rsid w:val="00A22B3C"/>
    <w:rsid w:val="00A41B7F"/>
    <w:rsid w:val="00A54BAE"/>
    <w:rsid w:val="00A80BB6"/>
    <w:rsid w:val="00AA70D9"/>
    <w:rsid w:val="00AC0F51"/>
    <w:rsid w:val="00AC718D"/>
    <w:rsid w:val="00AD279E"/>
    <w:rsid w:val="00AD55DE"/>
    <w:rsid w:val="00AD6EA2"/>
    <w:rsid w:val="00B07FEE"/>
    <w:rsid w:val="00B140FE"/>
    <w:rsid w:val="00B2746E"/>
    <w:rsid w:val="00B41BD9"/>
    <w:rsid w:val="00B42061"/>
    <w:rsid w:val="00B556F4"/>
    <w:rsid w:val="00B617B2"/>
    <w:rsid w:val="00B638F9"/>
    <w:rsid w:val="00B64707"/>
    <w:rsid w:val="00B70F17"/>
    <w:rsid w:val="00B846AA"/>
    <w:rsid w:val="00B85412"/>
    <w:rsid w:val="00B875D2"/>
    <w:rsid w:val="00B90767"/>
    <w:rsid w:val="00BF4278"/>
    <w:rsid w:val="00C26C17"/>
    <w:rsid w:val="00C31D27"/>
    <w:rsid w:val="00C44576"/>
    <w:rsid w:val="00C45DA3"/>
    <w:rsid w:val="00C551A5"/>
    <w:rsid w:val="00C57AEF"/>
    <w:rsid w:val="00C63DF1"/>
    <w:rsid w:val="00C91E8F"/>
    <w:rsid w:val="00CA30A7"/>
    <w:rsid w:val="00CA368B"/>
    <w:rsid w:val="00CC6047"/>
    <w:rsid w:val="00CD32C7"/>
    <w:rsid w:val="00CE4AE0"/>
    <w:rsid w:val="00D2470E"/>
    <w:rsid w:val="00D3076B"/>
    <w:rsid w:val="00D42890"/>
    <w:rsid w:val="00D50A5B"/>
    <w:rsid w:val="00D50ED6"/>
    <w:rsid w:val="00D603E1"/>
    <w:rsid w:val="00D6133C"/>
    <w:rsid w:val="00D65EC2"/>
    <w:rsid w:val="00D949CB"/>
    <w:rsid w:val="00DB5195"/>
    <w:rsid w:val="00DC365D"/>
    <w:rsid w:val="00DD274A"/>
    <w:rsid w:val="00DD79E3"/>
    <w:rsid w:val="00E017A3"/>
    <w:rsid w:val="00E035FC"/>
    <w:rsid w:val="00E266E5"/>
    <w:rsid w:val="00E30645"/>
    <w:rsid w:val="00E668C2"/>
    <w:rsid w:val="00E66B38"/>
    <w:rsid w:val="00E731F1"/>
    <w:rsid w:val="00E7671C"/>
    <w:rsid w:val="00E8185B"/>
    <w:rsid w:val="00E9123F"/>
    <w:rsid w:val="00E940F5"/>
    <w:rsid w:val="00EB1156"/>
    <w:rsid w:val="00F02A84"/>
    <w:rsid w:val="00F16E6D"/>
    <w:rsid w:val="00F23FC4"/>
    <w:rsid w:val="00F241A6"/>
    <w:rsid w:val="00F46B12"/>
    <w:rsid w:val="00F60E97"/>
    <w:rsid w:val="00F64727"/>
    <w:rsid w:val="00F763D8"/>
    <w:rsid w:val="00F9045C"/>
    <w:rsid w:val="00F91F14"/>
    <w:rsid w:val="00FC58FA"/>
    <w:rsid w:val="00FE2B76"/>
    <w:rsid w:val="00FF1D11"/>
    <w:rsid w:val="00FF673E"/>
    <w:rsid w:val="00FF7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98"/>
    <o:shapelayout v:ext="edit">
      <o:idmap v:ext="edit" data="1"/>
    </o:shapelayout>
  </w:shapeDefaults>
  <w:decimalSymbol w:val="."/>
  <w:listSeparator w:val=","/>
  <w14:docId w14:val="0E7F60D7"/>
  <w15:chartTrackingRefBased/>
  <w15:docId w15:val="{DB12780D-250D-4FE2-9E4F-624E104E1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3E26"/>
    <w:pPr>
      <w:spacing w:after="0" w:line="240" w:lineRule="auto"/>
      <w:ind w:left="720"/>
      <w:contextualSpacing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Standard">
    <w:name w:val="Standard"/>
    <w:rsid w:val="00AD55DE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Bodytext8">
    <w:name w:val="Body text8"/>
    <w:basedOn w:val="DefaultParagraphFont"/>
    <w:uiPriority w:val="99"/>
    <w:rsid w:val="00B638F9"/>
    <w:rPr>
      <w:rFonts w:ascii="Angsana New" w:hAnsi="Angsana New" w:cs="Angsana New"/>
      <w:spacing w:val="0"/>
      <w:sz w:val="27"/>
      <w:szCs w:val="27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55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84.wmf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3.bin"/><Relationship Id="rId847" Type="http://schemas.openxmlformats.org/officeDocument/2006/relationships/image" Target="media/image415.wmf"/><Relationship Id="rId1032" Type="http://schemas.openxmlformats.org/officeDocument/2006/relationships/image" Target="media/image506.wmf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3.bin"/><Relationship Id="rId1337" Type="http://schemas.openxmlformats.org/officeDocument/2006/relationships/image" Target="media/image656.wmf"/><Relationship Id="rId43" Type="http://schemas.openxmlformats.org/officeDocument/2006/relationships/oleObject" Target="embeddings/oleObject20.bin"/><Relationship Id="rId1404" Type="http://schemas.openxmlformats.org/officeDocument/2006/relationships/image" Target="media/image688.wmf"/><Relationship Id="rId192" Type="http://schemas.openxmlformats.org/officeDocument/2006/relationships/oleObject" Target="embeddings/oleObject97.bin"/><Relationship Id="rId497" Type="http://schemas.openxmlformats.org/officeDocument/2006/relationships/image" Target="media/image242.wmf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0.bin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7.wmf"/><Relationship Id="rId1261" Type="http://schemas.openxmlformats.org/officeDocument/2006/relationships/oleObject" Target="embeddings/oleObject639.bin"/><Relationship Id="rId1359" Type="http://schemas.openxmlformats.org/officeDocument/2006/relationships/image" Target="media/image667.wmf"/><Relationship Id="rId936" Type="http://schemas.openxmlformats.org/officeDocument/2006/relationships/oleObject" Target="embeddings/oleObject474.bin"/><Relationship Id="rId1121" Type="http://schemas.openxmlformats.org/officeDocument/2006/relationships/oleObject" Target="embeddings/oleObject566.bin"/><Relationship Id="rId1219" Type="http://schemas.openxmlformats.org/officeDocument/2006/relationships/oleObject" Target="embeddings/oleObject617.bin"/><Relationship Id="rId65" Type="http://schemas.openxmlformats.org/officeDocument/2006/relationships/oleObject" Target="embeddings/oleObject31.bin"/><Relationship Id="rId281" Type="http://schemas.openxmlformats.org/officeDocument/2006/relationships/image" Target="media/image135.wmf"/><Relationship Id="rId141" Type="http://schemas.openxmlformats.org/officeDocument/2006/relationships/image" Target="media/image68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1.bin"/><Relationship Id="rId7" Type="http://schemas.openxmlformats.org/officeDocument/2006/relationships/image" Target="media/image2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5.bin"/><Relationship Id="rId653" Type="http://schemas.openxmlformats.org/officeDocument/2006/relationships/image" Target="media/image320.wmf"/><Relationship Id="rId1076" Type="http://schemas.openxmlformats.org/officeDocument/2006/relationships/image" Target="media/image528.wmf"/><Relationship Id="rId1283" Type="http://schemas.openxmlformats.org/officeDocument/2006/relationships/oleObject" Target="embeddings/oleObject650.bin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35.bin"/><Relationship Id="rId958" Type="http://schemas.openxmlformats.org/officeDocument/2006/relationships/oleObject" Target="embeddings/oleObject485.bin"/><Relationship Id="rId1143" Type="http://schemas.openxmlformats.org/officeDocument/2006/relationships/oleObject" Target="embeddings/oleObject576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4.bin"/><Relationship Id="rId818" Type="http://schemas.openxmlformats.org/officeDocument/2006/relationships/image" Target="media/image401.wmf"/><Relationship Id="rId1350" Type="http://schemas.openxmlformats.org/officeDocument/2006/relationships/oleObject" Target="embeddings/oleObject684.bin"/><Relationship Id="rId1003" Type="http://schemas.openxmlformats.org/officeDocument/2006/relationships/image" Target="media/image492.wmf"/><Relationship Id="rId1210" Type="http://schemas.openxmlformats.org/officeDocument/2006/relationships/image" Target="media/image594.wmf"/><Relationship Id="rId1308" Type="http://schemas.openxmlformats.org/officeDocument/2006/relationships/image" Target="media/image642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image" Target="media/image261.wmf"/><Relationship Id="rId742" Type="http://schemas.openxmlformats.org/officeDocument/2006/relationships/image" Target="media/image363.wmf"/><Relationship Id="rId1165" Type="http://schemas.openxmlformats.org/officeDocument/2006/relationships/image" Target="media/image575.wmf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9.bin"/><Relationship Id="rId1232" Type="http://schemas.openxmlformats.org/officeDocument/2006/relationships/image" Target="media/image605.wmf"/><Relationship Id="rId907" Type="http://schemas.openxmlformats.org/officeDocument/2006/relationships/image" Target="media/image444.wmf"/><Relationship Id="rId36" Type="http://schemas.openxmlformats.org/officeDocument/2006/relationships/oleObject" Target="embeddings/oleObject16.bin"/><Relationship Id="rId185" Type="http://schemas.openxmlformats.org/officeDocument/2006/relationships/oleObject" Target="embeddings/oleObject93.bin"/><Relationship Id="rId392" Type="http://schemas.openxmlformats.org/officeDocument/2006/relationships/oleObject" Target="embeddings/oleObject198.bin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7.bin"/><Relationship Id="rId1187" Type="http://schemas.openxmlformats.org/officeDocument/2006/relationships/oleObject" Target="embeddings/oleObject59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72.wmf"/><Relationship Id="rId764" Type="http://schemas.openxmlformats.org/officeDocument/2006/relationships/image" Target="media/image374.wmf"/><Relationship Id="rId971" Type="http://schemas.openxmlformats.org/officeDocument/2006/relationships/image" Target="media/image476.wmf"/><Relationship Id="rId1394" Type="http://schemas.openxmlformats.org/officeDocument/2006/relationships/oleObject" Target="embeddings/oleObject708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7.wmf"/><Relationship Id="rId1047" Type="http://schemas.openxmlformats.org/officeDocument/2006/relationships/oleObject" Target="embeddings/oleObject530.bin"/><Relationship Id="rId1254" Type="http://schemas.openxmlformats.org/officeDocument/2006/relationships/image" Target="media/image615.wmf"/><Relationship Id="rId929" Type="http://schemas.openxmlformats.org/officeDocument/2006/relationships/image" Target="media/image455.wmf"/><Relationship Id="rId1114" Type="http://schemas.openxmlformats.org/officeDocument/2006/relationships/image" Target="media/image548.wmf"/><Relationship Id="rId1321" Type="http://schemas.openxmlformats.org/officeDocument/2006/relationships/oleObject" Target="embeddings/oleObject669.bin"/><Relationship Id="rId58" Type="http://schemas.openxmlformats.org/officeDocument/2006/relationships/image" Target="media/image27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5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83.wmf"/><Relationship Id="rId786" Type="http://schemas.openxmlformats.org/officeDocument/2006/relationships/image" Target="media/image385.wmf"/><Relationship Id="rId993" Type="http://schemas.openxmlformats.org/officeDocument/2006/relationships/image" Target="media/image487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6.bin"/><Relationship Id="rId1069" Type="http://schemas.openxmlformats.org/officeDocument/2006/relationships/oleObject" Target="embeddings/oleObject541.bin"/><Relationship Id="rId1276" Type="http://schemas.openxmlformats.org/officeDocument/2006/relationships/oleObject" Target="embeddings/oleObject647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73.bin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66.bin"/><Relationship Id="rId1343" Type="http://schemas.openxmlformats.org/officeDocument/2006/relationships/image" Target="media/image659.wmf"/><Relationship Id="rId1203" Type="http://schemas.openxmlformats.org/officeDocument/2006/relationships/image" Target="media/image592.wmf"/><Relationship Id="rId1410" Type="http://schemas.openxmlformats.org/officeDocument/2006/relationships/image" Target="media/image691.wmf"/><Relationship Id="rId296" Type="http://schemas.openxmlformats.org/officeDocument/2006/relationships/oleObject" Target="embeddings/oleObject150.bin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8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9.wmf"/><Relationship Id="rId1060" Type="http://schemas.openxmlformats.org/officeDocument/2006/relationships/image" Target="media/image520.wmf"/><Relationship Id="rId1298" Type="http://schemas.openxmlformats.org/officeDocument/2006/relationships/image" Target="media/image637.wmf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92.bin"/><Relationship Id="rId1018" Type="http://schemas.openxmlformats.org/officeDocument/2006/relationships/image" Target="media/image499.wmf"/><Relationship Id="rId1225" Type="http://schemas.openxmlformats.org/officeDocument/2006/relationships/oleObject" Target="embeddings/oleObject620.bin"/><Relationship Id="rId71" Type="http://schemas.openxmlformats.org/officeDocument/2006/relationships/oleObject" Target="embeddings/oleObject34.bin"/><Relationship Id="rId802" Type="http://schemas.openxmlformats.org/officeDocument/2006/relationships/image" Target="media/image393.wmf"/><Relationship Id="rId29" Type="http://schemas.openxmlformats.org/officeDocument/2006/relationships/image" Target="media/image13.wmf"/><Relationship Id="rId178" Type="http://schemas.openxmlformats.org/officeDocument/2006/relationships/image" Target="media/image8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9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9.wmf"/><Relationship Id="rId1082" Type="http://schemas.openxmlformats.org/officeDocument/2006/relationships/image" Target="media/image531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3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80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12.wmf"/><Relationship Id="rId1107" Type="http://schemas.openxmlformats.org/officeDocument/2006/relationships/oleObject" Target="embeddings/oleObject559.bin"/><Relationship Id="rId1314" Type="http://schemas.openxmlformats.org/officeDocument/2006/relationships/image" Target="media/image645.wmf"/><Relationship Id="rId20" Type="http://schemas.openxmlformats.org/officeDocument/2006/relationships/oleObject" Target="embeddings/oleObject8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9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9.bin"/><Relationship Id="rId334" Type="http://schemas.openxmlformats.org/officeDocument/2006/relationships/oleObject" Target="embeddings/oleObject169.bin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171" Type="http://schemas.openxmlformats.org/officeDocument/2006/relationships/image" Target="media/image578.wmf"/><Relationship Id="rId1269" Type="http://schemas.openxmlformats.org/officeDocument/2006/relationships/oleObject" Target="embeddings/oleObject643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6.wmf"/><Relationship Id="rId913" Type="http://schemas.openxmlformats.org/officeDocument/2006/relationships/image" Target="media/image447.wmf"/><Relationship Id="rId1336" Type="http://schemas.openxmlformats.org/officeDocument/2006/relationships/oleObject" Target="embeddings/oleObject677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12.bin"/><Relationship Id="rId191" Type="http://schemas.openxmlformats.org/officeDocument/2006/relationships/image" Target="media/image91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1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5.wmf"/><Relationship Id="rId770" Type="http://schemas.openxmlformats.org/officeDocument/2006/relationships/image" Target="media/image377.wmf"/><Relationship Id="rId1193" Type="http://schemas.openxmlformats.org/officeDocument/2006/relationships/image" Target="media/image587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9.bin"/><Relationship Id="rId1053" Type="http://schemas.openxmlformats.org/officeDocument/2006/relationships/oleObject" Target="embeddings/oleObject533.bin"/><Relationship Id="rId1260" Type="http://schemas.openxmlformats.org/officeDocument/2006/relationships/image" Target="media/image618.wmf"/><Relationship Id="rId630" Type="http://schemas.openxmlformats.org/officeDocument/2006/relationships/oleObject" Target="embeddings/oleObject318.bin"/><Relationship Id="rId728" Type="http://schemas.openxmlformats.org/officeDocument/2006/relationships/image" Target="media/image356.wmf"/><Relationship Id="rId935" Type="http://schemas.openxmlformats.org/officeDocument/2006/relationships/image" Target="media/image458.wmf"/><Relationship Id="rId1358" Type="http://schemas.openxmlformats.org/officeDocument/2006/relationships/oleObject" Target="embeddings/oleObject688.bin"/><Relationship Id="rId64" Type="http://schemas.openxmlformats.org/officeDocument/2006/relationships/image" Target="media/image30.wmf"/><Relationship Id="rId1120" Type="http://schemas.openxmlformats.org/officeDocument/2006/relationships/image" Target="media/image551.wmf"/><Relationship Id="rId1218" Type="http://schemas.openxmlformats.org/officeDocument/2006/relationships/image" Target="media/image598.wmf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6.wmf"/><Relationship Id="rId792" Type="http://schemas.openxmlformats.org/officeDocument/2006/relationships/image" Target="media/image3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9.bin"/><Relationship Id="rId1075" Type="http://schemas.openxmlformats.org/officeDocument/2006/relationships/oleObject" Target="embeddings/oleObject544.bin"/><Relationship Id="rId1282" Type="http://schemas.openxmlformats.org/officeDocument/2006/relationships/image" Target="media/image629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9.wmf"/><Relationship Id="rId1142" Type="http://schemas.openxmlformats.org/officeDocument/2006/relationships/image" Target="media/image563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07.bin"/><Relationship Id="rId1307" Type="http://schemas.openxmlformats.org/officeDocument/2006/relationships/oleObject" Target="embeddings/oleObject662.bin"/><Relationship Id="rId13" Type="http://schemas.openxmlformats.org/officeDocument/2006/relationships/image" Target="media/image5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1097" Type="http://schemas.openxmlformats.org/officeDocument/2006/relationships/image" Target="media/image539.png"/><Relationship Id="rId674" Type="http://schemas.openxmlformats.org/officeDocument/2006/relationships/image" Target="media/image330.wmf"/><Relationship Id="rId881" Type="http://schemas.openxmlformats.org/officeDocument/2006/relationships/image" Target="media/image432.wmf"/><Relationship Id="rId979" Type="http://schemas.openxmlformats.org/officeDocument/2006/relationships/image" Target="media/image480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5.bin"/><Relationship Id="rId839" Type="http://schemas.openxmlformats.org/officeDocument/2006/relationships/image" Target="media/image411.wmf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5.bin"/><Relationship Id="rId601" Type="http://schemas.openxmlformats.org/officeDocument/2006/relationships/image" Target="media/image294.wmf"/><Relationship Id="rId1024" Type="http://schemas.openxmlformats.org/officeDocument/2006/relationships/image" Target="media/image502.wmf"/><Relationship Id="rId1231" Type="http://schemas.openxmlformats.org/officeDocument/2006/relationships/oleObject" Target="embeddings/oleObject623.bin"/><Relationship Id="rId906" Type="http://schemas.openxmlformats.org/officeDocument/2006/relationships/oleObject" Target="embeddings/oleObject459.bin"/><Relationship Id="rId1329" Type="http://schemas.openxmlformats.org/officeDocument/2006/relationships/oleObject" Target="embeddings/oleObject673.bin"/><Relationship Id="rId35" Type="http://schemas.openxmlformats.org/officeDocument/2006/relationships/image" Target="media/image16.wmf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7.bin"/><Relationship Id="rId696" Type="http://schemas.openxmlformats.org/officeDocument/2006/relationships/image" Target="media/image341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84.wmf"/><Relationship Id="rId1393" Type="http://schemas.openxmlformats.org/officeDocument/2006/relationships/oleObject" Target="embeddings/oleObject707.bin"/><Relationship Id="rId111" Type="http://schemas.openxmlformats.org/officeDocument/2006/relationships/image" Target="media/image5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1.bin"/><Relationship Id="rId1046" Type="http://schemas.openxmlformats.org/officeDocument/2006/relationships/image" Target="media/image513.wmf"/><Relationship Id="rId1253" Type="http://schemas.openxmlformats.org/officeDocument/2006/relationships/oleObject" Target="embeddings/oleObject635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70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2.bin"/><Relationship Id="rId1320" Type="http://schemas.openxmlformats.org/officeDocument/2006/relationships/image" Target="media/image648.wmf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42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502.bin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46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1135" Type="http://schemas.openxmlformats.org/officeDocument/2006/relationships/image" Target="media/image559.wmf"/><Relationship Id="rId1342" Type="http://schemas.openxmlformats.org/officeDocument/2006/relationships/oleObject" Target="embeddings/oleObject680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88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07.bin"/><Relationship Id="rId351" Type="http://schemas.openxmlformats.org/officeDocument/2006/relationships/image" Target="media/image170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6.bin"/><Relationship Id="rId1286" Type="http://schemas.openxmlformats.org/officeDocument/2006/relationships/image" Target="media/image631.wmf"/><Relationship Id="rId211" Type="http://schemas.openxmlformats.org/officeDocument/2006/relationships/image" Target="media/image10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65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71.bin"/><Relationship Id="rId1006" Type="http://schemas.openxmlformats.org/officeDocument/2006/relationships/image" Target="media/image493.wmf"/><Relationship Id="rId1353" Type="http://schemas.openxmlformats.org/officeDocument/2006/relationships/image" Target="media/image664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3.bin"/><Relationship Id="rId1213" Type="http://schemas.openxmlformats.org/officeDocument/2006/relationships/oleObject" Target="embeddings/oleObject614.bin"/><Relationship Id="rId1297" Type="http://schemas.openxmlformats.org/officeDocument/2006/relationships/oleObject" Target="embeddings/oleObject657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42.bin"/><Relationship Id="rId17" Type="http://schemas.openxmlformats.org/officeDocument/2006/relationships/image" Target="media/image7.wmf"/><Relationship Id="rId527" Type="http://schemas.openxmlformats.org/officeDocument/2006/relationships/image" Target="media/image257.wmf"/><Relationship Id="rId734" Type="http://schemas.openxmlformats.org/officeDocument/2006/relationships/image" Target="media/image359.wmf"/><Relationship Id="rId941" Type="http://schemas.openxmlformats.org/officeDocument/2006/relationships/image" Target="media/image461.wmf"/><Relationship Id="rId1157" Type="http://schemas.openxmlformats.org/officeDocument/2006/relationships/image" Target="media/image571.wmf"/><Relationship Id="rId1364" Type="http://schemas.openxmlformats.org/officeDocument/2006/relationships/image" Target="media/image669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73" Type="http://schemas.openxmlformats.org/officeDocument/2006/relationships/image" Target="media/image181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5.bin"/><Relationship Id="rId1224" Type="http://schemas.openxmlformats.org/officeDocument/2006/relationships/image" Target="media/image601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2.wmf"/><Relationship Id="rId885" Type="http://schemas.openxmlformats.org/officeDocument/2006/relationships/image" Target="media/image434.wmf"/><Relationship Id="rId1070" Type="http://schemas.openxmlformats.org/officeDocument/2006/relationships/image" Target="media/image525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7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image" Target="media/image398.wmf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25.bin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48.bin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47.bin"/><Relationship Id="rId1302" Type="http://schemas.openxmlformats.org/officeDocument/2006/relationships/image" Target="media/image639.wmf"/><Relationship Id="rId39" Type="http://schemas.openxmlformats.org/officeDocument/2006/relationships/image" Target="media/image18.wmf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image" Target="media/image370.wmf"/><Relationship Id="rId1179" Type="http://schemas.openxmlformats.org/officeDocument/2006/relationships/oleObject" Target="embeddings/oleObject595.bin"/><Relationship Id="rId1386" Type="http://schemas.openxmlformats.org/officeDocument/2006/relationships/oleObject" Target="embeddings/oleObject703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6.bin"/><Relationship Id="rId1246" Type="http://schemas.openxmlformats.org/officeDocument/2006/relationships/oleObject" Target="embeddings/oleObject631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6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3.bin"/><Relationship Id="rId1092" Type="http://schemas.openxmlformats.org/officeDocument/2006/relationships/image" Target="media/image536.wmf"/><Relationship Id="rId1106" Type="http://schemas.openxmlformats.org/officeDocument/2006/relationships/image" Target="media/image544.wmf"/><Relationship Id="rId1313" Type="http://schemas.openxmlformats.org/officeDocument/2006/relationships/oleObject" Target="embeddings/oleObject665.bin"/><Relationship Id="rId1397" Type="http://schemas.openxmlformats.org/officeDocument/2006/relationships/image" Target="media/image684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8.bin"/><Relationship Id="rId974" Type="http://schemas.openxmlformats.org/officeDocument/2006/relationships/oleObject" Target="embeddings/oleObject493.bin"/><Relationship Id="rId199" Type="http://schemas.openxmlformats.org/officeDocument/2006/relationships/image" Target="media/image95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22.bin"/><Relationship Id="rId1257" Type="http://schemas.openxmlformats.org/officeDocument/2006/relationships/oleObject" Target="embeddings/oleObject637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31.wmf"/><Relationship Id="rId680" Type="http://schemas.openxmlformats.org/officeDocument/2006/relationships/image" Target="media/image333.wmf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4.bin"/><Relationship Id="rId1324" Type="http://schemas.openxmlformats.org/officeDocument/2006/relationships/image" Target="media/image65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81.wmf"/><Relationship Id="rId985" Type="http://schemas.openxmlformats.org/officeDocument/2006/relationships/image" Target="media/image483.wmf"/><Relationship Id="rId1170" Type="http://schemas.openxmlformats.org/officeDocument/2006/relationships/oleObject" Target="embeddings/oleObject589.bin"/><Relationship Id="rId638" Type="http://schemas.openxmlformats.org/officeDocument/2006/relationships/oleObject" Target="embeddings/oleObject322.bin"/><Relationship Id="rId845" Type="http://schemas.openxmlformats.org/officeDocument/2006/relationships/image" Target="media/image414.wmf"/><Relationship Id="rId1030" Type="http://schemas.openxmlformats.org/officeDocument/2006/relationships/image" Target="media/image505.wmf"/><Relationship Id="rId1268" Type="http://schemas.openxmlformats.org/officeDocument/2006/relationships/image" Target="media/image62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55.wmf"/><Relationship Id="rId1335" Type="http://schemas.openxmlformats.org/officeDocument/2006/relationships/image" Target="media/image655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9.bin"/><Relationship Id="rId912" Type="http://schemas.openxmlformats.org/officeDocument/2006/relationships/oleObject" Target="embeddings/oleObject462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596.bin"/><Relationship Id="rId1279" Type="http://schemas.openxmlformats.org/officeDocument/2006/relationships/image" Target="media/image627.wmf"/><Relationship Id="rId1402" Type="http://schemas.openxmlformats.org/officeDocument/2006/relationships/image" Target="media/image68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200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61.png"/><Relationship Id="rId1346" Type="http://schemas.openxmlformats.org/officeDocument/2006/relationships/oleObject" Target="embeddings/oleObject682.bin"/><Relationship Id="rId495" Type="http://schemas.openxmlformats.org/officeDocument/2006/relationships/image" Target="media/image241.wmf"/><Relationship Id="rId716" Type="http://schemas.openxmlformats.org/officeDocument/2006/relationships/image" Target="media/image351.wmf"/><Relationship Id="rId923" Type="http://schemas.openxmlformats.org/officeDocument/2006/relationships/image" Target="media/image452.wmf"/><Relationship Id="rId52" Type="http://schemas.openxmlformats.org/officeDocument/2006/relationships/image" Target="media/image2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2.bin"/><Relationship Id="rId1206" Type="http://schemas.openxmlformats.org/officeDocument/2006/relationships/oleObject" Target="embeddings/oleObject610.bin"/><Relationship Id="rId1413" Type="http://schemas.openxmlformats.org/officeDocument/2006/relationships/oleObject" Target="embeddings/oleObject717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3.bin"/><Relationship Id="rId867" Type="http://schemas.openxmlformats.org/officeDocument/2006/relationships/image" Target="media/image425.wmf"/><Relationship Id="rId1052" Type="http://schemas.openxmlformats.org/officeDocument/2006/relationships/image" Target="media/image516.wmf"/><Relationship Id="rId299" Type="http://schemas.openxmlformats.org/officeDocument/2006/relationships/image" Target="media/image144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73.bin"/><Relationship Id="rId1357" Type="http://schemas.openxmlformats.org/officeDocument/2006/relationships/image" Target="media/image66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80.wmf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1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4.bin"/><Relationship Id="rId1063" Type="http://schemas.openxmlformats.org/officeDocument/2006/relationships/oleObject" Target="embeddings/oleObject538.bin"/><Relationship Id="rId1270" Type="http://schemas.openxmlformats.org/officeDocument/2006/relationships/image" Target="media/image623.wmf"/><Relationship Id="rId640" Type="http://schemas.openxmlformats.org/officeDocument/2006/relationships/oleObject" Target="embeddings/oleObject323.bin"/><Relationship Id="rId738" Type="http://schemas.openxmlformats.org/officeDocument/2006/relationships/image" Target="media/image361.wmf"/><Relationship Id="rId945" Type="http://schemas.openxmlformats.org/officeDocument/2006/relationships/image" Target="media/image463.wmf"/><Relationship Id="rId1368" Type="http://schemas.openxmlformats.org/officeDocument/2006/relationships/image" Target="media/image671.wmf"/><Relationship Id="rId74" Type="http://schemas.openxmlformats.org/officeDocument/2006/relationships/image" Target="media/image35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6.JPG"/><Relationship Id="rId1228" Type="http://schemas.openxmlformats.org/officeDocument/2006/relationships/image" Target="media/image603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50.bin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9.wmf"/><Relationship Id="rId749" Type="http://schemas.openxmlformats.org/officeDocument/2006/relationships/oleObject" Target="embeddings/oleObject379.bin"/><Relationship Id="rId1281" Type="http://schemas.openxmlformats.org/officeDocument/2006/relationships/image" Target="media/image628.png"/><Relationship Id="rId1379" Type="http://schemas.openxmlformats.org/officeDocument/2006/relationships/image" Target="media/image67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4.bin"/><Relationship Id="rId1141" Type="http://schemas.openxmlformats.org/officeDocument/2006/relationships/oleObject" Target="embeddings/oleObject575.bin"/><Relationship Id="rId1239" Type="http://schemas.openxmlformats.org/officeDocument/2006/relationships/image" Target="media/image60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image" Target="media/image291.wmf"/><Relationship Id="rId816" Type="http://schemas.openxmlformats.org/officeDocument/2006/relationships/image" Target="media/image400.wmf"/><Relationship Id="rId1001" Type="http://schemas.openxmlformats.org/officeDocument/2006/relationships/image" Target="media/image491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49.bin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4.wmf"/><Relationship Id="rId827" Type="http://schemas.openxmlformats.org/officeDocument/2006/relationships/image" Target="media/image405.wmf"/><Relationship Id="rId1012" Type="http://schemas.openxmlformats.org/officeDocument/2006/relationships/image" Target="media/image496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38.png"/><Relationship Id="rId1317" Type="http://schemas.openxmlformats.org/officeDocument/2006/relationships/oleObject" Target="embeddings/oleObject667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74.wmf"/><Relationship Id="rId1370" Type="http://schemas.openxmlformats.org/officeDocument/2006/relationships/image" Target="media/image672.wmf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5.wmf"/><Relationship Id="rId1230" Type="http://schemas.openxmlformats.org/officeDocument/2006/relationships/image" Target="media/image604.wmf"/><Relationship Id="rId1328" Type="http://schemas.openxmlformats.org/officeDocument/2006/relationships/image" Target="media/image652.wmf"/><Relationship Id="rId337" Type="http://schemas.openxmlformats.org/officeDocument/2006/relationships/image" Target="media/image163.wmf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0.bin"/><Relationship Id="rId849" Type="http://schemas.openxmlformats.org/officeDocument/2006/relationships/image" Target="media/image416.wmf"/><Relationship Id="rId1174" Type="http://schemas.openxmlformats.org/officeDocument/2006/relationships/oleObject" Target="embeddings/oleObject592.bin"/><Relationship Id="rId1381" Type="http://schemas.openxmlformats.org/officeDocument/2006/relationships/image" Target="media/image677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9.wmf"/><Relationship Id="rId1034" Type="http://schemas.openxmlformats.org/officeDocument/2006/relationships/image" Target="media/image507.wmf"/><Relationship Id="rId1241" Type="http://schemas.openxmlformats.org/officeDocument/2006/relationships/image" Target="media/image609.wmf"/><Relationship Id="rId1339" Type="http://schemas.openxmlformats.org/officeDocument/2006/relationships/image" Target="media/image65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4.bin"/><Relationship Id="rId1101" Type="http://schemas.openxmlformats.org/officeDocument/2006/relationships/oleObject" Target="embeddings/oleObject556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71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598.bin"/><Relationship Id="rId1392" Type="http://schemas.openxmlformats.org/officeDocument/2006/relationships/oleObject" Target="embeddings/oleObject706.bin"/><Relationship Id="rId1406" Type="http://schemas.openxmlformats.org/officeDocument/2006/relationships/image" Target="media/image68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29.bin"/><Relationship Id="rId1252" Type="http://schemas.openxmlformats.org/officeDocument/2006/relationships/oleObject" Target="embeddings/oleObject634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927" Type="http://schemas.openxmlformats.org/officeDocument/2006/relationships/image" Target="media/image454.wmf"/><Relationship Id="rId1112" Type="http://schemas.openxmlformats.org/officeDocument/2006/relationships/image" Target="media/image547.wmf"/><Relationship Id="rId56" Type="http://schemas.openxmlformats.org/officeDocument/2006/relationships/image" Target="media/image26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604.bin"/><Relationship Id="rId1417" Type="http://schemas.openxmlformats.org/officeDocument/2006/relationships/theme" Target="theme/theme1.xml"/><Relationship Id="rId121" Type="http://schemas.openxmlformats.org/officeDocument/2006/relationships/image" Target="media/image58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40.bin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75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2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7.bin"/><Relationship Id="rId1330" Type="http://schemas.openxmlformats.org/officeDocument/2006/relationships/image" Target="media/image653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4.wmf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40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5.bin"/><Relationship Id="rId851" Type="http://schemas.openxmlformats.org/officeDocument/2006/relationships/image" Target="media/image417.wmf"/><Relationship Id="rId1274" Type="http://schemas.openxmlformats.org/officeDocument/2006/relationships/image" Target="media/image625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72.bin"/><Relationship Id="rId1341" Type="http://schemas.openxmlformats.org/officeDocument/2006/relationships/image" Target="media/image658.wmf"/><Relationship Id="rId78" Type="http://schemas.openxmlformats.org/officeDocument/2006/relationships/image" Target="media/image37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26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6.bin"/><Relationship Id="rId1078" Type="http://schemas.openxmlformats.org/officeDocument/2006/relationships/image" Target="media/image529.wmf"/><Relationship Id="rId1285" Type="http://schemas.openxmlformats.org/officeDocument/2006/relationships/oleObject" Target="embeddings/oleObject651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1.wmf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77.bin"/><Relationship Id="rId1352" Type="http://schemas.openxmlformats.org/officeDocument/2006/relationships/oleObject" Target="embeddings/oleObject685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image" Target="media/image293.wmf"/><Relationship Id="rId1005" Type="http://schemas.openxmlformats.org/officeDocument/2006/relationships/oleObject" Target="embeddings/oleObject509.bin"/><Relationship Id="rId1212" Type="http://schemas.openxmlformats.org/officeDocument/2006/relationships/image" Target="media/image595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8.wmf"/><Relationship Id="rId1089" Type="http://schemas.openxmlformats.org/officeDocument/2006/relationships/oleObject" Target="embeddings/oleObject551.bin"/><Relationship Id="rId1296" Type="http://schemas.openxmlformats.org/officeDocument/2006/relationships/image" Target="media/image63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82.bin"/><Relationship Id="rId1363" Type="http://schemas.openxmlformats.org/officeDocument/2006/relationships/oleObject" Target="embeddings/oleObject691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6.bin"/><Relationship Id="rId1016" Type="http://schemas.openxmlformats.org/officeDocument/2006/relationships/image" Target="media/image498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19.bin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47.bin"/><Relationship Id="rId27" Type="http://schemas.openxmlformats.org/officeDocument/2006/relationships/image" Target="media/image12.wmf"/><Relationship Id="rId537" Type="http://schemas.openxmlformats.org/officeDocument/2006/relationships/image" Target="media/image262.wmf"/><Relationship Id="rId744" Type="http://schemas.openxmlformats.org/officeDocument/2006/relationships/image" Target="media/image364.wmf"/><Relationship Id="rId951" Type="http://schemas.openxmlformats.org/officeDocument/2006/relationships/image" Target="media/image466.wmf"/><Relationship Id="rId1167" Type="http://schemas.openxmlformats.org/officeDocument/2006/relationships/image" Target="media/image576.wmf"/><Relationship Id="rId1374" Type="http://schemas.openxmlformats.org/officeDocument/2006/relationships/image" Target="media/image674.wmf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20.bin"/><Relationship Id="rId1234" Type="http://schemas.openxmlformats.org/officeDocument/2006/relationships/image" Target="media/image606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7.wmf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image" Target="media/image530.wmf"/><Relationship Id="rId1301" Type="http://schemas.openxmlformats.org/officeDocument/2006/relationships/oleObject" Target="embeddings/oleObject65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2.bin"/><Relationship Id="rId962" Type="http://schemas.openxmlformats.org/officeDocument/2006/relationships/oleObject" Target="embeddings/oleObject487.bin"/><Relationship Id="rId1178" Type="http://schemas.openxmlformats.org/officeDocument/2006/relationships/image" Target="media/image580.wmf"/><Relationship Id="rId1385" Type="http://schemas.openxmlformats.org/officeDocument/2006/relationships/image" Target="media/image679.wmf"/><Relationship Id="rId91" Type="http://schemas.openxmlformats.org/officeDocument/2006/relationships/oleObject" Target="embeddings/oleObject44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301.wmf"/><Relationship Id="rId822" Type="http://schemas.openxmlformats.org/officeDocument/2006/relationships/image" Target="media/image403.wmf"/><Relationship Id="rId1038" Type="http://schemas.openxmlformats.org/officeDocument/2006/relationships/image" Target="media/image509.wmf"/><Relationship Id="rId1245" Type="http://schemas.openxmlformats.org/officeDocument/2006/relationships/image" Target="media/image611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2.bin"/><Relationship Id="rId1105" Type="http://schemas.openxmlformats.org/officeDocument/2006/relationships/oleObject" Target="embeddings/oleObject558.bin"/><Relationship Id="rId1312" Type="http://schemas.openxmlformats.org/officeDocument/2006/relationships/image" Target="media/image644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00.bin"/><Relationship Id="rId1396" Type="http://schemas.openxmlformats.org/officeDocument/2006/relationships/oleObject" Target="embeddings/oleObject70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6.bin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616.wmf"/><Relationship Id="rId833" Type="http://schemas.openxmlformats.org/officeDocument/2006/relationships/image" Target="media/image408.wmf"/><Relationship Id="rId1116" Type="http://schemas.openxmlformats.org/officeDocument/2006/relationships/image" Target="media/image549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7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498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42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9.bin"/><Relationship Id="rId1334" Type="http://schemas.openxmlformats.org/officeDocument/2006/relationships/oleObject" Target="embeddings/oleObject67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6.wmf"/><Relationship Id="rId995" Type="http://schemas.openxmlformats.org/officeDocument/2006/relationships/image" Target="media/image488.wmf"/><Relationship Id="rId1180" Type="http://schemas.openxmlformats.org/officeDocument/2006/relationships/image" Target="media/image581.wmf"/><Relationship Id="rId1401" Type="http://schemas.openxmlformats.org/officeDocument/2006/relationships/oleObject" Target="embeddings/oleObject711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27.bin"/><Relationship Id="rId855" Type="http://schemas.openxmlformats.org/officeDocument/2006/relationships/image" Target="media/image419.wmf"/><Relationship Id="rId1040" Type="http://schemas.openxmlformats.org/officeDocument/2006/relationships/image" Target="media/image510.wmf"/><Relationship Id="rId1278" Type="http://schemas.openxmlformats.org/officeDocument/2006/relationships/oleObject" Target="embeddings/oleObject648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74.bin"/><Relationship Id="rId1345" Type="http://schemas.openxmlformats.org/officeDocument/2006/relationships/image" Target="media/image66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6.wmf"/><Relationship Id="rId1205" Type="http://schemas.openxmlformats.org/officeDocument/2006/relationships/oleObject" Target="embeddings/oleObject609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8.bin"/><Relationship Id="rId1289" Type="http://schemas.openxmlformats.org/officeDocument/2006/relationships/oleObject" Target="embeddings/oleObject653.bin"/><Relationship Id="rId1412" Type="http://schemas.openxmlformats.org/officeDocument/2006/relationships/image" Target="media/image692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5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67.wmf"/><Relationship Id="rId1356" Type="http://schemas.openxmlformats.org/officeDocument/2006/relationships/oleObject" Target="embeddings/oleObject687.bin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image" Target="media/image457.wmf"/><Relationship Id="rId1009" Type="http://schemas.openxmlformats.org/officeDocument/2006/relationships/oleObject" Target="embeddings/oleObject511.bin"/><Relationship Id="rId62" Type="http://schemas.openxmlformats.org/officeDocument/2006/relationships/image" Target="media/image29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97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8.bin"/><Relationship Id="rId877" Type="http://schemas.openxmlformats.org/officeDocument/2006/relationships/image" Target="media/image430.wmf"/><Relationship Id="rId1062" Type="http://schemas.openxmlformats.org/officeDocument/2006/relationships/image" Target="media/image521.wmf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478.bin"/><Relationship Id="rId1367" Type="http://schemas.openxmlformats.org/officeDocument/2006/relationships/oleObject" Target="embeddings/oleObject69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5.wmf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2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8.bin"/><Relationship Id="rId888" Type="http://schemas.openxmlformats.org/officeDocument/2006/relationships/oleObject" Target="embeddings/oleObject449.bin"/><Relationship Id="rId1073" Type="http://schemas.openxmlformats.org/officeDocument/2006/relationships/oleObject" Target="embeddings/oleObject543.bin"/><Relationship Id="rId1280" Type="http://schemas.openxmlformats.org/officeDocument/2006/relationships/oleObject" Target="embeddings/oleObject649.bin"/><Relationship Id="rId303" Type="http://schemas.openxmlformats.org/officeDocument/2006/relationships/image" Target="media/image146.wmf"/><Relationship Id="rId748" Type="http://schemas.openxmlformats.org/officeDocument/2006/relationships/image" Target="media/image366.wmf"/><Relationship Id="rId955" Type="http://schemas.openxmlformats.org/officeDocument/2006/relationships/image" Target="media/image468.wmf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699.bin"/><Relationship Id="rId84" Type="http://schemas.openxmlformats.org/officeDocument/2006/relationships/image" Target="media/image40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1238" Type="http://schemas.openxmlformats.org/officeDocument/2006/relationships/oleObject" Target="embeddings/oleObject627.bin"/><Relationship Id="rId247" Type="http://schemas.openxmlformats.org/officeDocument/2006/relationships/image" Target="media/image119.w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6.bin"/><Relationship Id="rId1084" Type="http://schemas.openxmlformats.org/officeDocument/2006/relationships/image" Target="media/image532.wmf"/><Relationship Id="rId1305" Type="http://schemas.openxmlformats.org/officeDocument/2006/relationships/oleObject" Target="embeddings/oleObject66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image" Target="media/image324.wmf"/><Relationship Id="rId759" Type="http://schemas.openxmlformats.org/officeDocument/2006/relationships/oleObject" Target="embeddings/oleObject384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54.bin"/><Relationship Id="rId1389" Type="http://schemas.openxmlformats.org/officeDocument/2006/relationships/image" Target="media/image681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8.wmf"/><Relationship Id="rId1249" Type="http://schemas.openxmlformats.org/officeDocument/2006/relationships/image" Target="media/image61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0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7.wmf"/><Relationship Id="rId672" Type="http://schemas.openxmlformats.org/officeDocument/2006/relationships/image" Target="media/image329.wmf"/><Relationship Id="rId1095" Type="http://schemas.openxmlformats.org/officeDocument/2006/relationships/oleObject" Target="embeddings/oleObject554.bin"/><Relationship Id="rId1316" Type="http://schemas.openxmlformats.org/officeDocument/2006/relationships/image" Target="media/image646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5.bin"/><Relationship Id="rId837" Type="http://schemas.openxmlformats.org/officeDocument/2006/relationships/image" Target="media/image410.wmf"/><Relationship Id="rId1022" Type="http://schemas.openxmlformats.org/officeDocument/2006/relationships/image" Target="media/image501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58.bin"/><Relationship Id="rId1327" Type="http://schemas.openxmlformats.org/officeDocument/2006/relationships/oleObject" Target="embeddings/oleObject672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70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500.bin"/><Relationship Id="rId1173" Type="http://schemas.openxmlformats.org/officeDocument/2006/relationships/oleObject" Target="embeddings/oleObject591.bin"/><Relationship Id="rId1380" Type="http://schemas.openxmlformats.org/officeDocument/2006/relationships/oleObject" Target="embeddings/oleObject700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6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23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8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48.wmf"/><Relationship Id="rId1240" Type="http://schemas.openxmlformats.org/officeDocument/2006/relationships/oleObject" Target="embeddings/oleObject628.bin"/><Relationship Id="rId1338" Type="http://schemas.openxmlformats.org/officeDocument/2006/relationships/oleObject" Target="embeddings/oleObject678.bin"/><Relationship Id="rId347" Type="http://schemas.openxmlformats.org/officeDocument/2006/relationships/image" Target="media/image168.wmf"/><Relationship Id="rId999" Type="http://schemas.openxmlformats.org/officeDocument/2006/relationships/image" Target="media/image490.wmf"/><Relationship Id="rId1100" Type="http://schemas.openxmlformats.org/officeDocument/2006/relationships/image" Target="media/image541.wmf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1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5.bin"/><Relationship Id="rId859" Type="http://schemas.openxmlformats.org/officeDocument/2006/relationships/image" Target="media/image421.wmf"/><Relationship Id="rId1391" Type="http://schemas.openxmlformats.org/officeDocument/2006/relationships/image" Target="media/image6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4.wmf"/><Relationship Id="rId1044" Type="http://schemas.openxmlformats.org/officeDocument/2006/relationships/image" Target="media/image512.wmf"/><Relationship Id="rId1251" Type="http://schemas.openxmlformats.org/officeDocument/2006/relationships/image" Target="media/image614.wmf"/><Relationship Id="rId1349" Type="http://schemas.openxmlformats.org/officeDocument/2006/relationships/image" Target="media/image662.wmf"/><Relationship Id="rId260" Type="http://schemas.openxmlformats.org/officeDocument/2006/relationships/oleObject" Target="embeddings/oleObject131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9.bin"/><Relationship Id="rId1111" Type="http://schemas.openxmlformats.org/officeDocument/2006/relationships/oleObject" Target="embeddings/oleObject561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6.wmf"/><Relationship Id="rId772" Type="http://schemas.openxmlformats.org/officeDocument/2006/relationships/image" Target="media/image378.wmf"/><Relationship Id="rId1195" Type="http://schemas.openxmlformats.org/officeDocument/2006/relationships/image" Target="media/image588.wmf"/><Relationship Id="rId1209" Type="http://schemas.openxmlformats.org/officeDocument/2006/relationships/oleObject" Target="embeddings/oleObject612.bin"/><Relationship Id="rId1416" Type="http://schemas.openxmlformats.org/officeDocument/2006/relationships/fontTable" Target="fontTable.xml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34.bin"/><Relationship Id="rId1262" Type="http://schemas.openxmlformats.org/officeDocument/2006/relationships/image" Target="media/image619.wmf"/><Relationship Id="rId271" Type="http://schemas.openxmlformats.org/officeDocument/2006/relationships/image" Target="media/image131.wmf"/><Relationship Id="rId937" Type="http://schemas.openxmlformats.org/officeDocument/2006/relationships/image" Target="media/image459.wmf"/><Relationship Id="rId1122" Type="http://schemas.openxmlformats.org/officeDocument/2006/relationships/image" Target="media/image552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69" Type="http://schemas.openxmlformats.org/officeDocument/2006/relationships/image" Target="media/image179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01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5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5.bin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80.bin"/><Relationship Id="rId1133" Type="http://schemas.openxmlformats.org/officeDocument/2006/relationships/image" Target="media/image558.wmf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808" Type="http://schemas.openxmlformats.org/officeDocument/2006/relationships/image" Target="media/image396.wmf"/><Relationship Id="rId1340" Type="http://schemas.openxmlformats.org/officeDocument/2006/relationships/oleObject" Target="embeddings/oleObject67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447" Type="http://schemas.openxmlformats.org/officeDocument/2006/relationships/image" Target="media/image218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5.bin"/><Relationship Id="rId1200" Type="http://schemas.openxmlformats.org/officeDocument/2006/relationships/oleObject" Target="embeddings/oleObject606.bin"/><Relationship Id="rId654" Type="http://schemas.openxmlformats.org/officeDocument/2006/relationships/oleObject" Target="embeddings/oleObject330.bin"/><Relationship Id="rId861" Type="http://schemas.openxmlformats.org/officeDocument/2006/relationships/image" Target="media/image422.wmf"/><Relationship Id="rId959" Type="http://schemas.openxmlformats.org/officeDocument/2006/relationships/image" Target="media/image470.wmf"/><Relationship Id="rId1284" Type="http://schemas.openxmlformats.org/officeDocument/2006/relationships/image" Target="media/image63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65.bin"/><Relationship Id="rId1144" Type="http://schemas.openxmlformats.org/officeDocument/2006/relationships/image" Target="media/image564.wmf"/><Relationship Id="rId1351" Type="http://schemas.openxmlformats.org/officeDocument/2006/relationships/image" Target="media/image663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2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08.bin"/><Relationship Id="rId1211" Type="http://schemas.openxmlformats.org/officeDocument/2006/relationships/oleObject" Target="embeddings/oleObject613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41.bin"/><Relationship Id="rId1088" Type="http://schemas.openxmlformats.org/officeDocument/2006/relationships/image" Target="media/image534.wmf"/><Relationship Id="rId1295" Type="http://schemas.openxmlformats.org/officeDocument/2006/relationships/oleObject" Target="embeddings/oleObject656.bin"/><Relationship Id="rId1309" Type="http://schemas.openxmlformats.org/officeDocument/2006/relationships/oleObject" Target="embeddings/oleObject663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6.wmf"/><Relationship Id="rId732" Type="http://schemas.openxmlformats.org/officeDocument/2006/relationships/image" Target="media/image358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90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1015" Type="http://schemas.openxmlformats.org/officeDocument/2006/relationships/oleObject" Target="embeddings/oleObject514.bin"/><Relationship Id="rId1222" Type="http://schemas.openxmlformats.org/officeDocument/2006/relationships/image" Target="media/image600.wmf"/><Relationship Id="rId469" Type="http://schemas.openxmlformats.org/officeDocument/2006/relationships/image" Target="media/image229.wmf"/><Relationship Id="rId676" Type="http://schemas.openxmlformats.org/officeDocument/2006/relationships/image" Target="media/image331.wmf"/><Relationship Id="rId883" Type="http://schemas.openxmlformats.org/officeDocument/2006/relationships/image" Target="media/image433.wmf"/><Relationship Id="rId1099" Type="http://schemas.openxmlformats.org/officeDocument/2006/relationships/oleObject" Target="embeddings/oleObject55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71.bin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6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76.bin"/><Relationship Id="rId950" Type="http://schemas.openxmlformats.org/officeDocument/2006/relationships/oleObject" Target="embeddings/oleObject481.bin"/><Relationship Id="rId1026" Type="http://schemas.openxmlformats.org/officeDocument/2006/relationships/image" Target="media/image503.wmf"/><Relationship Id="rId382" Type="http://schemas.openxmlformats.org/officeDocument/2006/relationships/oleObject" Target="embeddings/oleObject193.bin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60.bin"/><Relationship Id="rId1233" Type="http://schemas.openxmlformats.org/officeDocument/2006/relationships/oleObject" Target="embeddings/oleObject624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53.bin"/><Relationship Id="rId1177" Type="http://schemas.openxmlformats.org/officeDocument/2006/relationships/oleObject" Target="embeddings/oleObject594.bin"/><Relationship Id="rId1300" Type="http://schemas.openxmlformats.org/officeDocument/2006/relationships/image" Target="media/image638.wmf"/><Relationship Id="rId37" Type="http://schemas.openxmlformats.org/officeDocument/2006/relationships/image" Target="media/image17.wmf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image" Target="media/image369.wmf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02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25.bin"/><Relationship Id="rId1244" Type="http://schemas.openxmlformats.org/officeDocument/2006/relationships/oleObject" Target="embeddings/oleObject630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2.bin"/><Relationship Id="rId698" Type="http://schemas.openxmlformats.org/officeDocument/2006/relationships/image" Target="media/image342.wmf"/><Relationship Id="rId919" Type="http://schemas.openxmlformats.org/officeDocument/2006/relationships/image" Target="media/image450.wmf"/><Relationship Id="rId1090" Type="http://schemas.openxmlformats.org/officeDocument/2006/relationships/image" Target="media/image535.wmf"/><Relationship Id="rId1104" Type="http://schemas.openxmlformats.org/officeDocument/2006/relationships/image" Target="media/image543.wmf"/><Relationship Id="rId1311" Type="http://schemas.openxmlformats.org/officeDocument/2006/relationships/oleObject" Target="embeddings/oleObject664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7.bin"/><Relationship Id="rId972" Type="http://schemas.openxmlformats.org/officeDocument/2006/relationships/oleObject" Target="embeddings/oleObject492.bin"/><Relationship Id="rId1188" Type="http://schemas.openxmlformats.org/officeDocument/2006/relationships/image" Target="media/image585.wmf"/><Relationship Id="rId1395" Type="http://schemas.openxmlformats.org/officeDocument/2006/relationships/image" Target="media/image683.wmf"/><Relationship Id="rId1409" Type="http://schemas.openxmlformats.org/officeDocument/2006/relationships/oleObject" Target="embeddings/oleObject715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36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63.bin"/><Relationship Id="rId1322" Type="http://schemas.openxmlformats.org/officeDocument/2006/relationships/image" Target="media/image649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8.wmf"/><Relationship Id="rId776" Type="http://schemas.openxmlformats.org/officeDocument/2006/relationships/image" Target="media/image380.wmf"/><Relationship Id="rId983" Type="http://schemas.openxmlformats.org/officeDocument/2006/relationships/image" Target="media/image482.wmf"/><Relationship Id="rId1199" Type="http://schemas.openxmlformats.org/officeDocument/2006/relationships/image" Target="media/image590.wmf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21.bin"/><Relationship Id="rId1059" Type="http://schemas.openxmlformats.org/officeDocument/2006/relationships/oleObject" Target="embeddings/oleObject536.bin"/><Relationship Id="rId1266" Type="http://schemas.openxmlformats.org/officeDocument/2006/relationships/image" Target="media/image621.wmf"/><Relationship Id="rId843" Type="http://schemas.openxmlformats.org/officeDocument/2006/relationships/image" Target="media/image413.wmf"/><Relationship Id="rId1126" Type="http://schemas.openxmlformats.org/officeDocument/2006/relationships/image" Target="media/image554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5.bin"/><Relationship Id="rId910" Type="http://schemas.openxmlformats.org/officeDocument/2006/relationships/oleObject" Target="embeddings/oleObject461.bin"/><Relationship Id="rId1333" Type="http://schemas.openxmlformats.org/officeDocument/2006/relationships/image" Target="media/image654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8.bin"/><Relationship Id="rId994" Type="http://schemas.openxmlformats.org/officeDocument/2006/relationships/oleObject" Target="embeddings/oleObject503.bin"/><Relationship Id="rId1400" Type="http://schemas.openxmlformats.org/officeDocument/2006/relationships/image" Target="media/image686.wmf"/><Relationship Id="rId202" Type="http://schemas.openxmlformats.org/officeDocument/2006/relationships/oleObject" Target="embeddings/oleObject102.bin"/><Relationship Id="rId647" Type="http://schemas.openxmlformats.org/officeDocument/2006/relationships/image" Target="media/image317.wmf"/><Relationship Id="rId854" Type="http://schemas.openxmlformats.org/officeDocument/2006/relationships/oleObject" Target="embeddings/oleObject432.bin"/><Relationship Id="rId1277" Type="http://schemas.openxmlformats.org/officeDocument/2006/relationships/image" Target="media/image626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51.wmf"/><Relationship Id="rId1137" Type="http://schemas.openxmlformats.org/officeDocument/2006/relationships/image" Target="media/image560.wmf"/><Relationship Id="rId1344" Type="http://schemas.openxmlformats.org/officeDocument/2006/relationships/oleObject" Target="embeddings/oleObject681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91.wmf"/><Relationship Id="rId1190" Type="http://schemas.openxmlformats.org/officeDocument/2006/relationships/oleObject" Target="embeddings/oleObject601.bin"/><Relationship Id="rId1204" Type="http://schemas.openxmlformats.org/officeDocument/2006/relationships/oleObject" Target="embeddings/oleObject608.bin"/><Relationship Id="rId1411" Type="http://schemas.openxmlformats.org/officeDocument/2006/relationships/oleObject" Target="embeddings/oleObject716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4.wmf"/><Relationship Id="rId1050" Type="http://schemas.openxmlformats.org/officeDocument/2006/relationships/image" Target="media/image515.wmf"/><Relationship Id="rId1288" Type="http://schemas.openxmlformats.org/officeDocument/2006/relationships/image" Target="media/image632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72.bin"/><Relationship Id="rId1148" Type="http://schemas.openxmlformats.org/officeDocument/2006/relationships/image" Target="media/image566.png"/><Relationship Id="rId1355" Type="http://schemas.openxmlformats.org/officeDocument/2006/relationships/image" Target="media/image665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4.bin"/><Relationship Id="rId1008" Type="http://schemas.openxmlformats.org/officeDocument/2006/relationships/image" Target="media/image494.wmf"/><Relationship Id="rId1215" Type="http://schemas.openxmlformats.org/officeDocument/2006/relationships/oleObject" Target="embeddings/oleObject615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8.bin"/><Relationship Id="rId876" Type="http://schemas.openxmlformats.org/officeDocument/2006/relationships/oleObject" Target="embeddings/oleObject443.bin"/><Relationship Id="rId1299" Type="http://schemas.openxmlformats.org/officeDocument/2006/relationships/oleObject" Target="embeddings/oleObject65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72.wmf"/><Relationship Id="rId1366" Type="http://schemas.openxmlformats.org/officeDocument/2006/relationships/image" Target="media/image670.wmf"/><Relationship Id="rId168" Type="http://schemas.openxmlformats.org/officeDocument/2006/relationships/image" Target="media/image81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4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3.bin"/><Relationship Id="rId887" Type="http://schemas.openxmlformats.org/officeDocument/2006/relationships/image" Target="media/image435.wmf"/><Relationship Id="rId1072" Type="http://schemas.openxmlformats.org/officeDocument/2006/relationships/image" Target="media/image526.wmf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8.bin"/><Relationship Id="rId954" Type="http://schemas.openxmlformats.org/officeDocument/2006/relationships/oleObject" Target="embeddings/oleObject483.bin"/><Relationship Id="rId1377" Type="http://schemas.openxmlformats.org/officeDocument/2006/relationships/image" Target="media/image675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image" Target="media/image399.wmf"/><Relationship Id="rId1237" Type="http://schemas.openxmlformats.org/officeDocument/2006/relationships/image" Target="media/image607.wmf"/><Relationship Id="rId246" Type="http://schemas.openxmlformats.org/officeDocument/2006/relationships/oleObject" Target="embeddings/oleObject124.bin"/><Relationship Id="rId453" Type="http://schemas.openxmlformats.org/officeDocument/2006/relationships/image" Target="media/image221.wmf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48.bin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51.wmf"/><Relationship Id="rId758" Type="http://schemas.openxmlformats.org/officeDocument/2006/relationships/image" Target="media/image371.wmf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704.bin"/><Relationship Id="rId10" Type="http://schemas.openxmlformats.org/officeDocument/2006/relationships/oleObject" Target="embeddings/oleObject3.bin"/><Relationship Id="rId94" Type="http://schemas.openxmlformats.org/officeDocument/2006/relationships/image" Target="media/image45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404.wmf"/><Relationship Id="rId1248" Type="http://schemas.openxmlformats.org/officeDocument/2006/relationships/oleObject" Target="embeddings/oleObject632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4.bin"/><Relationship Id="rId1010" Type="http://schemas.openxmlformats.org/officeDocument/2006/relationships/image" Target="media/image495.wmf"/><Relationship Id="rId1094" Type="http://schemas.openxmlformats.org/officeDocument/2006/relationships/image" Target="media/image537.wmf"/><Relationship Id="rId1108" Type="http://schemas.openxmlformats.org/officeDocument/2006/relationships/image" Target="media/image545.wmf"/><Relationship Id="rId1315" Type="http://schemas.openxmlformats.org/officeDocument/2006/relationships/oleObject" Target="embeddings/oleObject666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9.bin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85.e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3.wmf"/><Relationship Id="rId1259" Type="http://schemas.openxmlformats.org/officeDocument/2006/relationships/oleObject" Target="embeddings/oleObject638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5.bin"/><Relationship Id="rId903" Type="http://schemas.openxmlformats.org/officeDocument/2006/relationships/image" Target="media/image442.wmf"/><Relationship Id="rId1326" Type="http://schemas.openxmlformats.org/officeDocument/2006/relationships/image" Target="media/image651.wmf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9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0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5.bin"/><Relationship Id="rId553" Type="http://schemas.openxmlformats.org/officeDocument/2006/relationships/image" Target="media/image270.wmf"/><Relationship Id="rId760" Type="http://schemas.openxmlformats.org/officeDocument/2006/relationships/image" Target="media/image372.wmf"/><Relationship Id="rId998" Type="http://schemas.openxmlformats.org/officeDocument/2006/relationships/oleObject" Target="embeddings/oleObject505.bin"/><Relationship Id="rId1183" Type="http://schemas.openxmlformats.org/officeDocument/2006/relationships/oleObject" Target="embeddings/oleObject597.bin"/><Relationship Id="rId1390" Type="http://schemas.openxmlformats.org/officeDocument/2006/relationships/oleObject" Target="embeddings/oleObject705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4.bin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13.bin"/><Relationship Id="rId718" Type="http://schemas.openxmlformats.org/officeDocument/2006/relationships/image" Target="media/image352.wmf"/><Relationship Id="rId925" Type="http://schemas.openxmlformats.org/officeDocument/2006/relationships/image" Target="media/image453.wmf"/><Relationship Id="rId1250" Type="http://schemas.openxmlformats.org/officeDocument/2006/relationships/oleObject" Target="embeddings/oleObject633.bin"/><Relationship Id="rId1348" Type="http://schemas.openxmlformats.org/officeDocument/2006/relationships/oleObject" Target="embeddings/oleObject683.bin"/><Relationship Id="rId1110" Type="http://schemas.openxmlformats.org/officeDocument/2006/relationships/image" Target="media/image546.wmf"/><Relationship Id="rId1208" Type="http://schemas.openxmlformats.org/officeDocument/2006/relationships/image" Target="media/image593.wmf"/><Relationship Id="rId1415" Type="http://schemas.openxmlformats.org/officeDocument/2006/relationships/oleObject" Target="embeddings/oleObject718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36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81.wmf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4.bin"/><Relationship Id="rId1065" Type="http://schemas.openxmlformats.org/officeDocument/2006/relationships/oleObject" Target="embeddings/oleObject539.bin"/><Relationship Id="rId1272" Type="http://schemas.openxmlformats.org/officeDocument/2006/relationships/image" Target="media/image624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71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8.bin"/><Relationship Id="rId292" Type="http://schemas.openxmlformats.org/officeDocument/2006/relationships/oleObject" Target="embeddings/oleObject148.bin"/><Relationship Id="rId597" Type="http://schemas.openxmlformats.org/officeDocument/2006/relationships/image" Target="media/image292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50.bin"/><Relationship Id="rId1294" Type="http://schemas.openxmlformats.org/officeDocument/2006/relationships/image" Target="media/image635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8.wmf"/><Relationship Id="rId98" Type="http://schemas.openxmlformats.org/officeDocument/2006/relationships/image" Target="media/image47.wmf"/><Relationship Id="rId829" Type="http://schemas.openxmlformats.org/officeDocument/2006/relationships/image" Target="media/image406.wmf"/><Relationship Id="rId1014" Type="http://schemas.openxmlformats.org/officeDocument/2006/relationships/image" Target="media/image497.wmf"/><Relationship Id="rId1221" Type="http://schemas.openxmlformats.org/officeDocument/2006/relationships/oleObject" Target="embeddings/oleObject618.bin"/><Relationship Id="rId1319" Type="http://schemas.openxmlformats.org/officeDocument/2006/relationships/oleObject" Target="embeddings/oleObject668.bin"/><Relationship Id="rId25" Type="http://schemas.openxmlformats.org/officeDocument/2006/relationships/image" Target="media/image11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893" Type="http://schemas.openxmlformats.org/officeDocument/2006/relationships/image" Target="media/image437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79.wmf"/><Relationship Id="rId1383" Type="http://schemas.openxmlformats.org/officeDocument/2006/relationships/image" Target="media/image678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8.wmf"/><Relationship Id="rId1243" Type="http://schemas.openxmlformats.org/officeDocument/2006/relationships/image" Target="media/image610.wmf"/><Relationship Id="rId613" Type="http://schemas.openxmlformats.org/officeDocument/2006/relationships/image" Target="media/image300.wmf"/><Relationship Id="rId820" Type="http://schemas.openxmlformats.org/officeDocument/2006/relationships/image" Target="media/image402.wmf"/><Relationship Id="rId918" Type="http://schemas.openxmlformats.org/officeDocument/2006/relationships/oleObject" Target="embeddings/oleObject465.bin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643.wmf"/><Relationship Id="rId1408" Type="http://schemas.openxmlformats.org/officeDocument/2006/relationships/image" Target="media/image690.wmf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2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5.bin"/><Relationship Id="rId428" Type="http://schemas.openxmlformats.org/officeDocument/2006/relationships/oleObject" Target="embeddings/oleObject216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4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8.bin"/><Relationship Id="rId1332" Type="http://schemas.openxmlformats.org/officeDocument/2006/relationships/oleObject" Target="embeddings/oleObject675.bin"/><Relationship Id="rId69" Type="http://schemas.openxmlformats.org/officeDocument/2006/relationships/oleObject" Target="embeddings/oleObject33.bin"/><Relationship Id="rId285" Type="http://schemas.openxmlformats.org/officeDocument/2006/relationships/image" Target="media/image137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52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7.bin"/><Relationship Id="rId517" Type="http://schemas.openxmlformats.org/officeDocument/2006/relationships/image" Target="media/image252.wmf"/><Relationship Id="rId724" Type="http://schemas.openxmlformats.org/officeDocument/2006/relationships/image" Target="media/image354.wmf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78.bin"/><Relationship Id="rId1354" Type="http://schemas.openxmlformats.org/officeDocument/2006/relationships/oleObject" Target="embeddings/oleObject686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10.bin"/><Relationship Id="rId1214" Type="http://schemas.openxmlformats.org/officeDocument/2006/relationships/image" Target="media/image596.wmf"/><Relationship Id="rId18" Type="http://schemas.openxmlformats.org/officeDocument/2006/relationships/oleObject" Target="embeddings/oleObject7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4.wmf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43.bin"/><Relationship Id="rId886" Type="http://schemas.openxmlformats.org/officeDocument/2006/relationships/oleObject" Target="embeddings/oleObject448.bin"/><Relationship Id="rId2" Type="http://schemas.openxmlformats.org/officeDocument/2006/relationships/styles" Target="styles.xml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2.bin"/><Relationship Id="rId1169" Type="http://schemas.openxmlformats.org/officeDocument/2006/relationships/image" Target="media/image577.wmf"/><Relationship Id="rId1376" Type="http://schemas.openxmlformats.org/officeDocument/2006/relationships/oleObject" Target="embeddings/oleObject698.bin"/><Relationship Id="rId301" Type="http://schemas.openxmlformats.org/officeDocument/2006/relationships/image" Target="media/image145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oleObject" Target="embeddings/oleObject626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1.bin"/><Relationship Id="rId1303" Type="http://schemas.openxmlformats.org/officeDocument/2006/relationships/oleObject" Target="embeddings/oleObject660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0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6.wmf"/><Relationship Id="rId670" Type="http://schemas.openxmlformats.org/officeDocument/2006/relationships/image" Target="media/image328.wmf"/><Relationship Id="rId1093" Type="http://schemas.openxmlformats.org/officeDocument/2006/relationships/oleObject" Target="embeddings/oleObject553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6.wmf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10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9.wmf"/><Relationship Id="rId1258" Type="http://schemas.openxmlformats.org/officeDocument/2006/relationships/image" Target="media/image617.wmf"/><Relationship Id="rId1020" Type="http://schemas.openxmlformats.org/officeDocument/2006/relationships/image" Target="media/image500.wmf"/><Relationship Id="rId1118" Type="http://schemas.openxmlformats.org/officeDocument/2006/relationships/image" Target="media/image550.wmf"/><Relationship Id="rId1325" Type="http://schemas.openxmlformats.org/officeDocument/2006/relationships/oleObject" Target="embeddings/oleObject671.bin"/><Relationship Id="rId902" Type="http://schemas.openxmlformats.org/officeDocument/2006/relationships/oleObject" Target="embeddings/oleObject457.bin"/><Relationship Id="rId31" Type="http://schemas.openxmlformats.org/officeDocument/2006/relationships/image" Target="media/image14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7.wmf"/><Relationship Id="rId692" Type="http://schemas.openxmlformats.org/officeDocument/2006/relationships/image" Target="media/image3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89.wmf"/><Relationship Id="rId1182" Type="http://schemas.openxmlformats.org/officeDocument/2006/relationships/image" Target="media/image582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20.wmf"/><Relationship Id="rId1042" Type="http://schemas.openxmlformats.org/officeDocument/2006/relationships/image" Target="media/image511.wmf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8.bin"/><Relationship Id="rId1347" Type="http://schemas.openxmlformats.org/officeDocument/2006/relationships/image" Target="media/image661.wmf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11.bin"/><Relationship Id="rId1414" Type="http://schemas.openxmlformats.org/officeDocument/2006/relationships/image" Target="media/image693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9.bin"/><Relationship Id="rId641" Type="http://schemas.openxmlformats.org/officeDocument/2006/relationships/image" Target="media/image314.wmf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4.bin"/><Relationship Id="rId1369" Type="http://schemas.openxmlformats.org/officeDocument/2006/relationships/oleObject" Target="embeddings/oleObject694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9.bin"/><Relationship Id="rId1131" Type="http://schemas.openxmlformats.org/officeDocument/2006/relationships/image" Target="media/image557.wmf"/><Relationship Id="rId1229" Type="http://schemas.openxmlformats.org/officeDocument/2006/relationships/oleObject" Target="embeddings/oleObject622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95.wmf"/><Relationship Id="rId291" Type="http://schemas.openxmlformats.org/officeDocument/2006/relationships/image" Target="media/image1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30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30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40.bin"/><Relationship Id="rId1086" Type="http://schemas.openxmlformats.org/officeDocument/2006/relationships/image" Target="media/image533.wmf"/><Relationship Id="rId1293" Type="http://schemas.openxmlformats.org/officeDocument/2006/relationships/oleObject" Target="embeddings/oleObject65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9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689.bin"/><Relationship Id="rId1220" Type="http://schemas.openxmlformats.org/officeDocument/2006/relationships/image" Target="media/image599.wmf"/><Relationship Id="rId1318" Type="http://schemas.openxmlformats.org/officeDocument/2006/relationships/image" Target="media/image647.wmf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2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1.bin"/><Relationship Id="rId545" Type="http://schemas.openxmlformats.org/officeDocument/2006/relationships/image" Target="media/image266.wmf"/><Relationship Id="rId752" Type="http://schemas.openxmlformats.org/officeDocument/2006/relationships/image" Target="media/image368.wmf"/><Relationship Id="rId1175" Type="http://schemas.openxmlformats.org/officeDocument/2006/relationships/oleObject" Target="embeddings/oleObject593.bin"/><Relationship Id="rId1382" Type="http://schemas.openxmlformats.org/officeDocument/2006/relationships/oleObject" Target="embeddings/oleObject701.bin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24.bin"/><Relationship Id="rId1242" Type="http://schemas.openxmlformats.org/officeDocument/2006/relationships/oleObject" Target="embeddings/oleObject629.bin"/><Relationship Id="rId917" Type="http://schemas.openxmlformats.org/officeDocument/2006/relationships/image" Target="media/image449.wmf"/><Relationship Id="rId1102" Type="http://schemas.openxmlformats.org/officeDocument/2006/relationships/image" Target="media/image542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714.bin"/><Relationship Id="rId195" Type="http://schemas.openxmlformats.org/officeDocument/2006/relationships/image" Target="media/image93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7.wmf"/><Relationship Id="rId1197" Type="http://schemas.openxmlformats.org/officeDocument/2006/relationships/image" Target="media/image589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79.wmf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20.bin"/><Relationship Id="rId841" Type="http://schemas.openxmlformats.org/officeDocument/2006/relationships/image" Target="media/image412.wmf"/><Relationship Id="rId1264" Type="http://schemas.openxmlformats.org/officeDocument/2006/relationships/image" Target="media/image620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60.wmf"/><Relationship Id="rId1124" Type="http://schemas.openxmlformats.org/officeDocument/2006/relationships/image" Target="media/image553.wmf"/><Relationship Id="rId1331" Type="http://schemas.openxmlformats.org/officeDocument/2006/relationships/oleObject" Target="embeddings/oleObject674.bin"/><Relationship Id="rId68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1</Pages>
  <Words>6489</Words>
  <Characters>36993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 Madhogaria</dc:creator>
  <cp:keywords/>
  <dc:description/>
  <cp:lastModifiedBy>Snehashish ghosh</cp:lastModifiedBy>
  <cp:revision>59</cp:revision>
  <dcterms:created xsi:type="dcterms:W3CDTF">2019-08-11T18:09:00Z</dcterms:created>
  <dcterms:modified xsi:type="dcterms:W3CDTF">2024-10-17T17:30:00Z</dcterms:modified>
</cp:coreProperties>
</file>